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GoBack"/>
    <w:bookmarkEnd w:id="0"/>
    <w:p w14:paraId="49CF402D" w14:textId="22C0BBC3" w:rsidR="008F08DA" w:rsidRPr="008F08DA" w:rsidRDefault="00B53C6F" w:rsidP="00B53C6F">
      <w:pPr>
        <w:spacing w:after="0" w:line="288" w:lineRule="auto"/>
        <w:jc w:val="center"/>
        <w:rPr>
          <w:rFonts w:eastAsia="Times New Roman" w:cs="Times New Roman"/>
          <w:b/>
          <w:iCs/>
          <w:noProof/>
          <w:sz w:val="28"/>
          <w:szCs w:val="28"/>
        </w:rPr>
      </w:pPr>
      <w:r w:rsidRPr="00EE51EB">
        <w:rPr>
          <w:rFonts w:eastAsia="Times New Roman" w:cs="Times New Roman"/>
          <w:b/>
          <w:iCs/>
          <w:noProof/>
          <w:color w:val="002060"/>
          <w:sz w:val="28"/>
          <w:szCs w:val="28"/>
        </w:rPr>
        <mc:AlternateContent>
          <mc:Choice Requires="wpg">
            <w:drawing>
              <wp:anchor distT="0" distB="0" distL="114300" distR="114300" simplePos="0" relativeHeight="251661312" behindDoc="0" locked="0" layoutInCell="1" allowOverlap="1" wp14:anchorId="21651047" wp14:editId="1F4D3DF9">
                <wp:simplePos x="0" y="0"/>
                <wp:positionH relativeFrom="margin">
                  <wp:posOffset>-188245</wp:posOffset>
                </wp:positionH>
                <wp:positionV relativeFrom="paragraph">
                  <wp:posOffset>-469019</wp:posOffset>
                </wp:positionV>
                <wp:extent cx="6179185" cy="9427210"/>
                <wp:effectExtent l="0" t="0" r="12065" b="21590"/>
                <wp:wrapNone/>
                <wp:docPr id="73" name="Nhóm 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79185" cy="9427210"/>
                          <a:chOff x="0" y="0"/>
                          <a:chExt cx="9372" cy="14705"/>
                        </a:xfrm>
                      </wpg:grpSpPr>
                      <wps:wsp>
                        <wps:cNvPr id="74" name="Freeform 2"/>
                        <wps:cNvSpPr>
                          <a:spLocks/>
                        </wps:cNvSpPr>
                        <wps:spPr bwMode="auto">
                          <a:xfrm rot="-5400000">
                            <a:off x="76" y="671"/>
                            <a:ext cx="882" cy="759"/>
                          </a:xfrm>
                          <a:custGeom>
                            <a:avLst/>
                            <a:gdLst>
                              <a:gd name="T0" fmla="*/ 128 w 519"/>
                              <a:gd name="T1" fmla="*/ 297 h 1133"/>
                              <a:gd name="T2" fmla="*/ 144 w 519"/>
                              <a:gd name="T3" fmla="*/ 316 h 1133"/>
                              <a:gd name="T4" fmla="*/ 136 w 519"/>
                              <a:gd name="T5" fmla="*/ 371 h 1133"/>
                              <a:gd name="T6" fmla="*/ 120 w 519"/>
                              <a:gd name="T7" fmla="*/ 427 h 1133"/>
                              <a:gd name="T8" fmla="*/ 120 w 519"/>
                              <a:gd name="T9" fmla="*/ 520 h 1133"/>
                              <a:gd name="T10" fmla="*/ 128 w 519"/>
                              <a:gd name="T11" fmla="*/ 631 h 1133"/>
                              <a:gd name="T12" fmla="*/ 168 w 519"/>
                              <a:gd name="T13" fmla="*/ 761 h 1133"/>
                              <a:gd name="T14" fmla="*/ 215 w 519"/>
                              <a:gd name="T15" fmla="*/ 836 h 1133"/>
                              <a:gd name="T16" fmla="*/ 271 w 519"/>
                              <a:gd name="T17" fmla="*/ 854 h 1133"/>
                              <a:gd name="T18" fmla="*/ 319 w 519"/>
                              <a:gd name="T19" fmla="*/ 836 h 1133"/>
                              <a:gd name="T20" fmla="*/ 359 w 519"/>
                              <a:gd name="T21" fmla="*/ 761 h 1133"/>
                              <a:gd name="T22" fmla="*/ 431 w 519"/>
                              <a:gd name="T23" fmla="*/ 557 h 1133"/>
                              <a:gd name="T24" fmla="*/ 447 w 519"/>
                              <a:gd name="T25" fmla="*/ 446 h 1133"/>
                              <a:gd name="T26" fmla="*/ 439 w 519"/>
                              <a:gd name="T27" fmla="*/ 390 h 1133"/>
                              <a:gd name="T28" fmla="*/ 431 w 519"/>
                              <a:gd name="T29" fmla="*/ 334 h 1133"/>
                              <a:gd name="T30" fmla="*/ 423 w 519"/>
                              <a:gd name="T31" fmla="*/ 278 h 1133"/>
                              <a:gd name="T32" fmla="*/ 431 w 519"/>
                              <a:gd name="T33" fmla="*/ 241 h 1133"/>
                              <a:gd name="T34" fmla="*/ 447 w 519"/>
                              <a:gd name="T35" fmla="*/ 148 h 1133"/>
                              <a:gd name="T36" fmla="*/ 463 w 519"/>
                              <a:gd name="T37" fmla="*/ 74 h 1133"/>
                              <a:gd name="T38" fmla="*/ 471 w 519"/>
                              <a:gd name="T39" fmla="*/ 37 h 1133"/>
                              <a:gd name="T40" fmla="*/ 479 w 519"/>
                              <a:gd name="T41" fmla="*/ 0 h 1133"/>
                              <a:gd name="T42" fmla="*/ 487 w 519"/>
                              <a:gd name="T43" fmla="*/ 18 h 1133"/>
                              <a:gd name="T44" fmla="*/ 511 w 519"/>
                              <a:gd name="T45" fmla="*/ 111 h 1133"/>
                              <a:gd name="T46" fmla="*/ 519 w 519"/>
                              <a:gd name="T47" fmla="*/ 223 h 1133"/>
                              <a:gd name="T48" fmla="*/ 519 w 519"/>
                              <a:gd name="T49" fmla="*/ 334 h 1133"/>
                              <a:gd name="T50" fmla="*/ 503 w 519"/>
                              <a:gd name="T51" fmla="*/ 446 h 1133"/>
                              <a:gd name="T52" fmla="*/ 455 w 519"/>
                              <a:gd name="T53" fmla="*/ 650 h 1133"/>
                              <a:gd name="T54" fmla="*/ 391 w 519"/>
                              <a:gd name="T55" fmla="*/ 836 h 1133"/>
                              <a:gd name="T56" fmla="*/ 335 w 519"/>
                              <a:gd name="T57" fmla="*/ 966 h 1133"/>
                              <a:gd name="T58" fmla="*/ 279 w 519"/>
                              <a:gd name="T59" fmla="*/ 1040 h 1133"/>
                              <a:gd name="T60" fmla="*/ 231 w 519"/>
                              <a:gd name="T61" fmla="*/ 1096 h 1133"/>
                              <a:gd name="T62" fmla="*/ 183 w 519"/>
                              <a:gd name="T63" fmla="*/ 1133 h 1133"/>
                              <a:gd name="T64" fmla="*/ 144 w 519"/>
                              <a:gd name="T65" fmla="*/ 1133 h 1133"/>
                              <a:gd name="T66" fmla="*/ 104 w 519"/>
                              <a:gd name="T67" fmla="*/ 1096 h 1133"/>
                              <a:gd name="T68" fmla="*/ 40 w 519"/>
                              <a:gd name="T69" fmla="*/ 1003 h 1133"/>
                              <a:gd name="T70" fmla="*/ 8 w 519"/>
                              <a:gd name="T71" fmla="*/ 910 h 1133"/>
                              <a:gd name="T72" fmla="*/ 0 w 519"/>
                              <a:gd name="T73" fmla="*/ 798 h 1133"/>
                              <a:gd name="T74" fmla="*/ 0 w 519"/>
                              <a:gd name="T75" fmla="*/ 687 h 1133"/>
                              <a:gd name="T76" fmla="*/ 8 w 519"/>
                              <a:gd name="T77" fmla="*/ 576 h 1133"/>
                              <a:gd name="T78" fmla="*/ 32 w 519"/>
                              <a:gd name="T79" fmla="*/ 464 h 1133"/>
                              <a:gd name="T80" fmla="*/ 56 w 519"/>
                              <a:gd name="T81" fmla="*/ 390 h 1133"/>
                              <a:gd name="T82" fmla="*/ 88 w 519"/>
                              <a:gd name="T83" fmla="*/ 334 h 1133"/>
                              <a:gd name="T84" fmla="*/ 128 w 519"/>
                              <a:gd name="T85" fmla="*/ 297 h 1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19" h="1133">
                                <a:moveTo>
                                  <a:pt x="128" y="297"/>
                                </a:moveTo>
                                <a:lnTo>
                                  <a:pt x="144" y="316"/>
                                </a:lnTo>
                                <a:lnTo>
                                  <a:pt x="136" y="371"/>
                                </a:lnTo>
                                <a:lnTo>
                                  <a:pt x="120" y="427"/>
                                </a:lnTo>
                                <a:lnTo>
                                  <a:pt x="120" y="520"/>
                                </a:lnTo>
                                <a:lnTo>
                                  <a:pt x="128" y="631"/>
                                </a:lnTo>
                                <a:lnTo>
                                  <a:pt x="168" y="761"/>
                                </a:lnTo>
                                <a:lnTo>
                                  <a:pt x="215" y="836"/>
                                </a:lnTo>
                                <a:lnTo>
                                  <a:pt x="271" y="854"/>
                                </a:lnTo>
                                <a:lnTo>
                                  <a:pt x="319" y="836"/>
                                </a:lnTo>
                                <a:lnTo>
                                  <a:pt x="359" y="761"/>
                                </a:lnTo>
                                <a:lnTo>
                                  <a:pt x="431" y="557"/>
                                </a:lnTo>
                                <a:lnTo>
                                  <a:pt x="447" y="446"/>
                                </a:lnTo>
                                <a:lnTo>
                                  <a:pt x="439" y="390"/>
                                </a:lnTo>
                                <a:lnTo>
                                  <a:pt x="431" y="334"/>
                                </a:lnTo>
                                <a:lnTo>
                                  <a:pt x="423" y="278"/>
                                </a:lnTo>
                                <a:lnTo>
                                  <a:pt x="431" y="241"/>
                                </a:lnTo>
                                <a:lnTo>
                                  <a:pt x="447" y="148"/>
                                </a:lnTo>
                                <a:lnTo>
                                  <a:pt x="463" y="74"/>
                                </a:lnTo>
                                <a:lnTo>
                                  <a:pt x="471" y="37"/>
                                </a:lnTo>
                                <a:lnTo>
                                  <a:pt x="479" y="0"/>
                                </a:lnTo>
                                <a:lnTo>
                                  <a:pt x="487" y="18"/>
                                </a:lnTo>
                                <a:lnTo>
                                  <a:pt x="511" y="111"/>
                                </a:lnTo>
                                <a:lnTo>
                                  <a:pt x="519" y="223"/>
                                </a:lnTo>
                                <a:lnTo>
                                  <a:pt x="519" y="334"/>
                                </a:lnTo>
                                <a:lnTo>
                                  <a:pt x="503" y="446"/>
                                </a:lnTo>
                                <a:lnTo>
                                  <a:pt x="455" y="650"/>
                                </a:lnTo>
                                <a:lnTo>
                                  <a:pt x="391" y="836"/>
                                </a:lnTo>
                                <a:lnTo>
                                  <a:pt x="335" y="966"/>
                                </a:lnTo>
                                <a:lnTo>
                                  <a:pt x="279" y="1040"/>
                                </a:lnTo>
                                <a:lnTo>
                                  <a:pt x="231" y="1096"/>
                                </a:lnTo>
                                <a:lnTo>
                                  <a:pt x="183" y="1133"/>
                                </a:lnTo>
                                <a:lnTo>
                                  <a:pt x="144" y="1133"/>
                                </a:lnTo>
                                <a:lnTo>
                                  <a:pt x="104" y="1096"/>
                                </a:lnTo>
                                <a:lnTo>
                                  <a:pt x="40" y="1003"/>
                                </a:lnTo>
                                <a:lnTo>
                                  <a:pt x="8" y="910"/>
                                </a:lnTo>
                                <a:lnTo>
                                  <a:pt x="0" y="798"/>
                                </a:lnTo>
                                <a:lnTo>
                                  <a:pt x="0" y="687"/>
                                </a:lnTo>
                                <a:lnTo>
                                  <a:pt x="8" y="576"/>
                                </a:lnTo>
                                <a:lnTo>
                                  <a:pt x="32" y="464"/>
                                </a:lnTo>
                                <a:lnTo>
                                  <a:pt x="56" y="390"/>
                                </a:lnTo>
                                <a:lnTo>
                                  <a:pt x="88" y="334"/>
                                </a:lnTo>
                                <a:lnTo>
                                  <a:pt x="128" y="297"/>
                                </a:lnTo>
                                <a:close/>
                              </a:path>
                            </a:pathLst>
                          </a:custGeom>
                          <a:solidFill>
                            <a:srgbClr val="808080"/>
                          </a:solidFill>
                          <a:ln w="19050" cmpd="sng">
                            <a:solidFill>
                              <a:srgbClr val="000000"/>
                            </a:solidFill>
                            <a:round/>
                            <a:headEnd/>
                            <a:tailEnd/>
                          </a:ln>
                        </wps:spPr>
                        <wps:bodyPr rot="0" vert="horz" wrap="square" lIns="91440" tIns="45720" rIns="91440" bIns="45720" anchor="t" anchorCtr="0" upright="1">
                          <a:noAutofit/>
                        </wps:bodyPr>
                      </wps:wsp>
                      <wps:wsp>
                        <wps:cNvPr id="75" name="Freeform 3"/>
                        <wps:cNvSpPr>
                          <a:spLocks/>
                        </wps:cNvSpPr>
                        <wps:spPr bwMode="auto">
                          <a:xfrm rot="-5400000">
                            <a:off x="582" y="138"/>
                            <a:ext cx="813" cy="810"/>
                          </a:xfrm>
                          <a:custGeom>
                            <a:avLst/>
                            <a:gdLst>
                              <a:gd name="T0" fmla="*/ 351 w 479"/>
                              <a:gd name="T1" fmla="*/ 892 h 1208"/>
                              <a:gd name="T2" fmla="*/ 343 w 479"/>
                              <a:gd name="T3" fmla="*/ 855 h 1208"/>
                              <a:gd name="T4" fmla="*/ 328 w 479"/>
                              <a:gd name="T5" fmla="*/ 892 h 1208"/>
                              <a:gd name="T6" fmla="*/ 304 w 479"/>
                              <a:gd name="T7" fmla="*/ 910 h 1208"/>
                              <a:gd name="T8" fmla="*/ 264 w 479"/>
                              <a:gd name="T9" fmla="*/ 929 h 1208"/>
                              <a:gd name="T10" fmla="*/ 208 w 479"/>
                              <a:gd name="T11" fmla="*/ 910 h 1208"/>
                              <a:gd name="T12" fmla="*/ 160 w 479"/>
                              <a:gd name="T13" fmla="*/ 818 h 1208"/>
                              <a:gd name="T14" fmla="*/ 120 w 479"/>
                              <a:gd name="T15" fmla="*/ 688 h 1208"/>
                              <a:gd name="T16" fmla="*/ 112 w 479"/>
                              <a:gd name="T17" fmla="*/ 576 h 1208"/>
                              <a:gd name="T18" fmla="*/ 128 w 479"/>
                              <a:gd name="T19" fmla="*/ 446 h 1208"/>
                              <a:gd name="T20" fmla="*/ 152 w 479"/>
                              <a:gd name="T21" fmla="*/ 353 h 1208"/>
                              <a:gd name="T22" fmla="*/ 240 w 479"/>
                              <a:gd name="T23" fmla="*/ 186 h 1208"/>
                              <a:gd name="T24" fmla="*/ 296 w 479"/>
                              <a:gd name="T25" fmla="*/ 149 h 1208"/>
                              <a:gd name="T26" fmla="*/ 320 w 479"/>
                              <a:gd name="T27" fmla="*/ 168 h 1208"/>
                              <a:gd name="T28" fmla="*/ 335 w 479"/>
                              <a:gd name="T29" fmla="*/ 205 h 1208"/>
                              <a:gd name="T30" fmla="*/ 359 w 479"/>
                              <a:gd name="T31" fmla="*/ 223 h 1208"/>
                              <a:gd name="T32" fmla="*/ 383 w 479"/>
                              <a:gd name="T33" fmla="*/ 186 h 1208"/>
                              <a:gd name="T34" fmla="*/ 415 w 479"/>
                              <a:gd name="T35" fmla="*/ 149 h 1208"/>
                              <a:gd name="T36" fmla="*/ 447 w 479"/>
                              <a:gd name="T37" fmla="*/ 112 h 1208"/>
                              <a:gd name="T38" fmla="*/ 463 w 479"/>
                              <a:gd name="T39" fmla="*/ 93 h 1208"/>
                              <a:gd name="T40" fmla="*/ 479 w 479"/>
                              <a:gd name="T41" fmla="*/ 93 h 1208"/>
                              <a:gd name="T42" fmla="*/ 471 w 479"/>
                              <a:gd name="T43" fmla="*/ 75 h 1208"/>
                              <a:gd name="T44" fmla="*/ 431 w 479"/>
                              <a:gd name="T45" fmla="*/ 19 h 1208"/>
                              <a:gd name="T46" fmla="*/ 391 w 479"/>
                              <a:gd name="T47" fmla="*/ 0 h 1208"/>
                              <a:gd name="T48" fmla="*/ 343 w 479"/>
                              <a:gd name="T49" fmla="*/ 0 h 1208"/>
                              <a:gd name="T50" fmla="*/ 296 w 479"/>
                              <a:gd name="T51" fmla="*/ 19 h 1208"/>
                              <a:gd name="T52" fmla="*/ 200 w 479"/>
                              <a:gd name="T53" fmla="*/ 130 h 1208"/>
                              <a:gd name="T54" fmla="*/ 120 w 479"/>
                              <a:gd name="T55" fmla="*/ 279 h 1208"/>
                              <a:gd name="T56" fmla="*/ 72 w 479"/>
                              <a:gd name="T57" fmla="*/ 428 h 1208"/>
                              <a:gd name="T58" fmla="*/ 32 w 479"/>
                              <a:gd name="T59" fmla="*/ 539 h 1208"/>
                              <a:gd name="T60" fmla="*/ 8 w 479"/>
                              <a:gd name="T61" fmla="*/ 669 h 1208"/>
                              <a:gd name="T62" fmla="*/ 0 w 479"/>
                              <a:gd name="T63" fmla="*/ 762 h 1208"/>
                              <a:gd name="T64" fmla="*/ 0 w 479"/>
                              <a:gd name="T65" fmla="*/ 873 h 1208"/>
                              <a:gd name="T66" fmla="*/ 8 w 479"/>
                              <a:gd name="T67" fmla="*/ 966 h 1208"/>
                              <a:gd name="T68" fmla="*/ 56 w 479"/>
                              <a:gd name="T69" fmla="*/ 1115 h 1208"/>
                              <a:gd name="T70" fmla="*/ 88 w 479"/>
                              <a:gd name="T71" fmla="*/ 1170 h 1208"/>
                              <a:gd name="T72" fmla="*/ 136 w 479"/>
                              <a:gd name="T73" fmla="*/ 1208 h 1208"/>
                              <a:gd name="T74" fmla="*/ 184 w 479"/>
                              <a:gd name="T75" fmla="*/ 1208 h 1208"/>
                              <a:gd name="T76" fmla="*/ 240 w 479"/>
                              <a:gd name="T77" fmla="*/ 1170 h 1208"/>
                              <a:gd name="T78" fmla="*/ 280 w 479"/>
                              <a:gd name="T79" fmla="*/ 1133 h 1208"/>
                              <a:gd name="T80" fmla="*/ 320 w 479"/>
                              <a:gd name="T81" fmla="*/ 1078 h 1208"/>
                              <a:gd name="T82" fmla="*/ 343 w 479"/>
                              <a:gd name="T83" fmla="*/ 985 h 1208"/>
                              <a:gd name="T84" fmla="*/ 351 w 479"/>
                              <a:gd name="T85" fmla="*/ 892 h 1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79" h="1208">
                                <a:moveTo>
                                  <a:pt x="351" y="892"/>
                                </a:moveTo>
                                <a:lnTo>
                                  <a:pt x="343" y="855"/>
                                </a:lnTo>
                                <a:lnTo>
                                  <a:pt x="328" y="892"/>
                                </a:lnTo>
                                <a:lnTo>
                                  <a:pt x="304" y="910"/>
                                </a:lnTo>
                                <a:lnTo>
                                  <a:pt x="264" y="929"/>
                                </a:lnTo>
                                <a:lnTo>
                                  <a:pt x="208" y="910"/>
                                </a:lnTo>
                                <a:lnTo>
                                  <a:pt x="160" y="818"/>
                                </a:lnTo>
                                <a:lnTo>
                                  <a:pt x="120" y="688"/>
                                </a:lnTo>
                                <a:lnTo>
                                  <a:pt x="112" y="576"/>
                                </a:lnTo>
                                <a:lnTo>
                                  <a:pt x="128" y="446"/>
                                </a:lnTo>
                                <a:lnTo>
                                  <a:pt x="152" y="353"/>
                                </a:lnTo>
                                <a:lnTo>
                                  <a:pt x="240" y="186"/>
                                </a:lnTo>
                                <a:lnTo>
                                  <a:pt x="296" y="149"/>
                                </a:lnTo>
                                <a:lnTo>
                                  <a:pt x="320" y="168"/>
                                </a:lnTo>
                                <a:lnTo>
                                  <a:pt x="335" y="205"/>
                                </a:lnTo>
                                <a:lnTo>
                                  <a:pt x="359" y="223"/>
                                </a:lnTo>
                                <a:lnTo>
                                  <a:pt x="383" y="186"/>
                                </a:lnTo>
                                <a:lnTo>
                                  <a:pt x="415" y="149"/>
                                </a:lnTo>
                                <a:lnTo>
                                  <a:pt x="447" y="112"/>
                                </a:lnTo>
                                <a:lnTo>
                                  <a:pt x="463" y="93"/>
                                </a:lnTo>
                                <a:lnTo>
                                  <a:pt x="479" y="93"/>
                                </a:lnTo>
                                <a:lnTo>
                                  <a:pt x="471" y="75"/>
                                </a:lnTo>
                                <a:lnTo>
                                  <a:pt x="431" y="19"/>
                                </a:lnTo>
                                <a:lnTo>
                                  <a:pt x="391" y="0"/>
                                </a:lnTo>
                                <a:lnTo>
                                  <a:pt x="343" y="0"/>
                                </a:lnTo>
                                <a:lnTo>
                                  <a:pt x="296" y="19"/>
                                </a:lnTo>
                                <a:lnTo>
                                  <a:pt x="200" y="130"/>
                                </a:lnTo>
                                <a:lnTo>
                                  <a:pt x="120" y="279"/>
                                </a:lnTo>
                                <a:lnTo>
                                  <a:pt x="72" y="428"/>
                                </a:lnTo>
                                <a:lnTo>
                                  <a:pt x="32" y="539"/>
                                </a:lnTo>
                                <a:lnTo>
                                  <a:pt x="8" y="669"/>
                                </a:lnTo>
                                <a:lnTo>
                                  <a:pt x="0" y="762"/>
                                </a:lnTo>
                                <a:lnTo>
                                  <a:pt x="0" y="873"/>
                                </a:lnTo>
                                <a:lnTo>
                                  <a:pt x="8" y="966"/>
                                </a:lnTo>
                                <a:lnTo>
                                  <a:pt x="56" y="1115"/>
                                </a:lnTo>
                                <a:lnTo>
                                  <a:pt x="88" y="1170"/>
                                </a:lnTo>
                                <a:lnTo>
                                  <a:pt x="136" y="1208"/>
                                </a:lnTo>
                                <a:lnTo>
                                  <a:pt x="184" y="1208"/>
                                </a:lnTo>
                                <a:lnTo>
                                  <a:pt x="240" y="1170"/>
                                </a:lnTo>
                                <a:lnTo>
                                  <a:pt x="280" y="1133"/>
                                </a:lnTo>
                                <a:lnTo>
                                  <a:pt x="320" y="1078"/>
                                </a:lnTo>
                                <a:lnTo>
                                  <a:pt x="343" y="985"/>
                                </a:lnTo>
                                <a:lnTo>
                                  <a:pt x="351" y="892"/>
                                </a:lnTo>
                                <a:close/>
                              </a:path>
                            </a:pathLst>
                          </a:custGeom>
                          <a:solidFill>
                            <a:srgbClr val="808080"/>
                          </a:solidFill>
                          <a:ln w="19050" cmpd="sng">
                            <a:solidFill>
                              <a:srgbClr val="000000"/>
                            </a:solidFill>
                            <a:round/>
                            <a:headEnd/>
                            <a:tailEnd/>
                          </a:ln>
                        </wps:spPr>
                        <wps:bodyPr rot="0" vert="horz" wrap="square" lIns="91440" tIns="45720" rIns="91440" bIns="45720" anchor="t" anchorCtr="0" upright="1">
                          <a:noAutofit/>
                        </wps:bodyPr>
                      </wps:wsp>
                      <wps:wsp>
                        <wps:cNvPr id="76" name="Freeform 4"/>
                        <wps:cNvSpPr>
                          <a:spLocks/>
                        </wps:cNvSpPr>
                        <wps:spPr bwMode="auto">
                          <a:xfrm rot="-5400000">
                            <a:off x="148" y="255"/>
                            <a:ext cx="1259" cy="1157"/>
                          </a:xfrm>
                          <a:custGeom>
                            <a:avLst/>
                            <a:gdLst>
                              <a:gd name="T0" fmla="*/ 734 w 742"/>
                              <a:gd name="T1" fmla="*/ 0 h 1727"/>
                              <a:gd name="T2" fmla="*/ 742 w 742"/>
                              <a:gd name="T3" fmla="*/ 93 h 1727"/>
                              <a:gd name="T4" fmla="*/ 726 w 742"/>
                              <a:gd name="T5" fmla="*/ 241 h 1727"/>
                              <a:gd name="T6" fmla="*/ 718 w 742"/>
                              <a:gd name="T7" fmla="*/ 353 h 1727"/>
                              <a:gd name="T8" fmla="*/ 734 w 742"/>
                              <a:gd name="T9" fmla="*/ 445 h 1727"/>
                              <a:gd name="T10" fmla="*/ 726 w 742"/>
                              <a:gd name="T11" fmla="*/ 464 h 1727"/>
                              <a:gd name="T12" fmla="*/ 718 w 742"/>
                              <a:gd name="T13" fmla="*/ 483 h 1727"/>
                              <a:gd name="T14" fmla="*/ 702 w 742"/>
                              <a:gd name="T15" fmla="*/ 464 h 1727"/>
                              <a:gd name="T16" fmla="*/ 670 w 742"/>
                              <a:gd name="T17" fmla="*/ 483 h 1727"/>
                              <a:gd name="T18" fmla="*/ 591 w 742"/>
                              <a:gd name="T19" fmla="*/ 557 h 1727"/>
                              <a:gd name="T20" fmla="*/ 495 w 742"/>
                              <a:gd name="T21" fmla="*/ 668 h 1727"/>
                              <a:gd name="T22" fmla="*/ 399 w 742"/>
                              <a:gd name="T23" fmla="*/ 835 h 1727"/>
                              <a:gd name="T24" fmla="*/ 351 w 742"/>
                              <a:gd name="T25" fmla="*/ 984 h 1727"/>
                              <a:gd name="T26" fmla="*/ 295 w 742"/>
                              <a:gd name="T27" fmla="*/ 1151 h 1727"/>
                              <a:gd name="T28" fmla="*/ 271 w 742"/>
                              <a:gd name="T29" fmla="*/ 1355 h 1727"/>
                              <a:gd name="T30" fmla="*/ 263 w 742"/>
                              <a:gd name="T31" fmla="*/ 1467 h 1727"/>
                              <a:gd name="T32" fmla="*/ 279 w 742"/>
                              <a:gd name="T33" fmla="*/ 1560 h 1727"/>
                              <a:gd name="T34" fmla="*/ 279 w 742"/>
                              <a:gd name="T35" fmla="*/ 1615 h 1727"/>
                              <a:gd name="T36" fmla="*/ 279 w 742"/>
                              <a:gd name="T37" fmla="*/ 1634 h 1727"/>
                              <a:gd name="T38" fmla="*/ 247 w 742"/>
                              <a:gd name="T39" fmla="*/ 1653 h 1727"/>
                              <a:gd name="T40" fmla="*/ 191 w 742"/>
                              <a:gd name="T41" fmla="*/ 1634 h 1727"/>
                              <a:gd name="T42" fmla="*/ 167 w 742"/>
                              <a:gd name="T43" fmla="*/ 1634 h 1727"/>
                              <a:gd name="T44" fmla="*/ 104 w 742"/>
                              <a:gd name="T45" fmla="*/ 1671 h 1727"/>
                              <a:gd name="T46" fmla="*/ 24 w 742"/>
                              <a:gd name="T47" fmla="*/ 1708 h 1727"/>
                              <a:gd name="T48" fmla="*/ 8 w 742"/>
                              <a:gd name="T49" fmla="*/ 1727 h 1727"/>
                              <a:gd name="T50" fmla="*/ 0 w 742"/>
                              <a:gd name="T51" fmla="*/ 1727 h 1727"/>
                              <a:gd name="T52" fmla="*/ 0 w 742"/>
                              <a:gd name="T53" fmla="*/ 1708 h 1727"/>
                              <a:gd name="T54" fmla="*/ 0 w 742"/>
                              <a:gd name="T55" fmla="*/ 1653 h 1727"/>
                              <a:gd name="T56" fmla="*/ 24 w 742"/>
                              <a:gd name="T57" fmla="*/ 1467 h 1727"/>
                              <a:gd name="T58" fmla="*/ 40 w 742"/>
                              <a:gd name="T59" fmla="*/ 1337 h 1727"/>
                              <a:gd name="T60" fmla="*/ 40 w 742"/>
                              <a:gd name="T61" fmla="*/ 1281 h 1727"/>
                              <a:gd name="T62" fmla="*/ 24 w 742"/>
                              <a:gd name="T63" fmla="*/ 1151 h 1727"/>
                              <a:gd name="T64" fmla="*/ 32 w 742"/>
                              <a:gd name="T65" fmla="*/ 1058 h 1727"/>
                              <a:gd name="T66" fmla="*/ 48 w 742"/>
                              <a:gd name="T67" fmla="*/ 1058 h 1727"/>
                              <a:gd name="T68" fmla="*/ 64 w 742"/>
                              <a:gd name="T69" fmla="*/ 1077 h 1727"/>
                              <a:gd name="T70" fmla="*/ 112 w 742"/>
                              <a:gd name="T71" fmla="*/ 1095 h 1727"/>
                              <a:gd name="T72" fmla="*/ 159 w 742"/>
                              <a:gd name="T73" fmla="*/ 1095 h 1727"/>
                              <a:gd name="T74" fmla="*/ 239 w 742"/>
                              <a:gd name="T75" fmla="*/ 1021 h 1727"/>
                              <a:gd name="T76" fmla="*/ 319 w 742"/>
                              <a:gd name="T77" fmla="*/ 910 h 1727"/>
                              <a:gd name="T78" fmla="*/ 383 w 742"/>
                              <a:gd name="T79" fmla="*/ 780 h 1727"/>
                              <a:gd name="T80" fmla="*/ 447 w 742"/>
                              <a:gd name="T81" fmla="*/ 575 h 1727"/>
                              <a:gd name="T82" fmla="*/ 503 w 742"/>
                              <a:gd name="T83" fmla="*/ 353 h 1727"/>
                              <a:gd name="T84" fmla="*/ 535 w 742"/>
                              <a:gd name="T85" fmla="*/ 148 h 1727"/>
                              <a:gd name="T86" fmla="*/ 535 w 742"/>
                              <a:gd name="T87" fmla="*/ 93 h 1727"/>
                              <a:gd name="T88" fmla="*/ 535 w 742"/>
                              <a:gd name="T89" fmla="*/ 55 h 1727"/>
                              <a:gd name="T90" fmla="*/ 535 w 742"/>
                              <a:gd name="T91" fmla="*/ 18 h 1727"/>
                              <a:gd name="T92" fmla="*/ 551 w 742"/>
                              <a:gd name="T93" fmla="*/ 18 h 1727"/>
                              <a:gd name="T94" fmla="*/ 591 w 742"/>
                              <a:gd name="T95" fmla="*/ 55 h 1727"/>
                              <a:gd name="T96" fmla="*/ 638 w 742"/>
                              <a:gd name="T97" fmla="*/ 37 h 1727"/>
                              <a:gd name="T98" fmla="*/ 694 w 742"/>
                              <a:gd name="T99" fmla="*/ 0 h 1727"/>
                              <a:gd name="T100" fmla="*/ 734 w 742"/>
                              <a:gd name="T101" fmla="*/ 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742" h="1727">
                                <a:moveTo>
                                  <a:pt x="734" y="0"/>
                                </a:moveTo>
                                <a:lnTo>
                                  <a:pt x="742" y="93"/>
                                </a:lnTo>
                                <a:lnTo>
                                  <a:pt x="726" y="241"/>
                                </a:lnTo>
                                <a:lnTo>
                                  <a:pt x="718" y="353"/>
                                </a:lnTo>
                                <a:lnTo>
                                  <a:pt x="734" y="445"/>
                                </a:lnTo>
                                <a:lnTo>
                                  <a:pt x="726" y="464"/>
                                </a:lnTo>
                                <a:lnTo>
                                  <a:pt x="718" y="483"/>
                                </a:lnTo>
                                <a:lnTo>
                                  <a:pt x="702" y="464"/>
                                </a:lnTo>
                                <a:lnTo>
                                  <a:pt x="670" y="483"/>
                                </a:lnTo>
                                <a:lnTo>
                                  <a:pt x="591" y="557"/>
                                </a:lnTo>
                                <a:lnTo>
                                  <a:pt x="495" y="668"/>
                                </a:lnTo>
                                <a:lnTo>
                                  <a:pt x="399" y="835"/>
                                </a:lnTo>
                                <a:lnTo>
                                  <a:pt x="351" y="984"/>
                                </a:lnTo>
                                <a:lnTo>
                                  <a:pt x="295" y="1151"/>
                                </a:lnTo>
                                <a:lnTo>
                                  <a:pt x="271" y="1355"/>
                                </a:lnTo>
                                <a:lnTo>
                                  <a:pt x="263" y="1467"/>
                                </a:lnTo>
                                <a:lnTo>
                                  <a:pt x="279" y="1560"/>
                                </a:lnTo>
                                <a:lnTo>
                                  <a:pt x="279" y="1615"/>
                                </a:lnTo>
                                <a:lnTo>
                                  <a:pt x="279" y="1634"/>
                                </a:lnTo>
                                <a:lnTo>
                                  <a:pt x="247" y="1653"/>
                                </a:lnTo>
                                <a:lnTo>
                                  <a:pt x="191" y="1634"/>
                                </a:lnTo>
                                <a:lnTo>
                                  <a:pt x="167" y="1634"/>
                                </a:lnTo>
                                <a:lnTo>
                                  <a:pt x="104" y="1671"/>
                                </a:lnTo>
                                <a:lnTo>
                                  <a:pt x="24" y="1708"/>
                                </a:lnTo>
                                <a:lnTo>
                                  <a:pt x="8" y="1727"/>
                                </a:lnTo>
                                <a:lnTo>
                                  <a:pt x="0" y="1727"/>
                                </a:lnTo>
                                <a:lnTo>
                                  <a:pt x="0" y="1708"/>
                                </a:lnTo>
                                <a:lnTo>
                                  <a:pt x="0" y="1653"/>
                                </a:lnTo>
                                <a:lnTo>
                                  <a:pt x="24" y="1467"/>
                                </a:lnTo>
                                <a:lnTo>
                                  <a:pt x="40" y="1337"/>
                                </a:lnTo>
                                <a:lnTo>
                                  <a:pt x="40" y="1281"/>
                                </a:lnTo>
                                <a:lnTo>
                                  <a:pt x="24" y="1151"/>
                                </a:lnTo>
                                <a:lnTo>
                                  <a:pt x="32" y="1058"/>
                                </a:lnTo>
                                <a:lnTo>
                                  <a:pt x="48" y="1058"/>
                                </a:lnTo>
                                <a:lnTo>
                                  <a:pt x="64" y="1077"/>
                                </a:lnTo>
                                <a:lnTo>
                                  <a:pt x="112" y="1095"/>
                                </a:lnTo>
                                <a:lnTo>
                                  <a:pt x="159" y="1095"/>
                                </a:lnTo>
                                <a:lnTo>
                                  <a:pt x="239" y="1021"/>
                                </a:lnTo>
                                <a:lnTo>
                                  <a:pt x="319" y="910"/>
                                </a:lnTo>
                                <a:lnTo>
                                  <a:pt x="383" y="780"/>
                                </a:lnTo>
                                <a:lnTo>
                                  <a:pt x="447" y="575"/>
                                </a:lnTo>
                                <a:lnTo>
                                  <a:pt x="503" y="353"/>
                                </a:lnTo>
                                <a:lnTo>
                                  <a:pt x="535" y="148"/>
                                </a:lnTo>
                                <a:lnTo>
                                  <a:pt x="535" y="93"/>
                                </a:lnTo>
                                <a:lnTo>
                                  <a:pt x="535" y="55"/>
                                </a:lnTo>
                                <a:lnTo>
                                  <a:pt x="535" y="18"/>
                                </a:lnTo>
                                <a:lnTo>
                                  <a:pt x="551" y="18"/>
                                </a:lnTo>
                                <a:lnTo>
                                  <a:pt x="591" y="55"/>
                                </a:lnTo>
                                <a:lnTo>
                                  <a:pt x="638" y="37"/>
                                </a:lnTo>
                                <a:lnTo>
                                  <a:pt x="694" y="0"/>
                                </a:lnTo>
                                <a:lnTo>
                                  <a:pt x="734" y="0"/>
                                </a:lnTo>
                                <a:close/>
                              </a:path>
                            </a:pathLst>
                          </a:custGeom>
                          <a:solidFill>
                            <a:srgbClr val="808080"/>
                          </a:solidFill>
                          <a:ln w="19050" cmpd="sng">
                            <a:solidFill>
                              <a:srgbClr val="000000"/>
                            </a:solidFill>
                            <a:round/>
                            <a:headEnd/>
                            <a:tailEnd/>
                          </a:ln>
                        </wps:spPr>
                        <wps:bodyPr rot="0" vert="horz" wrap="square" lIns="91440" tIns="45720" rIns="91440" bIns="45720" anchor="t" anchorCtr="0" upright="1">
                          <a:noAutofit/>
                        </wps:bodyPr>
                      </wps:wsp>
                      <wps:wsp>
                        <wps:cNvPr id="77" name="Freeform 5"/>
                        <wps:cNvSpPr>
                          <a:spLocks/>
                        </wps:cNvSpPr>
                        <wps:spPr bwMode="auto">
                          <a:xfrm rot="-5400000">
                            <a:off x="77" y="13262"/>
                            <a:ext cx="881" cy="759"/>
                          </a:xfrm>
                          <a:custGeom>
                            <a:avLst/>
                            <a:gdLst>
                              <a:gd name="T0" fmla="*/ 383 w 519"/>
                              <a:gd name="T1" fmla="*/ 297 h 1133"/>
                              <a:gd name="T2" fmla="*/ 367 w 519"/>
                              <a:gd name="T3" fmla="*/ 316 h 1133"/>
                              <a:gd name="T4" fmla="*/ 383 w 519"/>
                              <a:gd name="T5" fmla="*/ 371 h 1133"/>
                              <a:gd name="T6" fmla="*/ 391 w 519"/>
                              <a:gd name="T7" fmla="*/ 427 h 1133"/>
                              <a:gd name="T8" fmla="*/ 399 w 519"/>
                              <a:gd name="T9" fmla="*/ 520 h 1133"/>
                              <a:gd name="T10" fmla="*/ 391 w 519"/>
                              <a:gd name="T11" fmla="*/ 631 h 1133"/>
                              <a:gd name="T12" fmla="*/ 351 w 519"/>
                              <a:gd name="T13" fmla="*/ 761 h 1133"/>
                              <a:gd name="T14" fmla="*/ 296 w 519"/>
                              <a:gd name="T15" fmla="*/ 836 h 1133"/>
                              <a:gd name="T16" fmla="*/ 240 w 519"/>
                              <a:gd name="T17" fmla="*/ 854 h 1133"/>
                              <a:gd name="T18" fmla="*/ 192 w 519"/>
                              <a:gd name="T19" fmla="*/ 836 h 1133"/>
                              <a:gd name="T20" fmla="*/ 152 w 519"/>
                              <a:gd name="T21" fmla="*/ 761 h 1133"/>
                              <a:gd name="T22" fmla="*/ 80 w 519"/>
                              <a:gd name="T23" fmla="*/ 557 h 1133"/>
                              <a:gd name="T24" fmla="*/ 64 w 519"/>
                              <a:gd name="T25" fmla="*/ 446 h 1133"/>
                              <a:gd name="T26" fmla="*/ 72 w 519"/>
                              <a:gd name="T27" fmla="*/ 390 h 1133"/>
                              <a:gd name="T28" fmla="*/ 88 w 519"/>
                              <a:gd name="T29" fmla="*/ 334 h 1133"/>
                              <a:gd name="T30" fmla="*/ 96 w 519"/>
                              <a:gd name="T31" fmla="*/ 278 h 1133"/>
                              <a:gd name="T32" fmla="*/ 80 w 519"/>
                              <a:gd name="T33" fmla="*/ 241 h 1133"/>
                              <a:gd name="T34" fmla="*/ 64 w 519"/>
                              <a:gd name="T35" fmla="*/ 148 h 1133"/>
                              <a:gd name="T36" fmla="*/ 48 w 519"/>
                              <a:gd name="T37" fmla="*/ 74 h 1133"/>
                              <a:gd name="T38" fmla="*/ 40 w 519"/>
                              <a:gd name="T39" fmla="*/ 37 h 1133"/>
                              <a:gd name="T40" fmla="*/ 40 w 519"/>
                              <a:gd name="T41" fmla="*/ 0 h 1133"/>
                              <a:gd name="T42" fmla="*/ 32 w 519"/>
                              <a:gd name="T43" fmla="*/ 18 h 1133"/>
                              <a:gd name="T44" fmla="*/ 8 w 519"/>
                              <a:gd name="T45" fmla="*/ 111 h 1133"/>
                              <a:gd name="T46" fmla="*/ 0 w 519"/>
                              <a:gd name="T47" fmla="*/ 223 h 1133"/>
                              <a:gd name="T48" fmla="*/ 0 w 519"/>
                              <a:gd name="T49" fmla="*/ 334 h 1133"/>
                              <a:gd name="T50" fmla="*/ 8 w 519"/>
                              <a:gd name="T51" fmla="*/ 446 h 1133"/>
                              <a:gd name="T52" fmla="*/ 56 w 519"/>
                              <a:gd name="T53" fmla="*/ 650 h 1133"/>
                              <a:gd name="T54" fmla="*/ 120 w 519"/>
                              <a:gd name="T55" fmla="*/ 836 h 1133"/>
                              <a:gd name="T56" fmla="*/ 184 w 519"/>
                              <a:gd name="T57" fmla="*/ 966 h 1133"/>
                              <a:gd name="T58" fmla="*/ 232 w 519"/>
                              <a:gd name="T59" fmla="*/ 1040 h 1133"/>
                              <a:gd name="T60" fmla="*/ 288 w 519"/>
                              <a:gd name="T61" fmla="*/ 1096 h 1133"/>
                              <a:gd name="T62" fmla="*/ 328 w 519"/>
                              <a:gd name="T63" fmla="*/ 1133 h 1133"/>
                              <a:gd name="T64" fmla="*/ 375 w 519"/>
                              <a:gd name="T65" fmla="*/ 1133 h 1133"/>
                              <a:gd name="T66" fmla="*/ 415 w 519"/>
                              <a:gd name="T67" fmla="*/ 1096 h 1133"/>
                              <a:gd name="T68" fmla="*/ 479 w 519"/>
                              <a:gd name="T69" fmla="*/ 1003 h 1133"/>
                              <a:gd name="T70" fmla="*/ 503 w 519"/>
                              <a:gd name="T71" fmla="*/ 910 h 1133"/>
                              <a:gd name="T72" fmla="*/ 519 w 519"/>
                              <a:gd name="T73" fmla="*/ 798 h 1133"/>
                              <a:gd name="T74" fmla="*/ 519 w 519"/>
                              <a:gd name="T75" fmla="*/ 687 h 1133"/>
                              <a:gd name="T76" fmla="*/ 503 w 519"/>
                              <a:gd name="T77" fmla="*/ 576 h 1133"/>
                              <a:gd name="T78" fmla="*/ 487 w 519"/>
                              <a:gd name="T79" fmla="*/ 464 h 1133"/>
                              <a:gd name="T80" fmla="*/ 455 w 519"/>
                              <a:gd name="T81" fmla="*/ 390 h 1133"/>
                              <a:gd name="T82" fmla="*/ 423 w 519"/>
                              <a:gd name="T83" fmla="*/ 334 h 1133"/>
                              <a:gd name="T84" fmla="*/ 383 w 519"/>
                              <a:gd name="T85" fmla="*/ 297 h 1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19" h="1133">
                                <a:moveTo>
                                  <a:pt x="383" y="297"/>
                                </a:moveTo>
                                <a:lnTo>
                                  <a:pt x="367" y="316"/>
                                </a:lnTo>
                                <a:lnTo>
                                  <a:pt x="383" y="371"/>
                                </a:lnTo>
                                <a:lnTo>
                                  <a:pt x="391" y="427"/>
                                </a:lnTo>
                                <a:lnTo>
                                  <a:pt x="399" y="520"/>
                                </a:lnTo>
                                <a:lnTo>
                                  <a:pt x="391" y="631"/>
                                </a:lnTo>
                                <a:lnTo>
                                  <a:pt x="351" y="761"/>
                                </a:lnTo>
                                <a:lnTo>
                                  <a:pt x="296" y="836"/>
                                </a:lnTo>
                                <a:lnTo>
                                  <a:pt x="240" y="854"/>
                                </a:lnTo>
                                <a:lnTo>
                                  <a:pt x="192" y="836"/>
                                </a:lnTo>
                                <a:lnTo>
                                  <a:pt x="152" y="761"/>
                                </a:lnTo>
                                <a:lnTo>
                                  <a:pt x="80" y="557"/>
                                </a:lnTo>
                                <a:lnTo>
                                  <a:pt x="64" y="446"/>
                                </a:lnTo>
                                <a:lnTo>
                                  <a:pt x="72" y="390"/>
                                </a:lnTo>
                                <a:lnTo>
                                  <a:pt x="88" y="334"/>
                                </a:lnTo>
                                <a:lnTo>
                                  <a:pt x="96" y="278"/>
                                </a:lnTo>
                                <a:lnTo>
                                  <a:pt x="80" y="241"/>
                                </a:lnTo>
                                <a:lnTo>
                                  <a:pt x="64" y="148"/>
                                </a:lnTo>
                                <a:lnTo>
                                  <a:pt x="48" y="74"/>
                                </a:lnTo>
                                <a:lnTo>
                                  <a:pt x="40" y="37"/>
                                </a:lnTo>
                                <a:lnTo>
                                  <a:pt x="40" y="0"/>
                                </a:lnTo>
                                <a:lnTo>
                                  <a:pt x="32" y="18"/>
                                </a:lnTo>
                                <a:lnTo>
                                  <a:pt x="8" y="111"/>
                                </a:lnTo>
                                <a:lnTo>
                                  <a:pt x="0" y="223"/>
                                </a:lnTo>
                                <a:lnTo>
                                  <a:pt x="0" y="334"/>
                                </a:lnTo>
                                <a:lnTo>
                                  <a:pt x="8" y="446"/>
                                </a:lnTo>
                                <a:lnTo>
                                  <a:pt x="56" y="650"/>
                                </a:lnTo>
                                <a:lnTo>
                                  <a:pt x="120" y="836"/>
                                </a:lnTo>
                                <a:lnTo>
                                  <a:pt x="184" y="966"/>
                                </a:lnTo>
                                <a:lnTo>
                                  <a:pt x="232" y="1040"/>
                                </a:lnTo>
                                <a:lnTo>
                                  <a:pt x="288" y="1096"/>
                                </a:lnTo>
                                <a:lnTo>
                                  <a:pt x="328" y="1133"/>
                                </a:lnTo>
                                <a:lnTo>
                                  <a:pt x="375" y="1133"/>
                                </a:lnTo>
                                <a:lnTo>
                                  <a:pt x="415" y="1096"/>
                                </a:lnTo>
                                <a:lnTo>
                                  <a:pt x="479" y="1003"/>
                                </a:lnTo>
                                <a:lnTo>
                                  <a:pt x="503" y="910"/>
                                </a:lnTo>
                                <a:lnTo>
                                  <a:pt x="519" y="798"/>
                                </a:lnTo>
                                <a:lnTo>
                                  <a:pt x="519" y="687"/>
                                </a:lnTo>
                                <a:lnTo>
                                  <a:pt x="503" y="576"/>
                                </a:lnTo>
                                <a:lnTo>
                                  <a:pt x="487" y="464"/>
                                </a:lnTo>
                                <a:lnTo>
                                  <a:pt x="455" y="390"/>
                                </a:lnTo>
                                <a:lnTo>
                                  <a:pt x="423" y="334"/>
                                </a:lnTo>
                                <a:lnTo>
                                  <a:pt x="383" y="297"/>
                                </a:lnTo>
                                <a:close/>
                              </a:path>
                            </a:pathLst>
                          </a:custGeom>
                          <a:solidFill>
                            <a:srgbClr val="808080"/>
                          </a:solidFill>
                          <a:ln w="19050" cmpd="sng">
                            <a:solidFill>
                              <a:srgbClr val="000000"/>
                            </a:solidFill>
                            <a:round/>
                            <a:headEnd/>
                            <a:tailEnd/>
                          </a:ln>
                        </wps:spPr>
                        <wps:bodyPr rot="0" vert="horz" wrap="square" lIns="91440" tIns="45720" rIns="91440" bIns="45720" anchor="t" anchorCtr="0" upright="1">
                          <a:noAutofit/>
                        </wps:bodyPr>
                      </wps:wsp>
                      <wps:wsp>
                        <wps:cNvPr id="78" name="Freeform 6"/>
                        <wps:cNvSpPr>
                          <a:spLocks/>
                        </wps:cNvSpPr>
                        <wps:spPr bwMode="auto">
                          <a:xfrm rot="-5400000">
                            <a:off x="582" y="13744"/>
                            <a:ext cx="814" cy="810"/>
                          </a:xfrm>
                          <a:custGeom>
                            <a:avLst/>
                            <a:gdLst>
                              <a:gd name="T0" fmla="*/ 120 w 479"/>
                              <a:gd name="T1" fmla="*/ 892 h 1208"/>
                              <a:gd name="T2" fmla="*/ 128 w 479"/>
                              <a:gd name="T3" fmla="*/ 855 h 1208"/>
                              <a:gd name="T4" fmla="*/ 151 w 479"/>
                              <a:gd name="T5" fmla="*/ 892 h 1208"/>
                              <a:gd name="T6" fmla="*/ 175 w 479"/>
                              <a:gd name="T7" fmla="*/ 910 h 1208"/>
                              <a:gd name="T8" fmla="*/ 215 w 479"/>
                              <a:gd name="T9" fmla="*/ 929 h 1208"/>
                              <a:gd name="T10" fmla="*/ 263 w 479"/>
                              <a:gd name="T11" fmla="*/ 910 h 1208"/>
                              <a:gd name="T12" fmla="*/ 319 w 479"/>
                              <a:gd name="T13" fmla="*/ 818 h 1208"/>
                              <a:gd name="T14" fmla="*/ 351 w 479"/>
                              <a:gd name="T15" fmla="*/ 688 h 1208"/>
                              <a:gd name="T16" fmla="*/ 359 w 479"/>
                              <a:gd name="T17" fmla="*/ 576 h 1208"/>
                              <a:gd name="T18" fmla="*/ 351 w 479"/>
                              <a:gd name="T19" fmla="*/ 446 h 1208"/>
                              <a:gd name="T20" fmla="*/ 319 w 479"/>
                              <a:gd name="T21" fmla="*/ 353 h 1208"/>
                              <a:gd name="T22" fmla="*/ 231 w 479"/>
                              <a:gd name="T23" fmla="*/ 186 h 1208"/>
                              <a:gd name="T24" fmla="*/ 183 w 479"/>
                              <a:gd name="T25" fmla="*/ 149 h 1208"/>
                              <a:gd name="T26" fmla="*/ 159 w 479"/>
                              <a:gd name="T27" fmla="*/ 168 h 1208"/>
                              <a:gd name="T28" fmla="*/ 136 w 479"/>
                              <a:gd name="T29" fmla="*/ 205 h 1208"/>
                              <a:gd name="T30" fmla="*/ 112 w 479"/>
                              <a:gd name="T31" fmla="*/ 223 h 1208"/>
                              <a:gd name="T32" fmla="*/ 96 w 479"/>
                              <a:gd name="T33" fmla="*/ 186 h 1208"/>
                              <a:gd name="T34" fmla="*/ 64 w 479"/>
                              <a:gd name="T35" fmla="*/ 149 h 1208"/>
                              <a:gd name="T36" fmla="*/ 24 w 479"/>
                              <a:gd name="T37" fmla="*/ 112 h 1208"/>
                              <a:gd name="T38" fmla="*/ 8 w 479"/>
                              <a:gd name="T39" fmla="*/ 93 h 1208"/>
                              <a:gd name="T40" fmla="*/ 0 w 479"/>
                              <a:gd name="T41" fmla="*/ 93 h 1208"/>
                              <a:gd name="T42" fmla="*/ 8 w 479"/>
                              <a:gd name="T43" fmla="*/ 75 h 1208"/>
                              <a:gd name="T44" fmla="*/ 48 w 479"/>
                              <a:gd name="T45" fmla="*/ 19 h 1208"/>
                              <a:gd name="T46" fmla="*/ 88 w 479"/>
                              <a:gd name="T47" fmla="*/ 0 h 1208"/>
                              <a:gd name="T48" fmla="*/ 136 w 479"/>
                              <a:gd name="T49" fmla="*/ 0 h 1208"/>
                              <a:gd name="T50" fmla="*/ 183 w 479"/>
                              <a:gd name="T51" fmla="*/ 19 h 1208"/>
                              <a:gd name="T52" fmla="*/ 271 w 479"/>
                              <a:gd name="T53" fmla="*/ 130 h 1208"/>
                              <a:gd name="T54" fmla="*/ 351 w 479"/>
                              <a:gd name="T55" fmla="*/ 279 h 1208"/>
                              <a:gd name="T56" fmla="*/ 407 w 479"/>
                              <a:gd name="T57" fmla="*/ 428 h 1208"/>
                              <a:gd name="T58" fmla="*/ 439 w 479"/>
                              <a:gd name="T59" fmla="*/ 539 h 1208"/>
                              <a:gd name="T60" fmla="*/ 463 w 479"/>
                              <a:gd name="T61" fmla="*/ 669 h 1208"/>
                              <a:gd name="T62" fmla="*/ 479 w 479"/>
                              <a:gd name="T63" fmla="*/ 762 h 1208"/>
                              <a:gd name="T64" fmla="*/ 479 w 479"/>
                              <a:gd name="T65" fmla="*/ 873 h 1208"/>
                              <a:gd name="T66" fmla="*/ 463 w 479"/>
                              <a:gd name="T67" fmla="*/ 966 h 1208"/>
                              <a:gd name="T68" fmla="*/ 423 w 479"/>
                              <a:gd name="T69" fmla="*/ 1115 h 1208"/>
                              <a:gd name="T70" fmla="*/ 383 w 479"/>
                              <a:gd name="T71" fmla="*/ 1170 h 1208"/>
                              <a:gd name="T72" fmla="*/ 335 w 479"/>
                              <a:gd name="T73" fmla="*/ 1208 h 1208"/>
                              <a:gd name="T74" fmla="*/ 287 w 479"/>
                              <a:gd name="T75" fmla="*/ 1208 h 1208"/>
                              <a:gd name="T76" fmla="*/ 239 w 479"/>
                              <a:gd name="T77" fmla="*/ 1170 h 1208"/>
                              <a:gd name="T78" fmla="*/ 191 w 479"/>
                              <a:gd name="T79" fmla="*/ 1133 h 1208"/>
                              <a:gd name="T80" fmla="*/ 159 w 479"/>
                              <a:gd name="T81" fmla="*/ 1078 h 1208"/>
                              <a:gd name="T82" fmla="*/ 136 w 479"/>
                              <a:gd name="T83" fmla="*/ 985 h 1208"/>
                              <a:gd name="T84" fmla="*/ 120 w 479"/>
                              <a:gd name="T85" fmla="*/ 892 h 1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79" h="1208">
                                <a:moveTo>
                                  <a:pt x="120" y="892"/>
                                </a:moveTo>
                                <a:lnTo>
                                  <a:pt x="128" y="855"/>
                                </a:lnTo>
                                <a:lnTo>
                                  <a:pt x="151" y="892"/>
                                </a:lnTo>
                                <a:lnTo>
                                  <a:pt x="175" y="910"/>
                                </a:lnTo>
                                <a:lnTo>
                                  <a:pt x="215" y="929"/>
                                </a:lnTo>
                                <a:lnTo>
                                  <a:pt x="263" y="910"/>
                                </a:lnTo>
                                <a:lnTo>
                                  <a:pt x="319" y="818"/>
                                </a:lnTo>
                                <a:lnTo>
                                  <a:pt x="351" y="688"/>
                                </a:lnTo>
                                <a:lnTo>
                                  <a:pt x="359" y="576"/>
                                </a:lnTo>
                                <a:lnTo>
                                  <a:pt x="351" y="446"/>
                                </a:lnTo>
                                <a:lnTo>
                                  <a:pt x="319" y="353"/>
                                </a:lnTo>
                                <a:lnTo>
                                  <a:pt x="231" y="186"/>
                                </a:lnTo>
                                <a:lnTo>
                                  <a:pt x="183" y="149"/>
                                </a:lnTo>
                                <a:lnTo>
                                  <a:pt x="159" y="168"/>
                                </a:lnTo>
                                <a:lnTo>
                                  <a:pt x="136" y="205"/>
                                </a:lnTo>
                                <a:lnTo>
                                  <a:pt x="112" y="223"/>
                                </a:lnTo>
                                <a:lnTo>
                                  <a:pt x="96" y="186"/>
                                </a:lnTo>
                                <a:lnTo>
                                  <a:pt x="64" y="149"/>
                                </a:lnTo>
                                <a:lnTo>
                                  <a:pt x="24" y="112"/>
                                </a:lnTo>
                                <a:lnTo>
                                  <a:pt x="8" y="93"/>
                                </a:lnTo>
                                <a:lnTo>
                                  <a:pt x="0" y="93"/>
                                </a:lnTo>
                                <a:lnTo>
                                  <a:pt x="8" y="75"/>
                                </a:lnTo>
                                <a:lnTo>
                                  <a:pt x="48" y="19"/>
                                </a:lnTo>
                                <a:lnTo>
                                  <a:pt x="88" y="0"/>
                                </a:lnTo>
                                <a:lnTo>
                                  <a:pt x="136" y="0"/>
                                </a:lnTo>
                                <a:lnTo>
                                  <a:pt x="183" y="19"/>
                                </a:lnTo>
                                <a:lnTo>
                                  <a:pt x="271" y="130"/>
                                </a:lnTo>
                                <a:lnTo>
                                  <a:pt x="351" y="279"/>
                                </a:lnTo>
                                <a:lnTo>
                                  <a:pt x="407" y="428"/>
                                </a:lnTo>
                                <a:lnTo>
                                  <a:pt x="439" y="539"/>
                                </a:lnTo>
                                <a:lnTo>
                                  <a:pt x="463" y="669"/>
                                </a:lnTo>
                                <a:lnTo>
                                  <a:pt x="479" y="762"/>
                                </a:lnTo>
                                <a:lnTo>
                                  <a:pt x="479" y="873"/>
                                </a:lnTo>
                                <a:lnTo>
                                  <a:pt x="463" y="966"/>
                                </a:lnTo>
                                <a:lnTo>
                                  <a:pt x="423" y="1115"/>
                                </a:lnTo>
                                <a:lnTo>
                                  <a:pt x="383" y="1170"/>
                                </a:lnTo>
                                <a:lnTo>
                                  <a:pt x="335" y="1208"/>
                                </a:lnTo>
                                <a:lnTo>
                                  <a:pt x="287" y="1208"/>
                                </a:lnTo>
                                <a:lnTo>
                                  <a:pt x="239" y="1170"/>
                                </a:lnTo>
                                <a:lnTo>
                                  <a:pt x="191" y="1133"/>
                                </a:lnTo>
                                <a:lnTo>
                                  <a:pt x="159" y="1078"/>
                                </a:lnTo>
                                <a:lnTo>
                                  <a:pt x="136" y="985"/>
                                </a:lnTo>
                                <a:lnTo>
                                  <a:pt x="120" y="892"/>
                                </a:lnTo>
                                <a:close/>
                              </a:path>
                            </a:pathLst>
                          </a:custGeom>
                          <a:solidFill>
                            <a:srgbClr val="808080"/>
                          </a:solidFill>
                          <a:ln w="19050" cmpd="sng">
                            <a:solidFill>
                              <a:srgbClr val="000000"/>
                            </a:solidFill>
                            <a:round/>
                            <a:headEnd/>
                            <a:tailEnd/>
                          </a:ln>
                        </wps:spPr>
                        <wps:bodyPr rot="0" vert="horz" wrap="square" lIns="91440" tIns="45720" rIns="91440" bIns="45720" anchor="t" anchorCtr="0" upright="1">
                          <a:noAutofit/>
                        </wps:bodyPr>
                      </wps:wsp>
                      <wps:wsp>
                        <wps:cNvPr id="79" name="Freeform 8"/>
                        <wps:cNvSpPr>
                          <a:spLocks/>
                        </wps:cNvSpPr>
                        <wps:spPr bwMode="auto">
                          <a:xfrm rot="-5400000">
                            <a:off x="149" y="13280"/>
                            <a:ext cx="1260" cy="1157"/>
                          </a:xfrm>
                          <a:custGeom>
                            <a:avLst/>
                            <a:gdLst>
                              <a:gd name="T0" fmla="*/ 8 w 742"/>
                              <a:gd name="T1" fmla="*/ 0 h 1727"/>
                              <a:gd name="T2" fmla="*/ 0 w 742"/>
                              <a:gd name="T3" fmla="*/ 93 h 1727"/>
                              <a:gd name="T4" fmla="*/ 16 w 742"/>
                              <a:gd name="T5" fmla="*/ 241 h 1727"/>
                              <a:gd name="T6" fmla="*/ 24 w 742"/>
                              <a:gd name="T7" fmla="*/ 353 h 1727"/>
                              <a:gd name="T8" fmla="*/ 8 w 742"/>
                              <a:gd name="T9" fmla="*/ 445 h 1727"/>
                              <a:gd name="T10" fmla="*/ 8 w 742"/>
                              <a:gd name="T11" fmla="*/ 464 h 1727"/>
                              <a:gd name="T12" fmla="*/ 24 w 742"/>
                              <a:gd name="T13" fmla="*/ 483 h 1727"/>
                              <a:gd name="T14" fmla="*/ 40 w 742"/>
                              <a:gd name="T15" fmla="*/ 464 h 1727"/>
                              <a:gd name="T16" fmla="*/ 64 w 742"/>
                              <a:gd name="T17" fmla="*/ 483 h 1727"/>
                              <a:gd name="T18" fmla="*/ 151 w 742"/>
                              <a:gd name="T19" fmla="*/ 557 h 1727"/>
                              <a:gd name="T20" fmla="*/ 247 w 742"/>
                              <a:gd name="T21" fmla="*/ 668 h 1727"/>
                              <a:gd name="T22" fmla="*/ 335 w 742"/>
                              <a:gd name="T23" fmla="*/ 835 h 1727"/>
                              <a:gd name="T24" fmla="*/ 391 w 742"/>
                              <a:gd name="T25" fmla="*/ 984 h 1727"/>
                              <a:gd name="T26" fmla="*/ 439 w 742"/>
                              <a:gd name="T27" fmla="*/ 1151 h 1727"/>
                              <a:gd name="T28" fmla="*/ 471 w 742"/>
                              <a:gd name="T29" fmla="*/ 1355 h 1727"/>
                              <a:gd name="T30" fmla="*/ 471 w 742"/>
                              <a:gd name="T31" fmla="*/ 1467 h 1727"/>
                              <a:gd name="T32" fmla="*/ 463 w 742"/>
                              <a:gd name="T33" fmla="*/ 1560 h 1727"/>
                              <a:gd name="T34" fmla="*/ 455 w 742"/>
                              <a:gd name="T35" fmla="*/ 1615 h 1727"/>
                              <a:gd name="T36" fmla="*/ 455 w 742"/>
                              <a:gd name="T37" fmla="*/ 1634 h 1727"/>
                              <a:gd name="T38" fmla="*/ 495 w 742"/>
                              <a:gd name="T39" fmla="*/ 1653 h 1727"/>
                              <a:gd name="T40" fmla="*/ 551 w 742"/>
                              <a:gd name="T41" fmla="*/ 1634 h 1727"/>
                              <a:gd name="T42" fmla="*/ 575 w 742"/>
                              <a:gd name="T43" fmla="*/ 1634 h 1727"/>
                              <a:gd name="T44" fmla="*/ 630 w 742"/>
                              <a:gd name="T45" fmla="*/ 1671 h 1727"/>
                              <a:gd name="T46" fmla="*/ 710 w 742"/>
                              <a:gd name="T47" fmla="*/ 1708 h 1727"/>
                              <a:gd name="T48" fmla="*/ 734 w 742"/>
                              <a:gd name="T49" fmla="*/ 1727 h 1727"/>
                              <a:gd name="T50" fmla="*/ 742 w 742"/>
                              <a:gd name="T51" fmla="*/ 1727 h 1727"/>
                              <a:gd name="T52" fmla="*/ 742 w 742"/>
                              <a:gd name="T53" fmla="*/ 1708 h 1727"/>
                              <a:gd name="T54" fmla="*/ 734 w 742"/>
                              <a:gd name="T55" fmla="*/ 1653 h 1727"/>
                              <a:gd name="T56" fmla="*/ 718 w 742"/>
                              <a:gd name="T57" fmla="*/ 1467 h 1727"/>
                              <a:gd name="T58" fmla="*/ 702 w 742"/>
                              <a:gd name="T59" fmla="*/ 1337 h 1727"/>
                              <a:gd name="T60" fmla="*/ 702 w 742"/>
                              <a:gd name="T61" fmla="*/ 1281 h 1727"/>
                              <a:gd name="T62" fmla="*/ 710 w 742"/>
                              <a:gd name="T63" fmla="*/ 1151 h 1727"/>
                              <a:gd name="T64" fmla="*/ 702 w 742"/>
                              <a:gd name="T65" fmla="*/ 1058 h 1727"/>
                              <a:gd name="T66" fmla="*/ 694 w 742"/>
                              <a:gd name="T67" fmla="*/ 1058 h 1727"/>
                              <a:gd name="T68" fmla="*/ 670 w 742"/>
                              <a:gd name="T69" fmla="*/ 1077 h 1727"/>
                              <a:gd name="T70" fmla="*/ 622 w 742"/>
                              <a:gd name="T71" fmla="*/ 1095 h 1727"/>
                              <a:gd name="T72" fmla="*/ 583 w 742"/>
                              <a:gd name="T73" fmla="*/ 1095 h 1727"/>
                              <a:gd name="T74" fmla="*/ 495 w 742"/>
                              <a:gd name="T75" fmla="*/ 1021 h 1727"/>
                              <a:gd name="T76" fmla="*/ 415 w 742"/>
                              <a:gd name="T77" fmla="*/ 910 h 1727"/>
                              <a:gd name="T78" fmla="*/ 359 w 742"/>
                              <a:gd name="T79" fmla="*/ 780 h 1727"/>
                              <a:gd name="T80" fmla="*/ 287 w 742"/>
                              <a:gd name="T81" fmla="*/ 575 h 1727"/>
                              <a:gd name="T82" fmla="*/ 239 w 742"/>
                              <a:gd name="T83" fmla="*/ 353 h 1727"/>
                              <a:gd name="T84" fmla="*/ 207 w 742"/>
                              <a:gd name="T85" fmla="*/ 148 h 1727"/>
                              <a:gd name="T86" fmla="*/ 199 w 742"/>
                              <a:gd name="T87" fmla="*/ 93 h 1727"/>
                              <a:gd name="T88" fmla="*/ 207 w 742"/>
                              <a:gd name="T89" fmla="*/ 55 h 1727"/>
                              <a:gd name="T90" fmla="*/ 199 w 742"/>
                              <a:gd name="T91" fmla="*/ 18 h 1727"/>
                              <a:gd name="T92" fmla="*/ 191 w 742"/>
                              <a:gd name="T93" fmla="*/ 18 h 1727"/>
                              <a:gd name="T94" fmla="*/ 151 w 742"/>
                              <a:gd name="T95" fmla="*/ 55 h 1727"/>
                              <a:gd name="T96" fmla="*/ 104 w 742"/>
                              <a:gd name="T97" fmla="*/ 37 h 1727"/>
                              <a:gd name="T98" fmla="*/ 40 w 742"/>
                              <a:gd name="T99" fmla="*/ 0 h 1727"/>
                              <a:gd name="T100" fmla="*/ 8 w 742"/>
                              <a:gd name="T101" fmla="*/ 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742" h="1727">
                                <a:moveTo>
                                  <a:pt x="8" y="0"/>
                                </a:moveTo>
                                <a:lnTo>
                                  <a:pt x="0" y="93"/>
                                </a:lnTo>
                                <a:lnTo>
                                  <a:pt x="16" y="241"/>
                                </a:lnTo>
                                <a:lnTo>
                                  <a:pt x="24" y="353"/>
                                </a:lnTo>
                                <a:lnTo>
                                  <a:pt x="8" y="445"/>
                                </a:lnTo>
                                <a:lnTo>
                                  <a:pt x="8" y="464"/>
                                </a:lnTo>
                                <a:lnTo>
                                  <a:pt x="24" y="483"/>
                                </a:lnTo>
                                <a:lnTo>
                                  <a:pt x="40" y="464"/>
                                </a:lnTo>
                                <a:lnTo>
                                  <a:pt x="64" y="483"/>
                                </a:lnTo>
                                <a:lnTo>
                                  <a:pt x="151" y="557"/>
                                </a:lnTo>
                                <a:lnTo>
                                  <a:pt x="247" y="668"/>
                                </a:lnTo>
                                <a:lnTo>
                                  <a:pt x="335" y="835"/>
                                </a:lnTo>
                                <a:lnTo>
                                  <a:pt x="391" y="984"/>
                                </a:lnTo>
                                <a:lnTo>
                                  <a:pt x="439" y="1151"/>
                                </a:lnTo>
                                <a:lnTo>
                                  <a:pt x="471" y="1355"/>
                                </a:lnTo>
                                <a:lnTo>
                                  <a:pt x="471" y="1467"/>
                                </a:lnTo>
                                <a:lnTo>
                                  <a:pt x="463" y="1560"/>
                                </a:lnTo>
                                <a:lnTo>
                                  <a:pt x="455" y="1615"/>
                                </a:lnTo>
                                <a:lnTo>
                                  <a:pt x="455" y="1634"/>
                                </a:lnTo>
                                <a:lnTo>
                                  <a:pt x="495" y="1653"/>
                                </a:lnTo>
                                <a:lnTo>
                                  <a:pt x="551" y="1634"/>
                                </a:lnTo>
                                <a:lnTo>
                                  <a:pt x="575" y="1634"/>
                                </a:lnTo>
                                <a:lnTo>
                                  <a:pt x="630" y="1671"/>
                                </a:lnTo>
                                <a:lnTo>
                                  <a:pt x="710" y="1708"/>
                                </a:lnTo>
                                <a:lnTo>
                                  <a:pt x="734" y="1727"/>
                                </a:lnTo>
                                <a:lnTo>
                                  <a:pt x="742" y="1727"/>
                                </a:lnTo>
                                <a:lnTo>
                                  <a:pt x="742" y="1708"/>
                                </a:lnTo>
                                <a:lnTo>
                                  <a:pt x="734" y="1653"/>
                                </a:lnTo>
                                <a:lnTo>
                                  <a:pt x="718" y="1467"/>
                                </a:lnTo>
                                <a:lnTo>
                                  <a:pt x="702" y="1337"/>
                                </a:lnTo>
                                <a:lnTo>
                                  <a:pt x="702" y="1281"/>
                                </a:lnTo>
                                <a:lnTo>
                                  <a:pt x="710" y="1151"/>
                                </a:lnTo>
                                <a:lnTo>
                                  <a:pt x="702" y="1058"/>
                                </a:lnTo>
                                <a:lnTo>
                                  <a:pt x="694" y="1058"/>
                                </a:lnTo>
                                <a:lnTo>
                                  <a:pt x="670" y="1077"/>
                                </a:lnTo>
                                <a:lnTo>
                                  <a:pt x="622" y="1095"/>
                                </a:lnTo>
                                <a:lnTo>
                                  <a:pt x="583" y="1095"/>
                                </a:lnTo>
                                <a:lnTo>
                                  <a:pt x="495" y="1021"/>
                                </a:lnTo>
                                <a:lnTo>
                                  <a:pt x="415" y="910"/>
                                </a:lnTo>
                                <a:lnTo>
                                  <a:pt x="359" y="780"/>
                                </a:lnTo>
                                <a:lnTo>
                                  <a:pt x="287" y="575"/>
                                </a:lnTo>
                                <a:lnTo>
                                  <a:pt x="239" y="353"/>
                                </a:lnTo>
                                <a:lnTo>
                                  <a:pt x="207" y="148"/>
                                </a:lnTo>
                                <a:lnTo>
                                  <a:pt x="199" y="93"/>
                                </a:lnTo>
                                <a:lnTo>
                                  <a:pt x="207" y="55"/>
                                </a:lnTo>
                                <a:lnTo>
                                  <a:pt x="199" y="18"/>
                                </a:lnTo>
                                <a:lnTo>
                                  <a:pt x="191" y="18"/>
                                </a:lnTo>
                                <a:lnTo>
                                  <a:pt x="151" y="55"/>
                                </a:lnTo>
                                <a:lnTo>
                                  <a:pt x="104" y="37"/>
                                </a:lnTo>
                                <a:lnTo>
                                  <a:pt x="40" y="0"/>
                                </a:lnTo>
                                <a:lnTo>
                                  <a:pt x="8" y="0"/>
                                </a:lnTo>
                                <a:close/>
                              </a:path>
                            </a:pathLst>
                          </a:custGeom>
                          <a:solidFill>
                            <a:srgbClr val="808080"/>
                          </a:solidFill>
                          <a:ln w="19050" cmpd="sng">
                            <a:solidFill>
                              <a:srgbClr val="000000"/>
                            </a:solidFill>
                            <a:round/>
                            <a:headEnd/>
                            <a:tailEnd/>
                          </a:ln>
                        </wps:spPr>
                        <wps:bodyPr rot="0" vert="horz" wrap="square" lIns="91440" tIns="45720" rIns="91440" bIns="45720" anchor="t" anchorCtr="0" upright="1">
                          <a:noAutofit/>
                        </wps:bodyPr>
                      </wps:wsp>
                      <wps:wsp>
                        <wps:cNvPr id="80" name="Freeform 9"/>
                        <wps:cNvSpPr>
                          <a:spLocks/>
                        </wps:cNvSpPr>
                        <wps:spPr bwMode="auto">
                          <a:xfrm rot="-5400000">
                            <a:off x="8421" y="677"/>
                            <a:ext cx="882" cy="747"/>
                          </a:xfrm>
                          <a:custGeom>
                            <a:avLst/>
                            <a:gdLst>
                              <a:gd name="T0" fmla="*/ 128 w 519"/>
                              <a:gd name="T1" fmla="*/ 817 h 1115"/>
                              <a:gd name="T2" fmla="*/ 144 w 519"/>
                              <a:gd name="T3" fmla="*/ 799 h 1115"/>
                              <a:gd name="T4" fmla="*/ 136 w 519"/>
                              <a:gd name="T5" fmla="*/ 762 h 1115"/>
                              <a:gd name="T6" fmla="*/ 120 w 519"/>
                              <a:gd name="T7" fmla="*/ 706 h 1115"/>
                              <a:gd name="T8" fmla="*/ 120 w 519"/>
                              <a:gd name="T9" fmla="*/ 613 h 1115"/>
                              <a:gd name="T10" fmla="*/ 128 w 519"/>
                              <a:gd name="T11" fmla="*/ 483 h 1115"/>
                              <a:gd name="T12" fmla="*/ 168 w 519"/>
                              <a:gd name="T13" fmla="*/ 372 h 1115"/>
                              <a:gd name="T14" fmla="*/ 215 w 519"/>
                              <a:gd name="T15" fmla="*/ 279 h 1115"/>
                              <a:gd name="T16" fmla="*/ 271 w 519"/>
                              <a:gd name="T17" fmla="*/ 260 h 1115"/>
                              <a:gd name="T18" fmla="*/ 319 w 519"/>
                              <a:gd name="T19" fmla="*/ 297 h 1115"/>
                              <a:gd name="T20" fmla="*/ 359 w 519"/>
                              <a:gd name="T21" fmla="*/ 353 h 1115"/>
                              <a:gd name="T22" fmla="*/ 431 w 519"/>
                              <a:gd name="T23" fmla="*/ 557 h 1115"/>
                              <a:gd name="T24" fmla="*/ 447 w 519"/>
                              <a:gd name="T25" fmla="*/ 687 h 1115"/>
                              <a:gd name="T26" fmla="*/ 439 w 519"/>
                              <a:gd name="T27" fmla="*/ 743 h 1115"/>
                              <a:gd name="T28" fmla="*/ 431 w 519"/>
                              <a:gd name="T29" fmla="*/ 780 h 1115"/>
                              <a:gd name="T30" fmla="*/ 423 w 519"/>
                              <a:gd name="T31" fmla="*/ 836 h 1115"/>
                              <a:gd name="T32" fmla="*/ 431 w 519"/>
                              <a:gd name="T33" fmla="*/ 892 h 1115"/>
                              <a:gd name="T34" fmla="*/ 447 w 519"/>
                              <a:gd name="T35" fmla="*/ 966 h 1115"/>
                              <a:gd name="T36" fmla="*/ 463 w 519"/>
                              <a:gd name="T37" fmla="*/ 1040 h 1115"/>
                              <a:gd name="T38" fmla="*/ 471 w 519"/>
                              <a:gd name="T39" fmla="*/ 1096 h 1115"/>
                              <a:gd name="T40" fmla="*/ 479 w 519"/>
                              <a:gd name="T41" fmla="*/ 1115 h 1115"/>
                              <a:gd name="T42" fmla="*/ 487 w 519"/>
                              <a:gd name="T43" fmla="*/ 1096 h 1115"/>
                              <a:gd name="T44" fmla="*/ 511 w 519"/>
                              <a:gd name="T45" fmla="*/ 1003 h 1115"/>
                              <a:gd name="T46" fmla="*/ 519 w 519"/>
                              <a:gd name="T47" fmla="*/ 910 h 1115"/>
                              <a:gd name="T48" fmla="*/ 519 w 519"/>
                              <a:gd name="T49" fmla="*/ 799 h 1115"/>
                              <a:gd name="T50" fmla="*/ 503 w 519"/>
                              <a:gd name="T51" fmla="*/ 687 h 1115"/>
                              <a:gd name="T52" fmla="*/ 455 w 519"/>
                              <a:gd name="T53" fmla="*/ 465 h 1115"/>
                              <a:gd name="T54" fmla="*/ 391 w 519"/>
                              <a:gd name="T55" fmla="*/ 279 h 1115"/>
                              <a:gd name="T56" fmla="*/ 335 w 519"/>
                              <a:gd name="T57" fmla="*/ 167 h 1115"/>
                              <a:gd name="T58" fmla="*/ 279 w 519"/>
                              <a:gd name="T59" fmla="*/ 75 h 1115"/>
                              <a:gd name="T60" fmla="*/ 231 w 519"/>
                              <a:gd name="T61" fmla="*/ 19 h 1115"/>
                              <a:gd name="T62" fmla="*/ 183 w 519"/>
                              <a:gd name="T63" fmla="*/ 0 h 1115"/>
                              <a:gd name="T64" fmla="*/ 144 w 519"/>
                              <a:gd name="T65" fmla="*/ 0 h 1115"/>
                              <a:gd name="T66" fmla="*/ 104 w 519"/>
                              <a:gd name="T67" fmla="*/ 19 h 1115"/>
                              <a:gd name="T68" fmla="*/ 40 w 519"/>
                              <a:gd name="T69" fmla="*/ 130 h 1115"/>
                              <a:gd name="T70" fmla="*/ 8 w 519"/>
                              <a:gd name="T71" fmla="*/ 223 h 1115"/>
                              <a:gd name="T72" fmla="*/ 0 w 519"/>
                              <a:gd name="T73" fmla="*/ 316 h 1115"/>
                              <a:gd name="T74" fmla="*/ 0 w 519"/>
                              <a:gd name="T75" fmla="*/ 446 h 1115"/>
                              <a:gd name="T76" fmla="*/ 8 w 519"/>
                              <a:gd name="T77" fmla="*/ 557 h 1115"/>
                              <a:gd name="T78" fmla="*/ 32 w 519"/>
                              <a:gd name="T79" fmla="*/ 650 h 1115"/>
                              <a:gd name="T80" fmla="*/ 56 w 519"/>
                              <a:gd name="T81" fmla="*/ 743 h 1115"/>
                              <a:gd name="T82" fmla="*/ 88 w 519"/>
                              <a:gd name="T83" fmla="*/ 799 h 1115"/>
                              <a:gd name="T84" fmla="*/ 128 w 519"/>
                              <a:gd name="T85" fmla="*/ 817 h 1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19" h="1115">
                                <a:moveTo>
                                  <a:pt x="128" y="817"/>
                                </a:moveTo>
                                <a:lnTo>
                                  <a:pt x="144" y="799"/>
                                </a:lnTo>
                                <a:lnTo>
                                  <a:pt x="136" y="762"/>
                                </a:lnTo>
                                <a:lnTo>
                                  <a:pt x="120" y="706"/>
                                </a:lnTo>
                                <a:lnTo>
                                  <a:pt x="120" y="613"/>
                                </a:lnTo>
                                <a:lnTo>
                                  <a:pt x="128" y="483"/>
                                </a:lnTo>
                                <a:lnTo>
                                  <a:pt x="168" y="372"/>
                                </a:lnTo>
                                <a:lnTo>
                                  <a:pt x="215" y="279"/>
                                </a:lnTo>
                                <a:lnTo>
                                  <a:pt x="271" y="260"/>
                                </a:lnTo>
                                <a:lnTo>
                                  <a:pt x="319" y="297"/>
                                </a:lnTo>
                                <a:lnTo>
                                  <a:pt x="359" y="353"/>
                                </a:lnTo>
                                <a:lnTo>
                                  <a:pt x="431" y="557"/>
                                </a:lnTo>
                                <a:lnTo>
                                  <a:pt x="447" y="687"/>
                                </a:lnTo>
                                <a:lnTo>
                                  <a:pt x="439" y="743"/>
                                </a:lnTo>
                                <a:lnTo>
                                  <a:pt x="431" y="780"/>
                                </a:lnTo>
                                <a:lnTo>
                                  <a:pt x="423" y="836"/>
                                </a:lnTo>
                                <a:lnTo>
                                  <a:pt x="431" y="892"/>
                                </a:lnTo>
                                <a:lnTo>
                                  <a:pt x="447" y="966"/>
                                </a:lnTo>
                                <a:lnTo>
                                  <a:pt x="463" y="1040"/>
                                </a:lnTo>
                                <a:lnTo>
                                  <a:pt x="471" y="1096"/>
                                </a:lnTo>
                                <a:lnTo>
                                  <a:pt x="479" y="1115"/>
                                </a:lnTo>
                                <a:lnTo>
                                  <a:pt x="487" y="1096"/>
                                </a:lnTo>
                                <a:lnTo>
                                  <a:pt x="511" y="1003"/>
                                </a:lnTo>
                                <a:lnTo>
                                  <a:pt x="519" y="910"/>
                                </a:lnTo>
                                <a:lnTo>
                                  <a:pt x="519" y="799"/>
                                </a:lnTo>
                                <a:lnTo>
                                  <a:pt x="503" y="687"/>
                                </a:lnTo>
                                <a:lnTo>
                                  <a:pt x="455" y="465"/>
                                </a:lnTo>
                                <a:lnTo>
                                  <a:pt x="391" y="279"/>
                                </a:lnTo>
                                <a:lnTo>
                                  <a:pt x="335" y="167"/>
                                </a:lnTo>
                                <a:lnTo>
                                  <a:pt x="279" y="75"/>
                                </a:lnTo>
                                <a:lnTo>
                                  <a:pt x="231" y="19"/>
                                </a:lnTo>
                                <a:lnTo>
                                  <a:pt x="183" y="0"/>
                                </a:lnTo>
                                <a:lnTo>
                                  <a:pt x="144" y="0"/>
                                </a:lnTo>
                                <a:lnTo>
                                  <a:pt x="104" y="19"/>
                                </a:lnTo>
                                <a:lnTo>
                                  <a:pt x="40" y="130"/>
                                </a:lnTo>
                                <a:lnTo>
                                  <a:pt x="8" y="223"/>
                                </a:lnTo>
                                <a:lnTo>
                                  <a:pt x="0" y="316"/>
                                </a:lnTo>
                                <a:lnTo>
                                  <a:pt x="0" y="446"/>
                                </a:lnTo>
                                <a:lnTo>
                                  <a:pt x="8" y="557"/>
                                </a:lnTo>
                                <a:lnTo>
                                  <a:pt x="32" y="650"/>
                                </a:lnTo>
                                <a:lnTo>
                                  <a:pt x="56" y="743"/>
                                </a:lnTo>
                                <a:lnTo>
                                  <a:pt x="88" y="799"/>
                                </a:lnTo>
                                <a:lnTo>
                                  <a:pt x="128" y="817"/>
                                </a:lnTo>
                                <a:close/>
                              </a:path>
                            </a:pathLst>
                          </a:custGeom>
                          <a:solidFill>
                            <a:srgbClr val="808080"/>
                          </a:solidFill>
                          <a:ln w="19050" cmpd="sng">
                            <a:solidFill>
                              <a:srgbClr val="000000"/>
                            </a:solidFill>
                            <a:round/>
                            <a:headEnd/>
                            <a:tailEnd/>
                          </a:ln>
                        </wps:spPr>
                        <wps:bodyPr rot="0" vert="horz" wrap="square" lIns="91440" tIns="45720" rIns="91440" bIns="45720" anchor="t" anchorCtr="0" upright="1">
                          <a:noAutofit/>
                        </wps:bodyPr>
                      </wps:wsp>
                      <wps:wsp>
                        <wps:cNvPr id="81" name="Freeform 10"/>
                        <wps:cNvSpPr>
                          <a:spLocks/>
                        </wps:cNvSpPr>
                        <wps:spPr bwMode="auto">
                          <a:xfrm rot="-5400000">
                            <a:off x="7988" y="138"/>
                            <a:ext cx="813" cy="810"/>
                          </a:xfrm>
                          <a:custGeom>
                            <a:avLst/>
                            <a:gdLst>
                              <a:gd name="T0" fmla="*/ 351 w 479"/>
                              <a:gd name="T1" fmla="*/ 298 h 1208"/>
                              <a:gd name="T2" fmla="*/ 343 w 479"/>
                              <a:gd name="T3" fmla="*/ 335 h 1208"/>
                              <a:gd name="T4" fmla="*/ 328 w 479"/>
                              <a:gd name="T5" fmla="*/ 316 h 1208"/>
                              <a:gd name="T6" fmla="*/ 304 w 479"/>
                              <a:gd name="T7" fmla="*/ 279 h 1208"/>
                              <a:gd name="T8" fmla="*/ 264 w 479"/>
                              <a:gd name="T9" fmla="*/ 260 h 1208"/>
                              <a:gd name="T10" fmla="*/ 208 w 479"/>
                              <a:gd name="T11" fmla="*/ 298 h 1208"/>
                              <a:gd name="T12" fmla="*/ 160 w 479"/>
                              <a:gd name="T13" fmla="*/ 372 h 1208"/>
                              <a:gd name="T14" fmla="*/ 120 w 479"/>
                              <a:gd name="T15" fmla="*/ 502 h 1208"/>
                              <a:gd name="T16" fmla="*/ 112 w 479"/>
                              <a:gd name="T17" fmla="*/ 632 h 1208"/>
                              <a:gd name="T18" fmla="*/ 128 w 479"/>
                              <a:gd name="T19" fmla="*/ 743 h 1208"/>
                              <a:gd name="T20" fmla="*/ 152 w 479"/>
                              <a:gd name="T21" fmla="*/ 836 h 1208"/>
                              <a:gd name="T22" fmla="*/ 240 w 479"/>
                              <a:gd name="T23" fmla="*/ 1003 h 1208"/>
                              <a:gd name="T24" fmla="*/ 296 w 479"/>
                              <a:gd name="T25" fmla="*/ 1040 h 1208"/>
                              <a:gd name="T26" fmla="*/ 320 w 479"/>
                              <a:gd name="T27" fmla="*/ 1022 h 1208"/>
                              <a:gd name="T28" fmla="*/ 335 w 479"/>
                              <a:gd name="T29" fmla="*/ 1003 h 1208"/>
                              <a:gd name="T30" fmla="*/ 359 w 479"/>
                              <a:gd name="T31" fmla="*/ 985 h 1208"/>
                              <a:gd name="T32" fmla="*/ 383 w 479"/>
                              <a:gd name="T33" fmla="*/ 1003 h 1208"/>
                              <a:gd name="T34" fmla="*/ 415 w 479"/>
                              <a:gd name="T35" fmla="*/ 1040 h 1208"/>
                              <a:gd name="T36" fmla="*/ 447 w 479"/>
                              <a:gd name="T37" fmla="*/ 1078 h 1208"/>
                              <a:gd name="T38" fmla="*/ 463 w 479"/>
                              <a:gd name="T39" fmla="*/ 1096 h 1208"/>
                              <a:gd name="T40" fmla="*/ 479 w 479"/>
                              <a:gd name="T41" fmla="*/ 1096 h 1208"/>
                              <a:gd name="T42" fmla="*/ 471 w 479"/>
                              <a:gd name="T43" fmla="*/ 1133 h 1208"/>
                              <a:gd name="T44" fmla="*/ 431 w 479"/>
                              <a:gd name="T45" fmla="*/ 1189 h 1208"/>
                              <a:gd name="T46" fmla="*/ 391 w 479"/>
                              <a:gd name="T47" fmla="*/ 1208 h 1208"/>
                              <a:gd name="T48" fmla="*/ 343 w 479"/>
                              <a:gd name="T49" fmla="*/ 1208 h 1208"/>
                              <a:gd name="T50" fmla="*/ 296 w 479"/>
                              <a:gd name="T51" fmla="*/ 1170 h 1208"/>
                              <a:gd name="T52" fmla="*/ 200 w 479"/>
                              <a:gd name="T53" fmla="*/ 1059 h 1208"/>
                              <a:gd name="T54" fmla="*/ 120 w 479"/>
                              <a:gd name="T55" fmla="*/ 910 h 1208"/>
                              <a:gd name="T56" fmla="*/ 72 w 479"/>
                              <a:gd name="T57" fmla="*/ 780 h 1208"/>
                              <a:gd name="T58" fmla="*/ 32 w 479"/>
                              <a:gd name="T59" fmla="*/ 650 h 1208"/>
                              <a:gd name="T60" fmla="*/ 8 w 479"/>
                              <a:gd name="T61" fmla="*/ 539 h 1208"/>
                              <a:gd name="T62" fmla="*/ 0 w 479"/>
                              <a:gd name="T63" fmla="*/ 428 h 1208"/>
                              <a:gd name="T64" fmla="*/ 0 w 479"/>
                              <a:gd name="T65" fmla="*/ 335 h 1208"/>
                              <a:gd name="T66" fmla="*/ 8 w 479"/>
                              <a:gd name="T67" fmla="*/ 242 h 1208"/>
                              <a:gd name="T68" fmla="*/ 56 w 479"/>
                              <a:gd name="T69" fmla="*/ 93 h 1208"/>
                              <a:gd name="T70" fmla="*/ 88 w 479"/>
                              <a:gd name="T71" fmla="*/ 19 h 1208"/>
                              <a:gd name="T72" fmla="*/ 136 w 479"/>
                              <a:gd name="T73" fmla="*/ 0 h 1208"/>
                              <a:gd name="T74" fmla="*/ 184 w 479"/>
                              <a:gd name="T75" fmla="*/ 0 h 1208"/>
                              <a:gd name="T76" fmla="*/ 240 w 479"/>
                              <a:gd name="T77" fmla="*/ 19 h 1208"/>
                              <a:gd name="T78" fmla="*/ 280 w 479"/>
                              <a:gd name="T79" fmla="*/ 75 h 1208"/>
                              <a:gd name="T80" fmla="*/ 320 w 479"/>
                              <a:gd name="T81" fmla="*/ 130 h 1208"/>
                              <a:gd name="T82" fmla="*/ 343 w 479"/>
                              <a:gd name="T83" fmla="*/ 205 h 1208"/>
                              <a:gd name="T84" fmla="*/ 351 w 479"/>
                              <a:gd name="T85" fmla="*/ 298 h 1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79" h="1208">
                                <a:moveTo>
                                  <a:pt x="351" y="298"/>
                                </a:moveTo>
                                <a:lnTo>
                                  <a:pt x="343" y="335"/>
                                </a:lnTo>
                                <a:lnTo>
                                  <a:pt x="328" y="316"/>
                                </a:lnTo>
                                <a:lnTo>
                                  <a:pt x="304" y="279"/>
                                </a:lnTo>
                                <a:lnTo>
                                  <a:pt x="264" y="260"/>
                                </a:lnTo>
                                <a:lnTo>
                                  <a:pt x="208" y="298"/>
                                </a:lnTo>
                                <a:lnTo>
                                  <a:pt x="160" y="372"/>
                                </a:lnTo>
                                <a:lnTo>
                                  <a:pt x="120" y="502"/>
                                </a:lnTo>
                                <a:lnTo>
                                  <a:pt x="112" y="632"/>
                                </a:lnTo>
                                <a:lnTo>
                                  <a:pt x="128" y="743"/>
                                </a:lnTo>
                                <a:lnTo>
                                  <a:pt x="152" y="836"/>
                                </a:lnTo>
                                <a:lnTo>
                                  <a:pt x="240" y="1003"/>
                                </a:lnTo>
                                <a:lnTo>
                                  <a:pt x="296" y="1040"/>
                                </a:lnTo>
                                <a:lnTo>
                                  <a:pt x="320" y="1022"/>
                                </a:lnTo>
                                <a:lnTo>
                                  <a:pt x="335" y="1003"/>
                                </a:lnTo>
                                <a:lnTo>
                                  <a:pt x="359" y="985"/>
                                </a:lnTo>
                                <a:lnTo>
                                  <a:pt x="383" y="1003"/>
                                </a:lnTo>
                                <a:lnTo>
                                  <a:pt x="415" y="1040"/>
                                </a:lnTo>
                                <a:lnTo>
                                  <a:pt x="447" y="1078"/>
                                </a:lnTo>
                                <a:lnTo>
                                  <a:pt x="463" y="1096"/>
                                </a:lnTo>
                                <a:lnTo>
                                  <a:pt x="479" y="1096"/>
                                </a:lnTo>
                                <a:lnTo>
                                  <a:pt x="471" y="1133"/>
                                </a:lnTo>
                                <a:lnTo>
                                  <a:pt x="431" y="1189"/>
                                </a:lnTo>
                                <a:lnTo>
                                  <a:pt x="391" y="1208"/>
                                </a:lnTo>
                                <a:lnTo>
                                  <a:pt x="343" y="1208"/>
                                </a:lnTo>
                                <a:lnTo>
                                  <a:pt x="296" y="1170"/>
                                </a:lnTo>
                                <a:lnTo>
                                  <a:pt x="200" y="1059"/>
                                </a:lnTo>
                                <a:lnTo>
                                  <a:pt x="120" y="910"/>
                                </a:lnTo>
                                <a:lnTo>
                                  <a:pt x="72" y="780"/>
                                </a:lnTo>
                                <a:lnTo>
                                  <a:pt x="32" y="650"/>
                                </a:lnTo>
                                <a:lnTo>
                                  <a:pt x="8" y="539"/>
                                </a:lnTo>
                                <a:lnTo>
                                  <a:pt x="0" y="428"/>
                                </a:lnTo>
                                <a:lnTo>
                                  <a:pt x="0" y="335"/>
                                </a:lnTo>
                                <a:lnTo>
                                  <a:pt x="8" y="242"/>
                                </a:lnTo>
                                <a:lnTo>
                                  <a:pt x="56" y="93"/>
                                </a:lnTo>
                                <a:lnTo>
                                  <a:pt x="88" y="19"/>
                                </a:lnTo>
                                <a:lnTo>
                                  <a:pt x="136" y="0"/>
                                </a:lnTo>
                                <a:lnTo>
                                  <a:pt x="184" y="0"/>
                                </a:lnTo>
                                <a:lnTo>
                                  <a:pt x="240" y="19"/>
                                </a:lnTo>
                                <a:lnTo>
                                  <a:pt x="280" y="75"/>
                                </a:lnTo>
                                <a:lnTo>
                                  <a:pt x="320" y="130"/>
                                </a:lnTo>
                                <a:lnTo>
                                  <a:pt x="343" y="205"/>
                                </a:lnTo>
                                <a:lnTo>
                                  <a:pt x="351" y="298"/>
                                </a:lnTo>
                                <a:close/>
                              </a:path>
                            </a:pathLst>
                          </a:custGeom>
                          <a:solidFill>
                            <a:srgbClr val="808080"/>
                          </a:solidFill>
                          <a:ln w="19050" cmpd="sng">
                            <a:solidFill>
                              <a:srgbClr val="000000"/>
                            </a:solidFill>
                            <a:round/>
                            <a:headEnd/>
                            <a:tailEnd/>
                          </a:ln>
                        </wps:spPr>
                        <wps:bodyPr rot="0" vert="horz" wrap="square" lIns="91440" tIns="45720" rIns="91440" bIns="45720" anchor="t" anchorCtr="0" upright="1">
                          <a:noAutofit/>
                        </wps:bodyPr>
                      </wps:wsp>
                      <wps:wsp>
                        <wps:cNvPr id="82" name="Freeform 11"/>
                        <wps:cNvSpPr>
                          <a:spLocks/>
                        </wps:cNvSpPr>
                        <wps:spPr bwMode="auto">
                          <a:xfrm rot="-5400000">
                            <a:off x="7977" y="255"/>
                            <a:ext cx="1259" cy="1157"/>
                          </a:xfrm>
                          <a:custGeom>
                            <a:avLst/>
                            <a:gdLst>
                              <a:gd name="T0" fmla="*/ 734 w 742"/>
                              <a:gd name="T1" fmla="*/ 1709 h 1727"/>
                              <a:gd name="T2" fmla="*/ 742 w 742"/>
                              <a:gd name="T3" fmla="*/ 1616 h 1727"/>
                              <a:gd name="T4" fmla="*/ 726 w 742"/>
                              <a:gd name="T5" fmla="*/ 1486 h 1727"/>
                              <a:gd name="T6" fmla="*/ 718 w 742"/>
                              <a:gd name="T7" fmla="*/ 1374 h 1727"/>
                              <a:gd name="T8" fmla="*/ 734 w 742"/>
                              <a:gd name="T9" fmla="*/ 1282 h 1727"/>
                              <a:gd name="T10" fmla="*/ 726 w 742"/>
                              <a:gd name="T11" fmla="*/ 1244 h 1727"/>
                              <a:gd name="T12" fmla="*/ 718 w 742"/>
                              <a:gd name="T13" fmla="*/ 1244 h 1727"/>
                              <a:gd name="T14" fmla="*/ 702 w 742"/>
                              <a:gd name="T15" fmla="*/ 1244 h 1727"/>
                              <a:gd name="T16" fmla="*/ 670 w 742"/>
                              <a:gd name="T17" fmla="*/ 1244 h 1727"/>
                              <a:gd name="T18" fmla="*/ 591 w 742"/>
                              <a:gd name="T19" fmla="*/ 1170 h 1727"/>
                              <a:gd name="T20" fmla="*/ 495 w 742"/>
                              <a:gd name="T21" fmla="*/ 1040 h 1727"/>
                              <a:gd name="T22" fmla="*/ 399 w 742"/>
                              <a:gd name="T23" fmla="*/ 892 h 1727"/>
                              <a:gd name="T24" fmla="*/ 351 w 742"/>
                              <a:gd name="T25" fmla="*/ 743 h 1727"/>
                              <a:gd name="T26" fmla="*/ 295 w 742"/>
                              <a:gd name="T27" fmla="*/ 557 h 1727"/>
                              <a:gd name="T28" fmla="*/ 271 w 742"/>
                              <a:gd name="T29" fmla="*/ 353 h 1727"/>
                              <a:gd name="T30" fmla="*/ 263 w 742"/>
                              <a:gd name="T31" fmla="*/ 260 h 1727"/>
                              <a:gd name="T32" fmla="*/ 279 w 742"/>
                              <a:gd name="T33" fmla="*/ 149 h 1727"/>
                              <a:gd name="T34" fmla="*/ 279 w 742"/>
                              <a:gd name="T35" fmla="*/ 112 h 1727"/>
                              <a:gd name="T36" fmla="*/ 279 w 742"/>
                              <a:gd name="T37" fmla="*/ 74 h 1727"/>
                              <a:gd name="T38" fmla="*/ 247 w 742"/>
                              <a:gd name="T39" fmla="*/ 56 h 1727"/>
                              <a:gd name="T40" fmla="*/ 191 w 742"/>
                              <a:gd name="T41" fmla="*/ 93 h 1727"/>
                              <a:gd name="T42" fmla="*/ 167 w 742"/>
                              <a:gd name="T43" fmla="*/ 93 h 1727"/>
                              <a:gd name="T44" fmla="*/ 104 w 742"/>
                              <a:gd name="T45" fmla="*/ 56 h 1727"/>
                              <a:gd name="T46" fmla="*/ 24 w 742"/>
                              <a:gd name="T47" fmla="*/ 0 h 1727"/>
                              <a:gd name="T48" fmla="*/ 8 w 742"/>
                              <a:gd name="T49" fmla="*/ 0 h 1727"/>
                              <a:gd name="T50" fmla="*/ 0 w 742"/>
                              <a:gd name="T51" fmla="*/ 0 h 1727"/>
                              <a:gd name="T52" fmla="*/ 0 w 742"/>
                              <a:gd name="T53" fmla="*/ 19 h 1727"/>
                              <a:gd name="T54" fmla="*/ 0 w 742"/>
                              <a:gd name="T55" fmla="*/ 56 h 1727"/>
                              <a:gd name="T56" fmla="*/ 24 w 742"/>
                              <a:gd name="T57" fmla="*/ 242 h 1727"/>
                              <a:gd name="T58" fmla="*/ 40 w 742"/>
                              <a:gd name="T59" fmla="*/ 390 h 1727"/>
                              <a:gd name="T60" fmla="*/ 40 w 742"/>
                              <a:gd name="T61" fmla="*/ 446 h 1727"/>
                              <a:gd name="T62" fmla="*/ 24 w 742"/>
                              <a:gd name="T63" fmla="*/ 576 h 1727"/>
                              <a:gd name="T64" fmla="*/ 24 w 742"/>
                              <a:gd name="T65" fmla="*/ 613 h 1727"/>
                              <a:gd name="T66" fmla="*/ 32 w 742"/>
                              <a:gd name="T67" fmla="*/ 650 h 1727"/>
                              <a:gd name="T68" fmla="*/ 48 w 742"/>
                              <a:gd name="T69" fmla="*/ 650 h 1727"/>
                              <a:gd name="T70" fmla="*/ 64 w 742"/>
                              <a:gd name="T71" fmla="*/ 632 h 1727"/>
                              <a:gd name="T72" fmla="*/ 112 w 742"/>
                              <a:gd name="T73" fmla="*/ 613 h 1727"/>
                              <a:gd name="T74" fmla="*/ 159 w 742"/>
                              <a:gd name="T75" fmla="*/ 632 h 1727"/>
                              <a:gd name="T76" fmla="*/ 239 w 742"/>
                              <a:gd name="T77" fmla="*/ 687 h 1727"/>
                              <a:gd name="T78" fmla="*/ 319 w 742"/>
                              <a:gd name="T79" fmla="*/ 817 h 1727"/>
                              <a:gd name="T80" fmla="*/ 383 w 742"/>
                              <a:gd name="T81" fmla="*/ 929 h 1727"/>
                              <a:gd name="T82" fmla="*/ 447 w 742"/>
                              <a:gd name="T83" fmla="*/ 1133 h 1727"/>
                              <a:gd name="T84" fmla="*/ 503 w 742"/>
                              <a:gd name="T85" fmla="*/ 1374 h 1727"/>
                              <a:gd name="T86" fmla="*/ 535 w 742"/>
                              <a:gd name="T87" fmla="*/ 1560 h 1727"/>
                              <a:gd name="T88" fmla="*/ 535 w 742"/>
                              <a:gd name="T89" fmla="*/ 1634 h 1727"/>
                              <a:gd name="T90" fmla="*/ 535 w 742"/>
                              <a:gd name="T91" fmla="*/ 1672 h 1727"/>
                              <a:gd name="T92" fmla="*/ 535 w 742"/>
                              <a:gd name="T93" fmla="*/ 1690 h 1727"/>
                              <a:gd name="T94" fmla="*/ 551 w 742"/>
                              <a:gd name="T95" fmla="*/ 1709 h 1727"/>
                              <a:gd name="T96" fmla="*/ 591 w 742"/>
                              <a:gd name="T97" fmla="*/ 1672 h 1727"/>
                              <a:gd name="T98" fmla="*/ 638 w 742"/>
                              <a:gd name="T99" fmla="*/ 1690 h 1727"/>
                              <a:gd name="T100" fmla="*/ 694 w 742"/>
                              <a:gd name="T101" fmla="*/ 1727 h 1727"/>
                              <a:gd name="T102" fmla="*/ 734 w 742"/>
                              <a:gd name="T103" fmla="*/ 1709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42" h="1727">
                                <a:moveTo>
                                  <a:pt x="734" y="1709"/>
                                </a:moveTo>
                                <a:lnTo>
                                  <a:pt x="742" y="1616"/>
                                </a:lnTo>
                                <a:lnTo>
                                  <a:pt x="726" y="1486"/>
                                </a:lnTo>
                                <a:lnTo>
                                  <a:pt x="718" y="1374"/>
                                </a:lnTo>
                                <a:lnTo>
                                  <a:pt x="734" y="1282"/>
                                </a:lnTo>
                                <a:lnTo>
                                  <a:pt x="726" y="1244"/>
                                </a:lnTo>
                                <a:lnTo>
                                  <a:pt x="718" y="1244"/>
                                </a:lnTo>
                                <a:lnTo>
                                  <a:pt x="702" y="1244"/>
                                </a:lnTo>
                                <a:lnTo>
                                  <a:pt x="670" y="1244"/>
                                </a:lnTo>
                                <a:lnTo>
                                  <a:pt x="591" y="1170"/>
                                </a:lnTo>
                                <a:lnTo>
                                  <a:pt x="495" y="1040"/>
                                </a:lnTo>
                                <a:lnTo>
                                  <a:pt x="399" y="892"/>
                                </a:lnTo>
                                <a:lnTo>
                                  <a:pt x="351" y="743"/>
                                </a:lnTo>
                                <a:lnTo>
                                  <a:pt x="295" y="557"/>
                                </a:lnTo>
                                <a:lnTo>
                                  <a:pt x="271" y="353"/>
                                </a:lnTo>
                                <a:lnTo>
                                  <a:pt x="263" y="260"/>
                                </a:lnTo>
                                <a:lnTo>
                                  <a:pt x="279" y="149"/>
                                </a:lnTo>
                                <a:lnTo>
                                  <a:pt x="279" y="112"/>
                                </a:lnTo>
                                <a:lnTo>
                                  <a:pt x="279" y="74"/>
                                </a:lnTo>
                                <a:lnTo>
                                  <a:pt x="247" y="56"/>
                                </a:lnTo>
                                <a:lnTo>
                                  <a:pt x="191" y="93"/>
                                </a:lnTo>
                                <a:lnTo>
                                  <a:pt x="167" y="93"/>
                                </a:lnTo>
                                <a:lnTo>
                                  <a:pt x="104" y="56"/>
                                </a:lnTo>
                                <a:lnTo>
                                  <a:pt x="24" y="0"/>
                                </a:lnTo>
                                <a:lnTo>
                                  <a:pt x="8" y="0"/>
                                </a:lnTo>
                                <a:lnTo>
                                  <a:pt x="0" y="0"/>
                                </a:lnTo>
                                <a:lnTo>
                                  <a:pt x="0" y="19"/>
                                </a:lnTo>
                                <a:lnTo>
                                  <a:pt x="0" y="56"/>
                                </a:lnTo>
                                <a:lnTo>
                                  <a:pt x="24" y="242"/>
                                </a:lnTo>
                                <a:lnTo>
                                  <a:pt x="40" y="390"/>
                                </a:lnTo>
                                <a:lnTo>
                                  <a:pt x="40" y="446"/>
                                </a:lnTo>
                                <a:lnTo>
                                  <a:pt x="24" y="576"/>
                                </a:lnTo>
                                <a:lnTo>
                                  <a:pt x="24" y="613"/>
                                </a:lnTo>
                                <a:lnTo>
                                  <a:pt x="32" y="650"/>
                                </a:lnTo>
                                <a:lnTo>
                                  <a:pt x="48" y="650"/>
                                </a:lnTo>
                                <a:lnTo>
                                  <a:pt x="64" y="632"/>
                                </a:lnTo>
                                <a:lnTo>
                                  <a:pt x="112" y="613"/>
                                </a:lnTo>
                                <a:lnTo>
                                  <a:pt x="159" y="632"/>
                                </a:lnTo>
                                <a:lnTo>
                                  <a:pt x="239" y="687"/>
                                </a:lnTo>
                                <a:lnTo>
                                  <a:pt x="319" y="817"/>
                                </a:lnTo>
                                <a:lnTo>
                                  <a:pt x="383" y="929"/>
                                </a:lnTo>
                                <a:lnTo>
                                  <a:pt x="447" y="1133"/>
                                </a:lnTo>
                                <a:lnTo>
                                  <a:pt x="503" y="1374"/>
                                </a:lnTo>
                                <a:lnTo>
                                  <a:pt x="535" y="1560"/>
                                </a:lnTo>
                                <a:lnTo>
                                  <a:pt x="535" y="1634"/>
                                </a:lnTo>
                                <a:lnTo>
                                  <a:pt x="535" y="1672"/>
                                </a:lnTo>
                                <a:lnTo>
                                  <a:pt x="535" y="1690"/>
                                </a:lnTo>
                                <a:lnTo>
                                  <a:pt x="551" y="1709"/>
                                </a:lnTo>
                                <a:lnTo>
                                  <a:pt x="591" y="1672"/>
                                </a:lnTo>
                                <a:lnTo>
                                  <a:pt x="638" y="1690"/>
                                </a:lnTo>
                                <a:lnTo>
                                  <a:pt x="694" y="1727"/>
                                </a:lnTo>
                                <a:lnTo>
                                  <a:pt x="734" y="1709"/>
                                </a:lnTo>
                                <a:close/>
                              </a:path>
                            </a:pathLst>
                          </a:custGeom>
                          <a:solidFill>
                            <a:srgbClr val="808080"/>
                          </a:solidFill>
                          <a:ln w="19050" cmpd="sng">
                            <a:solidFill>
                              <a:srgbClr val="000000"/>
                            </a:solidFill>
                            <a:round/>
                            <a:headEnd/>
                            <a:tailEnd/>
                          </a:ln>
                        </wps:spPr>
                        <wps:bodyPr rot="0" vert="horz" wrap="square" lIns="91440" tIns="45720" rIns="91440" bIns="45720" anchor="t" anchorCtr="0" upright="1">
                          <a:noAutofit/>
                        </wps:bodyPr>
                      </wps:wsp>
                      <wps:wsp>
                        <wps:cNvPr id="83" name="Freeform 12"/>
                        <wps:cNvSpPr>
                          <a:spLocks/>
                        </wps:cNvSpPr>
                        <wps:spPr bwMode="auto">
                          <a:xfrm rot="-5400000">
                            <a:off x="8422" y="13268"/>
                            <a:ext cx="881" cy="747"/>
                          </a:xfrm>
                          <a:custGeom>
                            <a:avLst/>
                            <a:gdLst>
                              <a:gd name="T0" fmla="*/ 383 w 519"/>
                              <a:gd name="T1" fmla="*/ 817 h 1115"/>
                              <a:gd name="T2" fmla="*/ 367 w 519"/>
                              <a:gd name="T3" fmla="*/ 799 h 1115"/>
                              <a:gd name="T4" fmla="*/ 383 w 519"/>
                              <a:gd name="T5" fmla="*/ 762 h 1115"/>
                              <a:gd name="T6" fmla="*/ 391 w 519"/>
                              <a:gd name="T7" fmla="*/ 706 h 1115"/>
                              <a:gd name="T8" fmla="*/ 399 w 519"/>
                              <a:gd name="T9" fmla="*/ 613 h 1115"/>
                              <a:gd name="T10" fmla="*/ 391 w 519"/>
                              <a:gd name="T11" fmla="*/ 483 h 1115"/>
                              <a:gd name="T12" fmla="*/ 351 w 519"/>
                              <a:gd name="T13" fmla="*/ 372 h 1115"/>
                              <a:gd name="T14" fmla="*/ 296 w 519"/>
                              <a:gd name="T15" fmla="*/ 279 h 1115"/>
                              <a:gd name="T16" fmla="*/ 240 w 519"/>
                              <a:gd name="T17" fmla="*/ 260 h 1115"/>
                              <a:gd name="T18" fmla="*/ 192 w 519"/>
                              <a:gd name="T19" fmla="*/ 297 h 1115"/>
                              <a:gd name="T20" fmla="*/ 152 w 519"/>
                              <a:gd name="T21" fmla="*/ 353 h 1115"/>
                              <a:gd name="T22" fmla="*/ 80 w 519"/>
                              <a:gd name="T23" fmla="*/ 557 h 1115"/>
                              <a:gd name="T24" fmla="*/ 64 w 519"/>
                              <a:gd name="T25" fmla="*/ 687 h 1115"/>
                              <a:gd name="T26" fmla="*/ 72 w 519"/>
                              <a:gd name="T27" fmla="*/ 743 h 1115"/>
                              <a:gd name="T28" fmla="*/ 88 w 519"/>
                              <a:gd name="T29" fmla="*/ 780 h 1115"/>
                              <a:gd name="T30" fmla="*/ 96 w 519"/>
                              <a:gd name="T31" fmla="*/ 836 h 1115"/>
                              <a:gd name="T32" fmla="*/ 80 w 519"/>
                              <a:gd name="T33" fmla="*/ 892 h 1115"/>
                              <a:gd name="T34" fmla="*/ 64 w 519"/>
                              <a:gd name="T35" fmla="*/ 966 h 1115"/>
                              <a:gd name="T36" fmla="*/ 48 w 519"/>
                              <a:gd name="T37" fmla="*/ 1040 h 1115"/>
                              <a:gd name="T38" fmla="*/ 40 w 519"/>
                              <a:gd name="T39" fmla="*/ 1096 h 1115"/>
                              <a:gd name="T40" fmla="*/ 40 w 519"/>
                              <a:gd name="T41" fmla="*/ 1115 h 1115"/>
                              <a:gd name="T42" fmla="*/ 32 w 519"/>
                              <a:gd name="T43" fmla="*/ 1096 h 1115"/>
                              <a:gd name="T44" fmla="*/ 8 w 519"/>
                              <a:gd name="T45" fmla="*/ 1003 h 1115"/>
                              <a:gd name="T46" fmla="*/ 0 w 519"/>
                              <a:gd name="T47" fmla="*/ 910 h 1115"/>
                              <a:gd name="T48" fmla="*/ 0 w 519"/>
                              <a:gd name="T49" fmla="*/ 799 h 1115"/>
                              <a:gd name="T50" fmla="*/ 8 w 519"/>
                              <a:gd name="T51" fmla="*/ 687 h 1115"/>
                              <a:gd name="T52" fmla="*/ 56 w 519"/>
                              <a:gd name="T53" fmla="*/ 465 h 1115"/>
                              <a:gd name="T54" fmla="*/ 120 w 519"/>
                              <a:gd name="T55" fmla="*/ 279 h 1115"/>
                              <a:gd name="T56" fmla="*/ 184 w 519"/>
                              <a:gd name="T57" fmla="*/ 167 h 1115"/>
                              <a:gd name="T58" fmla="*/ 232 w 519"/>
                              <a:gd name="T59" fmla="*/ 75 h 1115"/>
                              <a:gd name="T60" fmla="*/ 288 w 519"/>
                              <a:gd name="T61" fmla="*/ 19 h 1115"/>
                              <a:gd name="T62" fmla="*/ 328 w 519"/>
                              <a:gd name="T63" fmla="*/ 0 h 1115"/>
                              <a:gd name="T64" fmla="*/ 375 w 519"/>
                              <a:gd name="T65" fmla="*/ 0 h 1115"/>
                              <a:gd name="T66" fmla="*/ 415 w 519"/>
                              <a:gd name="T67" fmla="*/ 19 h 1115"/>
                              <a:gd name="T68" fmla="*/ 479 w 519"/>
                              <a:gd name="T69" fmla="*/ 130 h 1115"/>
                              <a:gd name="T70" fmla="*/ 503 w 519"/>
                              <a:gd name="T71" fmla="*/ 223 h 1115"/>
                              <a:gd name="T72" fmla="*/ 519 w 519"/>
                              <a:gd name="T73" fmla="*/ 316 h 1115"/>
                              <a:gd name="T74" fmla="*/ 519 w 519"/>
                              <a:gd name="T75" fmla="*/ 446 h 1115"/>
                              <a:gd name="T76" fmla="*/ 503 w 519"/>
                              <a:gd name="T77" fmla="*/ 557 h 1115"/>
                              <a:gd name="T78" fmla="*/ 487 w 519"/>
                              <a:gd name="T79" fmla="*/ 650 h 1115"/>
                              <a:gd name="T80" fmla="*/ 455 w 519"/>
                              <a:gd name="T81" fmla="*/ 743 h 1115"/>
                              <a:gd name="T82" fmla="*/ 423 w 519"/>
                              <a:gd name="T83" fmla="*/ 799 h 1115"/>
                              <a:gd name="T84" fmla="*/ 383 w 519"/>
                              <a:gd name="T85" fmla="*/ 817 h 1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19" h="1115">
                                <a:moveTo>
                                  <a:pt x="383" y="817"/>
                                </a:moveTo>
                                <a:lnTo>
                                  <a:pt x="367" y="799"/>
                                </a:lnTo>
                                <a:lnTo>
                                  <a:pt x="383" y="762"/>
                                </a:lnTo>
                                <a:lnTo>
                                  <a:pt x="391" y="706"/>
                                </a:lnTo>
                                <a:lnTo>
                                  <a:pt x="399" y="613"/>
                                </a:lnTo>
                                <a:lnTo>
                                  <a:pt x="391" y="483"/>
                                </a:lnTo>
                                <a:lnTo>
                                  <a:pt x="351" y="372"/>
                                </a:lnTo>
                                <a:lnTo>
                                  <a:pt x="296" y="279"/>
                                </a:lnTo>
                                <a:lnTo>
                                  <a:pt x="240" y="260"/>
                                </a:lnTo>
                                <a:lnTo>
                                  <a:pt x="192" y="297"/>
                                </a:lnTo>
                                <a:lnTo>
                                  <a:pt x="152" y="353"/>
                                </a:lnTo>
                                <a:lnTo>
                                  <a:pt x="80" y="557"/>
                                </a:lnTo>
                                <a:lnTo>
                                  <a:pt x="64" y="687"/>
                                </a:lnTo>
                                <a:lnTo>
                                  <a:pt x="72" y="743"/>
                                </a:lnTo>
                                <a:lnTo>
                                  <a:pt x="88" y="780"/>
                                </a:lnTo>
                                <a:lnTo>
                                  <a:pt x="96" y="836"/>
                                </a:lnTo>
                                <a:lnTo>
                                  <a:pt x="80" y="892"/>
                                </a:lnTo>
                                <a:lnTo>
                                  <a:pt x="64" y="966"/>
                                </a:lnTo>
                                <a:lnTo>
                                  <a:pt x="48" y="1040"/>
                                </a:lnTo>
                                <a:lnTo>
                                  <a:pt x="40" y="1096"/>
                                </a:lnTo>
                                <a:lnTo>
                                  <a:pt x="40" y="1115"/>
                                </a:lnTo>
                                <a:lnTo>
                                  <a:pt x="32" y="1096"/>
                                </a:lnTo>
                                <a:lnTo>
                                  <a:pt x="8" y="1003"/>
                                </a:lnTo>
                                <a:lnTo>
                                  <a:pt x="0" y="910"/>
                                </a:lnTo>
                                <a:lnTo>
                                  <a:pt x="0" y="799"/>
                                </a:lnTo>
                                <a:lnTo>
                                  <a:pt x="8" y="687"/>
                                </a:lnTo>
                                <a:lnTo>
                                  <a:pt x="56" y="465"/>
                                </a:lnTo>
                                <a:lnTo>
                                  <a:pt x="120" y="279"/>
                                </a:lnTo>
                                <a:lnTo>
                                  <a:pt x="184" y="167"/>
                                </a:lnTo>
                                <a:lnTo>
                                  <a:pt x="232" y="75"/>
                                </a:lnTo>
                                <a:lnTo>
                                  <a:pt x="288" y="19"/>
                                </a:lnTo>
                                <a:lnTo>
                                  <a:pt x="328" y="0"/>
                                </a:lnTo>
                                <a:lnTo>
                                  <a:pt x="375" y="0"/>
                                </a:lnTo>
                                <a:lnTo>
                                  <a:pt x="415" y="19"/>
                                </a:lnTo>
                                <a:lnTo>
                                  <a:pt x="479" y="130"/>
                                </a:lnTo>
                                <a:lnTo>
                                  <a:pt x="503" y="223"/>
                                </a:lnTo>
                                <a:lnTo>
                                  <a:pt x="519" y="316"/>
                                </a:lnTo>
                                <a:lnTo>
                                  <a:pt x="519" y="446"/>
                                </a:lnTo>
                                <a:lnTo>
                                  <a:pt x="503" y="557"/>
                                </a:lnTo>
                                <a:lnTo>
                                  <a:pt x="487" y="650"/>
                                </a:lnTo>
                                <a:lnTo>
                                  <a:pt x="455" y="743"/>
                                </a:lnTo>
                                <a:lnTo>
                                  <a:pt x="423" y="799"/>
                                </a:lnTo>
                                <a:lnTo>
                                  <a:pt x="383" y="817"/>
                                </a:lnTo>
                                <a:close/>
                              </a:path>
                            </a:pathLst>
                          </a:custGeom>
                          <a:solidFill>
                            <a:srgbClr val="808080"/>
                          </a:solidFill>
                          <a:ln w="19050" cmpd="sng">
                            <a:solidFill>
                              <a:srgbClr val="000000"/>
                            </a:solidFill>
                            <a:round/>
                            <a:headEnd/>
                            <a:tailEnd/>
                          </a:ln>
                        </wps:spPr>
                        <wps:bodyPr rot="0" vert="horz" wrap="square" lIns="91440" tIns="45720" rIns="91440" bIns="45720" anchor="t" anchorCtr="0" upright="1">
                          <a:noAutofit/>
                        </wps:bodyPr>
                      </wps:wsp>
                      <wps:wsp>
                        <wps:cNvPr id="84" name="Freeform 13"/>
                        <wps:cNvSpPr>
                          <a:spLocks/>
                        </wps:cNvSpPr>
                        <wps:spPr bwMode="auto">
                          <a:xfrm rot="-5400000">
                            <a:off x="7988" y="13744"/>
                            <a:ext cx="814" cy="810"/>
                          </a:xfrm>
                          <a:custGeom>
                            <a:avLst/>
                            <a:gdLst>
                              <a:gd name="T0" fmla="*/ 120 w 479"/>
                              <a:gd name="T1" fmla="*/ 298 h 1208"/>
                              <a:gd name="T2" fmla="*/ 128 w 479"/>
                              <a:gd name="T3" fmla="*/ 335 h 1208"/>
                              <a:gd name="T4" fmla="*/ 151 w 479"/>
                              <a:gd name="T5" fmla="*/ 316 h 1208"/>
                              <a:gd name="T6" fmla="*/ 175 w 479"/>
                              <a:gd name="T7" fmla="*/ 279 h 1208"/>
                              <a:gd name="T8" fmla="*/ 215 w 479"/>
                              <a:gd name="T9" fmla="*/ 260 h 1208"/>
                              <a:gd name="T10" fmla="*/ 263 w 479"/>
                              <a:gd name="T11" fmla="*/ 298 h 1208"/>
                              <a:gd name="T12" fmla="*/ 319 w 479"/>
                              <a:gd name="T13" fmla="*/ 372 h 1208"/>
                              <a:gd name="T14" fmla="*/ 351 w 479"/>
                              <a:gd name="T15" fmla="*/ 502 h 1208"/>
                              <a:gd name="T16" fmla="*/ 359 w 479"/>
                              <a:gd name="T17" fmla="*/ 632 h 1208"/>
                              <a:gd name="T18" fmla="*/ 351 w 479"/>
                              <a:gd name="T19" fmla="*/ 743 h 1208"/>
                              <a:gd name="T20" fmla="*/ 319 w 479"/>
                              <a:gd name="T21" fmla="*/ 836 h 1208"/>
                              <a:gd name="T22" fmla="*/ 231 w 479"/>
                              <a:gd name="T23" fmla="*/ 1003 h 1208"/>
                              <a:gd name="T24" fmla="*/ 183 w 479"/>
                              <a:gd name="T25" fmla="*/ 1040 h 1208"/>
                              <a:gd name="T26" fmla="*/ 159 w 479"/>
                              <a:gd name="T27" fmla="*/ 1022 h 1208"/>
                              <a:gd name="T28" fmla="*/ 136 w 479"/>
                              <a:gd name="T29" fmla="*/ 1003 h 1208"/>
                              <a:gd name="T30" fmla="*/ 112 w 479"/>
                              <a:gd name="T31" fmla="*/ 985 h 1208"/>
                              <a:gd name="T32" fmla="*/ 96 w 479"/>
                              <a:gd name="T33" fmla="*/ 1003 h 1208"/>
                              <a:gd name="T34" fmla="*/ 64 w 479"/>
                              <a:gd name="T35" fmla="*/ 1040 h 1208"/>
                              <a:gd name="T36" fmla="*/ 24 w 479"/>
                              <a:gd name="T37" fmla="*/ 1078 h 1208"/>
                              <a:gd name="T38" fmla="*/ 8 w 479"/>
                              <a:gd name="T39" fmla="*/ 1096 h 1208"/>
                              <a:gd name="T40" fmla="*/ 0 w 479"/>
                              <a:gd name="T41" fmla="*/ 1096 h 1208"/>
                              <a:gd name="T42" fmla="*/ 8 w 479"/>
                              <a:gd name="T43" fmla="*/ 1133 h 1208"/>
                              <a:gd name="T44" fmla="*/ 48 w 479"/>
                              <a:gd name="T45" fmla="*/ 1189 h 1208"/>
                              <a:gd name="T46" fmla="*/ 88 w 479"/>
                              <a:gd name="T47" fmla="*/ 1208 h 1208"/>
                              <a:gd name="T48" fmla="*/ 136 w 479"/>
                              <a:gd name="T49" fmla="*/ 1208 h 1208"/>
                              <a:gd name="T50" fmla="*/ 183 w 479"/>
                              <a:gd name="T51" fmla="*/ 1170 h 1208"/>
                              <a:gd name="T52" fmla="*/ 271 w 479"/>
                              <a:gd name="T53" fmla="*/ 1059 h 1208"/>
                              <a:gd name="T54" fmla="*/ 351 w 479"/>
                              <a:gd name="T55" fmla="*/ 910 h 1208"/>
                              <a:gd name="T56" fmla="*/ 407 w 479"/>
                              <a:gd name="T57" fmla="*/ 780 h 1208"/>
                              <a:gd name="T58" fmla="*/ 439 w 479"/>
                              <a:gd name="T59" fmla="*/ 650 h 1208"/>
                              <a:gd name="T60" fmla="*/ 463 w 479"/>
                              <a:gd name="T61" fmla="*/ 539 h 1208"/>
                              <a:gd name="T62" fmla="*/ 479 w 479"/>
                              <a:gd name="T63" fmla="*/ 428 h 1208"/>
                              <a:gd name="T64" fmla="*/ 479 w 479"/>
                              <a:gd name="T65" fmla="*/ 335 h 1208"/>
                              <a:gd name="T66" fmla="*/ 463 w 479"/>
                              <a:gd name="T67" fmla="*/ 242 h 1208"/>
                              <a:gd name="T68" fmla="*/ 423 w 479"/>
                              <a:gd name="T69" fmla="*/ 93 h 1208"/>
                              <a:gd name="T70" fmla="*/ 383 w 479"/>
                              <a:gd name="T71" fmla="*/ 19 h 1208"/>
                              <a:gd name="T72" fmla="*/ 335 w 479"/>
                              <a:gd name="T73" fmla="*/ 0 h 1208"/>
                              <a:gd name="T74" fmla="*/ 287 w 479"/>
                              <a:gd name="T75" fmla="*/ 0 h 1208"/>
                              <a:gd name="T76" fmla="*/ 239 w 479"/>
                              <a:gd name="T77" fmla="*/ 19 h 1208"/>
                              <a:gd name="T78" fmla="*/ 191 w 479"/>
                              <a:gd name="T79" fmla="*/ 75 h 1208"/>
                              <a:gd name="T80" fmla="*/ 159 w 479"/>
                              <a:gd name="T81" fmla="*/ 130 h 1208"/>
                              <a:gd name="T82" fmla="*/ 136 w 479"/>
                              <a:gd name="T83" fmla="*/ 205 h 1208"/>
                              <a:gd name="T84" fmla="*/ 120 w 479"/>
                              <a:gd name="T85" fmla="*/ 298 h 1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79" h="1208">
                                <a:moveTo>
                                  <a:pt x="120" y="298"/>
                                </a:moveTo>
                                <a:lnTo>
                                  <a:pt x="128" y="335"/>
                                </a:lnTo>
                                <a:lnTo>
                                  <a:pt x="151" y="316"/>
                                </a:lnTo>
                                <a:lnTo>
                                  <a:pt x="175" y="279"/>
                                </a:lnTo>
                                <a:lnTo>
                                  <a:pt x="215" y="260"/>
                                </a:lnTo>
                                <a:lnTo>
                                  <a:pt x="263" y="298"/>
                                </a:lnTo>
                                <a:lnTo>
                                  <a:pt x="319" y="372"/>
                                </a:lnTo>
                                <a:lnTo>
                                  <a:pt x="351" y="502"/>
                                </a:lnTo>
                                <a:lnTo>
                                  <a:pt x="359" y="632"/>
                                </a:lnTo>
                                <a:lnTo>
                                  <a:pt x="351" y="743"/>
                                </a:lnTo>
                                <a:lnTo>
                                  <a:pt x="319" y="836"/>
                                </a:lnTo>
                                <a:lnTo>
                                  <a:pt x="231" y="1003"/>
                                </a:lnTo>
                                <a:lnTo>
                                  <a:pt x="183" y="1040"/>
                                </a:lnTo>
                                <a:lnTo>
                                  <a:pt x="159" y="1022"/>
                                </a:lnTo>
                                <a:lnTo>
                                  <a:pt x="136" y="1003"/>
                                </a:lnTo>
                                <a:lnTo>
                                  <a:pt x="112" y="985"/>
                                </a:lnTo>
                                <a:lnTo>
                                  <a:pt x="96" y="1003"/>
                                </a:lnTo>
                                <a:lnTo>
                                  <a:pt x="64" y="1040"/>
                                </a:lnTo>
                                <a:lnTo>
                                  <a:pt x="24" y="1078"/>
                                </a:lnTo>
                                <a:lnTo>
                                  <a:pt x="8" y="1096"/>
                                </a:lnTo>
                                <a:lnTo>
                                  <a:pt x="0" y="1096"/>
                                </a:lnTo>
                                <a:lnTo>
                                  <a:pt x="8" y="1133"/>
                                </a:lnTo>
                                <a:lnTo>
                                  <a:pt x="48" y="1189"/>
                                </a:lnTo>
                                <a:lnTo>
                                  <a:pt x="88" y="1208"/>
                                </a:lnTo>
                                <a:lnTo>
                                  <a:pt x="136" y="1208"/>
                                </a:lnTo>
                                <a:lnTo>
                                  <a:pt x="183" y="1170"/>
                                </a:lnTo>
                                <a:lnTo>
                                  <a:pt x="271" y="1059"/>
                                </a:lnTo>
                                <a:lnTo>
                                  <a:pt x="351" y="910"/>
                                </a:lnTo>
                                <a:lnTo>
                                  <a:pt x="407" y="780"/>
                                </a:lnTo>
                                <a:lnTo>
                                  <a:pt x="439" y="650"/>
                                </a:lnTo>
                                <a:lnTo>
                                  <a:pt x="463" y="539"/>
                                </a:lnTo>
                                <a:lnTo>
                                  <a:pt x="479" y="428"/>
                                </a:lnTo>
                                <a:lnTo>
                                  <a:pt x="479" y="335"/>
                                </a:lnTo>
                                <a:lnTo>
                                  <a:pt x="463" y="242"/>
                                </a:lnTo>
                                <a:lnTo>
                                  <a:pt x="423" y="93"/>
                                </a:lnTo>
                                <a:lnTo>
                                  <a:pt x="383" y="19"/>
                                </a:lnTo>
                                <a:lnTo>
                                  <a:pt x="335" y="0"/>
                                </a:lnTo>
                                <a:lnTo>
                                  <a:pt x="287" y="0"/>
                                </a:lnTo>
                                <a:lnTo>
                                  <a:pt x="239" y="19"/>
                                </a:lnTo>
                                <a:lnTo>
                                  <a:pt x="191" y="75"/>
                                </a:lnTo>
                                <a:lnTo>
                                  <a:pt x="159" y="130"/>
                                </a:lnTo>
                                <a:lnTo>
                                  <a:pt x="136" y="205"/>
                                </a:lnTo>
                                <a:lnTo>
                                  <a:pt x="120" y="298"/>
                                </a:lnTo>
                                <a:close/>
                              </a:path>
                            </a:pathLst>
                          </a:custGeom>
                          <a:solidFill>
                            <a:srgbClr val="808080"/>
                          </a:solidFill>
                          <a:ln w="19050" cmpd="sng">
                            <a:solidFill>
                              <a:srgbClr val="000000"/>
                            </a:solidFill>
                            <a:round/>
                            <a:headEnd/>
                            <a:tailEnd/>
                          </a:ln>
                        </wps:spPr>
                        <wps:bodyPr rot="0" vert="horz" wrap="square" lIns="91440" tIns="45720" rIns="91440" bIns="45720" anchor="t" anchorCtr="0" upright="1">
                          <a:noAutofit/>
                        </wps:bodyPr>
                      </wps:wsp>
                      <wps:wsp>
                        <wps:cNvPr id="85" name="Freeform 14"/>
                        <wps:cNvSpPr>
                          <a:spLocks/>
                        </wps:cNvSpPr>
                        <wps:spPr bwMode="auto">
                          <a:xfrm rot="-5400000">
                            <a:off x="7978" y="13280"/>
                            <a:ext cx="1260" cy="1157"/>
                          </a:xfrm>
                          <a:custGeom>
                            <a:avLst/>
                            <a:gdLst>
                              <a:gd name="T0" fmla="*/ 8 w 742"/>
                              <a:gd name="T1" fmla="*/ 1709 h 1727"/>
                              <a:gd name="T2" fmla="*/ 0 w 742"/>
                              <a:gd name="T3" fmla="*/ 1616 h 1727"/>
                              <a:gd name="T4" fmla="*/ 16 w 742"/>
                              <a:gd name="T5" fmla="*/ 1486 h 1727"/>
                              <a:gd name="T6" fmla="*/ 24 w 742"/>
                              <a:gd name="T7" fmla="*/ 1374 h 1727"/>
                              <a:gd name="T8" fmla="*/ 8 w 742"/>
                              <a:gd name="T9" fmla="*/ 1282 h 1727"/>
                              <a:gd name="T10" fmla="*/ 8 w 742"/>
                              <a:gd name="T11" fmla="*/ 1244 h 1727"/>
                              <a:gd name="T12" fmla="*/ 24 w 742"/>
                              <a:gd name="T13" fmla="*/ 1244 h 1727"/>
                              <a:gd name="T14" fmla="*/ 40 w 742"/>
                              <a:gd name="T15" fmla="*/ 1244 h 1727"/>
                              <a:gd name="T16" fmla="*/ 64 w 742"/>
                              <a:gd name="T17" fmla="*/ 1244 h 1727"/>
                              <a:gd name="T18" fmla="*/ 151 w 742"/>
                              <a:gd name="T19" fmla="*/ 1170 h 1727"/>
                              <a:gd name="T20" fmla="*/ 247 w 742"/>
                              <a:gd name="T21" fmla="*/ 1040 h 1727"/>
                              <a:gd name="T22" fmla="*/ 335 w 742"/>
                              <a:gd name="T23" fmla="*/ 892 h 1727"/>
                              <a:gd name="T24" fmla="*/ 391 w 742"/>
                              <a:gd name="T25" fmla="*/ 743 h 1727"/>
                              <a:gd name="T26" fmla="*/ 439 w 742"/>
                              <a:gd name="T27" fmla="*/ 557 h 1727"/>
                              <a:gd name="T28" fmla="*/ 471 w 742"/>
                              <a:gd name="T29" fmla="*/ 353 h 1727"/>
                              <a:gd name="T30" fmla="*/ 471 w 742"/>
                              <a:gd name="T31" fmla="*/ 260 h 1727"/>
                              <a:gd name="T32" fmla="*/ 463 w 742"/>
                              <a:gd name="T33" fmla="*/ 149 h 1727"/>
                              <a:gd name="T34" fmla="*/ 455 w 742"/>
                              <a:gd name="T35" fmla="*/ 112 h 1727"/>
                              <a:gd name="T36" fmla="*/ 455 w 742"/>
                              <a:gd name="T37" fmla="*/ 74 h 1727"/>
                              <a:gd name="T38" fmla="*/ 495 w 742"/>
                              <a:gd name="T39" fmla="*/ 56 h 1727"/>
                              <a:gd name="T40" fmla="*/ 551 w 742"/>
                              <a:gd name="T41" fmla="*/ 93 h 1727"/>
                              <a:gd name="T42" fmla="*/ 575 w 742"/>
                              <a:gd name="T43" fmla="*/ 93 h 1727"/>
                              <a:gd name="T44" fmla="*/ 630 w 742"/>
                              <a:gd name="T45" fmla="*/ 56 h 1727"/>
                              <a:gd name="T46" fmla="*/ 710 w 742"/>
                              <a:gd name="T47" fmla="*/ 0 h 1727"/>
                              <a:gd name="T48" fmla="*/ 734 w 742"/>
                              <a:gd name="T49" fmla="*/ 0 h 1727"/>
                              <a:gd name="T50" fmla="*/ 742 w 742"/>
                              <a:gd name="T51" fmla="*/ 0 h 1727"/>
                              <a:gd name="T52" fmla="*/ 742 w 742"/>
                              <a:gd name="T53" fmla="*/ 19 h 1727"/>
                              <a:gd name="T54" fmla="*/ 734 w 742"/>
                              <a:gd name="T55" fmla="*/ 56 h 1727"/>
                              <a:gd name="T56" fmla="*/ 718 w 742"/>
                              <a:gd name="T57" fmla="*/ 242 h 1727"/>
                              <a:gd name="T58" fmla="*/ 702 w 742"/>
                              <a:gd name="T59" fmla="*/ 390 h 1727"/>
                              <a:gd name="T60" fmla="*/ 702 w 742"/>
                              <a:gd name="T61" fmla="*/ 446 h 1727"/>
                              <a:gd name="T62" fmla="*/ 710 w 742"/>
                              <a:gd name="T63" fmla="*/ 576 h 1727"/>
                              <a:gd name="T64" fmla="*/ 710 w 742"/>
                              <a:gd name="T65" fmla="*/ 613 h 1727"/>
                              <a:gd name="T66" fmla="*/ 702 w 742"/>
                              <a:gd name="T67" fmla="*/ 650 h 1727"/>
                              <a:gd name="T68" fmla="*/ 694 w 742"/>
                              <a:gd name="T69" fmla="*/ 650 h 1727"/>
                              <a:gd name="T70" fmla="*/ 670 w 742"/>
                              <a:gd name="T71" fmla="*/ 632 h 1727"/>
                              <a:gd name="T72" fmla="*/ 622 w 742"/>
                              <a:gd name="T73" fmla="*/ 613 h 1727"/>
                              <a:gd name="T74" fmla="*/ 583 w 742"/>
                              <a:gd name="T75" fmla="*/ 632 h 1727"/>
                              <a:gd name="T76" fmla="*/ 495 w 742"/>
                              <a:gd name="T77" fmla="*/ 687 h 1727"/>
                              <a:gd name="T78" fmla="*/ 415 w 742"/>
                              <a:gd name="T79" fmla="*/ 817 h 1727"/>
                              <a:gd name="T80" fmla="*/ 359 w 742"/>
                              <a:gd name="T81" fmla="*/ 929 h 1727"/>
                              <a:gd name="T82" fmla="*/ 287 w 742"/>
                              <a:gd name="T83" fmla="*/ 1133 h 1727"/>
                              <a:gd name="T84" fmla="*/ 239 w 742"/>
                              <a:gd name="T85" fmla="*/ 1374 h 1727"/>
                              <a:gd name="T86" fmla="*/ 207 w 742"/>
                              <a:gd name="T87" fmla="*/ 1560 h 1727"/>
                              <a:gd name="T88" fmla="*/ 199 w 742"/>
                              <a:gd name="T89" fmla="*/ 1634 h 1727"/>
                              <a:gd name="T90" fmla="*/ 207 w 742"/>
                              <a:gd name="T91" fmla="*/ 1672 h 1727"/>
                              <a:gd name="T92" fmla="*/ 199 w 742"/>
                              <a:gd name="T93" fmla="*/ 1690 h 1727"/>
                              <a:gd name="T94" fmla="*/ 191 w 742"/>
                              <a:gd name="T95" fmla="*/ 1709 h 1727"/>
                              <a:gd name="T96" fmla="*/ 151 w 742"/>
                              <a:gd name="T97" fmla="*/ 1672 h 1727"/>
                              <a:gd name="T98" fmla="*/ 104 w 742"/>
                              <a:gd name="T99" fmla="*/ 1690 h 1727"/>
                              <a:gd name="T100" fmla="*/ 40 w 742"/>
                              <a:gd name="T101" fmla="*/ 1727 h 1727"/>
                              <a:gd name="T102" fmla="*/ 8 w 742"/>
                              <a:gd name="T103" fmla="*/ 1709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42" h="1727">
                                <a:moveTo>
                                  <a:pt x="8" y="1709"/>
                                </a:moveTo>
                                <a:lnTo>
                                  <a:pt x="0" y="1616"/>
                                </a:lnTo>
                                <a:lnTo>
                                  <a:pt x="16" y="1486"/>
                                </a:lnTo>
                                <a:lnTo>
                                  <a:pt x="24" y="1374"/>
                                </a:lnTo>
                                <a:lnTo>
                                  <a:pt x="8" y="1282"/>
                                </a:lnTo>
                                <a:lnTo>
                                  <a:pt x="8" y="1244"/>
                                </a:lnTo>
                                <a:lnTo>
                                  <a:pt x="24" y="1244"/>
                                </a:lnTo>
                                <a:lnTo>
                                  <a:pt x="40" y="1244"/>
                                </a:lnTo>
                                <a:lnTo>
                                  <a:pt x="64" y="1244"/>
                                </a:lnTo>
                                <a:lnTo>
                                  <a:pt x="151" y="1170"/>
                                </a:lnTo>
                                <a:lnTo>
                                  <a:pt x="247" y="1040"/>
                                </a:lnTo>
                                <a:lnTo>
                                  <a:pt x="335" y="892"/>
                                </a:lnTo>
                                <a:lnTo>
                                  <a:pt x="391" y="743"/>
                                </a:lnTo>
                                <a:lnTo>
                                  <a:pt x="439" y="557"/>
                                </a:lnTo>
                                <a:lnTo>
                                  <a:pt x="471" y="353"/>
                                </a:lnTo>
                                <a:lnTo>
                                  <a:pt x="471" y="260"/>
                                </a:lnTo>
                                <a:lnTo>
                                  <a:pt x="463" y="149"/>
                                </a:lnTo>
                                <a:lnTo>
                                  <a:pt x="455" y="112"/>
                                </a:lnTo>
                                <a:lnTo>
                                  <a:pt x="455" y="74"/>
                                </a:lnTo>
                                <a:lnTo>
                                  <a:pt x="495" y="56"/>
                                </a:lnTo>
                                <a:lnTo>
                                  <a:pt x="551" y="93"/>
                                </a:lnTo>
                                <a:lnTo>
                                  <a:pt x="575" y="93"/>
                                </a:lnTo>
                                <a:lnTo>
                                  <a:pt x="630" y="56"/>
                                </a:lnTo>
                                <a:lnTo>
                                  <a:pt x="710" y="0"/>
                                </a:lnTo>
                                <a:lnTo>
                                  <a:pt x="734" y="0"/>
                                </a:lnTo>
                                <a:lnTo>
                                  <a:pt x="742" y="0"/>
                                </a:lnTo>
                                <a:lnTo>
                                  <a:pt x="742" y="19"/>
                                </a:lnTo>
                                <a:lnTo>
                                  <a:pt x="734" y="56"/>
                                </a:lnTo>
                                <a:lnTo>
                                  <a:pt x="718" y="242"/>
                                </a:lnTo>
                                <a:lnTo>
                                  <a:pt x="702" y="390"/>
                                </a:lnTo>
                                <a:lnTo>
                                  <a:pt x="702" y="446"/>
                                </a:lnTo>
                                <a:lnTo>
                                  <a:pt x="710" y="576"/>
                                </a:lnTo>
                                <a:lnTo>
                                  <a:pt x="710" y="613"/>
                                </a:lnTo>
                                <a:lnTo>
                                  <a:pt x="702" y="650"/>
                                </a:lnTo>
                                <a:lnTo>
                                  <a:pt x="694" y="650"/>
                                </a:lnTo>
                                <a:lnTo>
                                  <a:pt x="670" y="632"/>
                                </a:lnTo>
                                <a:lnTo>
                                  <a:pt x="622" y="613"/>
                                </a:lnTo>
                                <a:lnTo>
                                  <a:pt x="583" y="632"/>
                                </a:lnTo>
                                <a:lnTo>
                                  <a:pt x="495" y="687"/>
                                </a:lnTo>
                                <a:lnTo>
                                  <a:pt x="415" y="817"/>
                                </a:lnTo>
                                <a:lnTo>
                                  <a:pt x="359" y="929"/>
                                </a:lnTo>
                                <a:lnTo>
                                  <a:pt x="287" y="1133"/>
                                </a:lnTo>
                                <a:lnTo>
                                  <a:pt x="239" y="1374"/>
                                </a:lnTo>
                                <a:lnTo>
                                  <a:pt x="207" y="1560"/>
                                </a:lnTo>
                                <a:lnTo>
                                  <a:pt x="199" y="1634"/>
                                </a:lnTo>
                                <a:lnTo>
                                  <a:pt x="207" y="1672"/>
                                </a:lnTo>
                                <a:lnTo>
                                  <a:pt x="199" y="1690"/>
                                </a:lnTo>
                                <a:lnTo>
                                  <a:pt x="191" y="1709"/>
                                </a:lnTo>
                                <a:lnTo>
                                  <a:pt x="151" y="1672"/>
                                </a:lnTo>
                                <a:lnTo>
                                  <a:pt x="104" y="1690"/>
                                </a:lnTo>
                                <a:lnTo>
                                  <a:pt x="40" y="1727"/>
                                </a:lnTo>
                                <a:lnTo>
                                  <a:pt x="8" y="1709"/>
                                </a:lnTo>
                                <a:close/>
                              </a:path>
                            </a:pathLst>
                          </a:custGeom>
                          <a:solidFill>
                            <a:srgbClr val="808080"/>
                          </a:solidFill>
                          <a:ln w="19050" cmpd="sng">
                            <a:solidFill>
                              <a:srgbClr val="000000"/>
                            </a:solidFill>
                            <a:round/>
                            <a:headEnd/>
                            <a:tailEnd/>
                          </a:ln>
                        </wps:spPr>
                        <wps:bodyPr rot="0" vert="horz" wrap="square" lIns="91440" tIns="45720" rIns="91440" bIns="45720" anchor="t" anchorCtr="0" upright="1">
                          <a:noAutofit/>
                        </wps:bodyPr>
                      </wps:wsp>
                      <wps:wsp>
                        <wps:cNvPr id="86" name="Freeform 15"/>
                        <wps:cNvSpPr>
                          <a:spLocks/>
                        </wps:cNvSpPr>
                        <wps:spPr bwMode="auto">
                          <a:xfrm rot="-5400000">
                            <a:off x="871" y="948"/>
                            <a:ext cx="460" cy="436"/>
                          </a:xfrm>
                          <a:custGeom>
                            <a:avLst/>
                            <a:gdLst>
                              <a:gd name="T0" fmla="*/ 159 w 271"/>
                              <a:gd name="T1" fmla="*/ 576 h 650"/>
                              <a:gd name="T2" fmla="*/ 191 w 271"/>
                              <a:gd name="T3" fmla="*/ 613 h 650"/>
                              <a:gd name="T4" fmla="*/ 223 w 271"/>
                              <a:gd name="T5" fmla="*/ 613 h 650"/>
                              <a:gd name="T6" fmla="*/ 223 w 271"/>
                              <a:gd name="T7" fmla="*/ 539 h 650"/>
                              <a:gd name="T8" fmla="*/ 215 w 271"/>
                              <a:gd name="T9" fmla="*/ 427 h 650"/>
                              <a:gd name="T10" fmla="*/ 223 w 271"/>
                              <a:gd name="T11" fmla="*/ 260 h 650"/>
                              <a:gd name="T12" fmla="*/ 239 w 271"/>
                              <a:gd name="T13" fmla="*/ 167 h 650"/>
                              <a:gd name="T14" fmla="*/ 263 w 271"/>
                              <a:gd name="T15" fmla="*/ 37 h 650"/>
                              <a:gd name="T16" fmla="*/ 271 w 271"/>
                              <a:gd name="T17" fmla="*/ 19 h 650"/>
                              <a:gd name="T18" fmla="*/ 263 w 271"/>
                              <a:gd name="T19" fmla="*/ 0 h 650"/>
                              <a:gd name="T20" fmla="*/ 247 w 271"/>
                              <a:gd name="T21" fmla="*/ 37 h 650"/>
                              <a:gd name="T22" fmla="*/ 215 w 271"/>
                              <a:gd name="T23" fmla="*/ 112 h 650"/>
                              <a:gd name="T24" fmla="*/ 135 w 271"/>
                              <a:gd name="T25" fmla="*/ 316 h 650"/>
                              <a:gd name="T26" fmla="*/ 48 w 271"/>
                              <a:gd name="T27" fmla="*/ 520 h 650"/>
                              <a:gd name="T28" fmla="*/ 16 w 271"/>
                              <a:gd name="T29" fmla="*/ 576 h 650"/>
                              <a:gd name="T30" fmla="*/ 8 w 271"/>
                              <a:gd name="T31" fmla="*/ 613 h 650"/>
                              <a:gd name="T32" fmla="*/ 0 w 271"/>
                              <a:gd name="T33" fmla="*/ 650 h 650"/>
                              <a:gd name="T34" fmla="*/ 16 w 271"/>
                              <a:gd name="T35" fmla="*/ 650 h 650"/>
                              <a:gd name="T36" fmla="*/ 56 w 271"/>
                              <a:gd name="T37" fmla="*/ 632 h 650"/>
                              <a:gd name="T38" fmla="*/ 96 w 271"/>
                              <a:gd name="T39" fmla="*/ 613 h 650"/>
                              <a:gd name="T40" fmla="*/ 127 w 271"/>
                              <a:gd name="T41" fmla="*/ 576 h 650"/>
                              <a:gd name="T42" fmla="*/ 143 w 271"/>
                              <a:gd name="T43" fmla="*/ 576 h 650"/>
                              <a:gd name="T44" fmla="*/ 159 w 271"/>
                              <a:gd name="T45" fmla="*/ 576 h 6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1" h="650">
                                <a:moveTo>
                                  <a:pt x="159" y="576"/>
                                </a:moveTo>
                                <a:lnTo>
                                  <a:pt x="191" y="613"/>
                                </a:lnTo>
                                <a:lnTo>
                                  <a:pt x="223" y="613"/>
                                </a:lnTo>
                                <a:lnTo>
                                  <a:pt x="223" y="539"/>
                                </a:lnTo>
                                <a:lnTo>
                                  <a:pt x="215" y="427"/>
                                </a:lnTo>
                                <a:lnTo>
                                  <a:pt x="223" y="260"/>
                                </a:lnTo>
                                <a:lnTo>
                                  <a:pt x="239" y="167"/>
                                </a:lnTo>
                                <a:lnTo>
                                  <a:pt x="263" y="37"/>
                                </a:lnTo>
                                <a:lnTo>
                                  <a:pt x="271" y="19"/>
                                </a:lnTo>
                                <a:lnTo>
                                  <a:pt x="263" y="0"/>
                                </a:lnTo>
                                <a:lnTo>
                                  <a:pt x="247" y="37"/>
                                </a:lnTo>
                                <a:lnTo>
                                  <a:pt x="215" y="112"/>
                                </a:lnTo>
                                <a:lnTo>
                                  <a:pt x="135" y="316"/>
                                </a:lnTo>
                                <a:lnTo>
                                  <a:pt x="48" y="520"/>
                                </a:lnTo>
                                <a:lnTo>
                                  <a:pt x="16" y="576"/>
                                </a:lnTo>
                                <a:lnTo>
                                  <a:pt x="8" y="613"/>
                                </a:lnTo>
                                <a:lnTo>
                                  <a:pt x="0" y="650"/>
                                </a:lnTo>
                                <a:lnTo>
                                  <a:pt x="16" y="650"/>
                                </a:lnTo>
                                <a:lnTo>
                                  <a:pt x="56" y="632"/>
                                </a:lnTo>
                                <a:lnTo>
                                  <a:pt x="96" y="613"/>
                                </a:lnTo>
                                <a:lnTo>
                                  <a:pt x="127" y="576"/>
                                </a:lnTo>
                                <a:lnTo>
                                  <a:pt x="143" y="576"/>
                                </a:lnTo>
                                <a:lnTo>
                                  <a:pt x="159" y="576"/>
                                </a:lnTo>
                                <a:close/>
                              </a:path>
                            </a:pathLst>
                          </a:custGeom>
                          <a:solidFill>
                            <a:srgbClr val="FFFFFF"/>
                          </a:solidFill>
                          <a:ln w="19050" cmpd="sng">
                            <a:solidFill>
                              <a:srgbClr val="FFFFFF"/>
                            </a:solidFill>
                            <a:prstDash val="solid"/>
                            <a:round/>
                            <a:headEnd/>
                            <a:tailEnd/>
                          </a:ln>
                        </wps:spPr>
                        <wps:bodyPr rot="0" vert="horz" wrap="square" lIns="91440" tIns="45720" rIns="91440" bIns="45720" anchor="t" anchorCtr="0" upright="1">
                          <a:noAutofit/>
                        </wps:bodyPr>
                      </wps:wsp>
                      <wps:wsp>
                        <wps:cNvPr id="87" name="Freeform 16"/>
                        <wps:cNvSpPr>
                          <a:spLocks/>
                        </wps:cNvSpPr>
                        <wps:spPr bwMode="auto">
                          <a:xfrm rot="-5400000">
                            <a:off x="934" y="619"/>
                            <a:ext cx="136" cy="335"/>
                          </a:xfrm>
                          <a:custGeom>
                            <a:avLst/>
                            <a:gdLst>
                              <a:gd name="T0" fmla="*/ 56 w 80"/>
                              <a:gd name="T1" fmla="*/ 0 h 501"/>
                              <a:gd name="T2" fmla="*/ 16 w 80"/>
                              <a:gd name="T3" fmla="*/ 130 h 501"/>
                              <a:gd name="T4" fmla="*/ 0 w 80"/>
                              <a:gd name="T5" fmla="*/ 278 h 501"/>
                              <a:gd name="T6" fmla="*/ 8 w 80"/>
                              <a:gd name="T7" fmla="*/ 390 h 501"/>
                              <a:gd name="T8" fmla="*/ 24 w 80"/>
                              <a:gd name="T9" fmla="*/ 483 h 501"/>
                              <a:gd name="T10" fmla="*/ 48 w 80"/>
                              <a:gd name="T11" fmla="*/ 501 h 501"/>
                              <a:gd name="T12" fmla="*/ 64 w 80"/>
                              <a:gd name="T13" fmla="*/ 464 h 501"/>
                              <a:gd name="T14" fmla="*/ 80 w 80"/>
                              <a:gd name="T15" fmla="*/ 446 h 501"/>
                              <a:gd name="T16" fmla="*/ 72 w 80"/>
                              <a:gd name="T17" fmla="*/ 408 h 501"/>
                              <a:gd name="T18" fmla="*/ 48 w 80"/>
                              <a:gd name="T19" fmla="*/ 297 h 501"/>
                              <a:gd name="T20" fmla="*/ 40 w 80"/>
                              <a:gd name="T21" fmla="*/ 204 h 501"/>
                              <a:gd name="T22" fmla="*/ 48 w 80"/>
                              <a:gd name="T23" fmla="*/ 111 h 501"/>
                              <a:gd name="T24" fmla="*/ 64 w 80"/>
                              <a:gd name="T25" fmla="*/ 37 h 501"/>
                              <a:gd name="T26" fmla="*/ 64 w 80"/>
                              <a:gd name="T27" fmla="*/ 0 h 501"/>
                              <a:gd name="T28" fmla="*/ 56 w 80"/>
                              <a:gd name="T29" fmla="*/ 0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0" h="501">
                                <a:moveTo>
                                  <a:pt x="56" y="0"/>
                                </a:moveTo>
                                <a:lnTo>
                                  <a:pt x="16" y="130"/>
                                </a:lnTo>
                                <a:lnTo>
                                  <a:pt x="0" y="278"/>
                                </a:lnTo>
                                <a:lnTo>
                                  <a:pt x="8" y="390"/>
                                </a:lnTo>
                                <a:lnTo>
                                  <a:pt x="24" y="483"/>
                                </a:lnTo>
                                <a:lnTo>
                                  <a:pt x="48" y="501"/>
                                </a:lnTo>
                                <a:lnTo>
                                  <a:pt x="64" y="464"/>
                                </a:lnTo>
                                <a:lnTo>
                                  <a:pt x="80" y="446"/>
                                </a:lnTo>
                                <a:lnTo>
                                  <a:pt x="72" y="408"/>
                                </a:lnTo>
                                <a:lnTo>
                                  <a:pt x="48" y="297"/>
                                </a:lnTo>
                                <a:lnTo>
                                  <a:pt x="40" y="204"/>
                                </a:lnTo>
                                <a:lnTo>
                                  <a:pt x="48" y="111"/>
                                </a:lnTo>
                                <a:lnTo>
                                  <a:pt x="64" y="37"/>
                                </a:lnTo>
                                <a:lnTo>
                                  <a:pt x="64" y="0"/>
                                </a:lnTo>
                                <a:lnTo>
                                  <a:pt x="56" y="0"/>
                                </a:lnTo>
                                <a:close/>
                              </a:path>
                            </a:pathLst>
                          </a:custGeom>
                          <a:solidFill>
                            <a:srgbClr val="FFFFFF"/>
                          </a:solidFill>
                          <a:ln w="19050" cmpd="sng">
                            <a:solidFill>
                              <a:srgbClr val="FFFFFF"/>
                            </a:solidFill>
                            <a:prstDash val="solid"/>
                            <a:round/>
                            <a:headEnd/>
                            <a:tailEnd/>
                          </a:ln>
                        </wps:spPr>
                        <wps:bodyPr rot="0" vert="horz" wrap="square" lIns="91440" tIns="45720" rIns="91440" bIns="45720" anchor="t" anchorCtr="0" upright="1">
                          <a:noAutofit/>
                        </wps:bodyPr>
                      </wps:wsp>
                      <wps:wsp>
                        <wps:cNvPr id="88" name="Freeform 17"/>
                        <wps:cNvSpPr>
                          <a:spLocks/>
                        </wps:cNvSpPr>
                        <wps:spPr bwMode="auto">
                          <a:xfrm rot="-5400000">
                            <a:off x="1124" y="622"/>
                            <a:ext cx="353" cy="137"/>
                          </a:xfrm>
                          <a:custGeom>
                            <a:avLst/>
                            <a:gdLst>
                              <a:gd name="T0" fmla="*/ 16 w 208"/>
                              <a:gd name="T1" fmla="*/ 130 h 204"/>
                              <a:gd name="T2" fmla="*/ 48 w 208"/>
                              <a:gd name="T3" fmla="*/ 186 h 204"/>
                              <a:gd name="T4" fmla="*/ 96 w 208"/>
                              <a:gd name="T5" fmla="*/ 204 h 204"/>
                              <a:gd name="T6" fmla="*/ 144 w 208"/>
                              <a:gd name="T7" fmla="*/ 204 h 204"/>
                              <a:gd name="T8" fmla="*/ 192 w 208"/>
                              <a:gd name="T9" fmla="*/ 167 h 204"/>
                              <a:gd name="T10" fmla="*/ 208 w 208"/>
                              <a:gd name="T11" fmla="*/ 149 h 204"/>
                              <a:gd name="T12" fmla="*/ 208 w 208"/>
                              <a:gd name="T13" fmla="*/ 130 h 204"/>
                              <a:gd name="T14" fmla="*/ 200 w 208"/>
                              <a:gd name="T15" fmla="*/ 130 h 204"/>
                              <a:gd name="T16" fmla="*/ 184 w 208"/>
                              <a:gd name="T17" fmla="*/ 130 h 204"/>
                              <a:gd name="T18" fmla="*/ 112 w 208"/>
                              <a:gd name="T19" fmla="*/ 112 h 204"/>
                              <a:gd name="T20" fmla="*/ 72 w 208"/>
                              <a:gd name="T21" fmla="*/ 74 h 204"/>
                              <a:gd name="T22" fmla="*/ 40 w 208"/>
                              <a:gd name="T23" fmla="*/ 19 h 204"/>
                              <a:gd name="T24" fmla="*/ 24 w 208"/>
                              <a:gd name="T25" fmla="*/ 0 h 204"/>
                              <a:gd name="T26" fmla="*/ 8 w 208"/>
                              <a:gd name="T27" fmla="*/ 37 h 204"/>
                              <a:gd name="T28" fmla="*/ 0 w 208"/>
                              <a:gd name="T29" fmla="*/ 74 h 204"/>
                              <a:gd name="T30" fmla="*/ 16 w 208"/>
                              <a:gd name="T31" fmla="*/ 130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8" h="204">
                                <a:moveTo>
                                  <a:pt x="16" y="130"/>
                                </a:moveTo>
                                <a:lnTo>
                                  <a:pt x="48" y="186"/>
                                </a:lnTo>
                                <a:lnTo>
                                  <a:pt x="96" y="204"/>
                                </a:lnTo>
                                <a:lnTo>
                                  <a:pt x="144" y="204"/>
                                </a:lnTo>
                                <a:lnTo>
                                  <a:pt x="192" y="167"/>
                                </a:lnTo>
                                <a:lnTo>
                                  <a:pt x="208" y="149"/>
                                </a:lnTo>
                                <a:lnTo>
                                  <a:pt x="208" y="130"/>
                                </a:lnTo>
                                <a:lnTo>
                                  <a:pt x="200" y="130"/>
                                </a:lnTo>
                                <a:lnTo>
                                  <a:pt x="184" y="130"/>
                                </a:lnTo>
                                <a:lnTo>
                                  <a:pt x="112" y="112"/>
                                </a:lnTo>
                                <a:lnTo>
                                  <a:pt x="72" y="74"/>
                                </a:lnTo>
                                <a:lnTo>
                                  <a:pt x="40" y="19"/>
                                </a:lnTo>
                                <a:lnTo>
                                  <a:pt x="24" y="0"/>
                                </a:lnTo>
                                <a:lnTo>
                                  <a:pt x="8" y="37"/>
                                </a:lnTo>
                                <a:lnTo>
                                  <a:pt x="0" y="74"/>
                                </a:lnTo>
                                <a:lnTo>
                                  <a:pt x="16" y="130"/>
                                </a:lnTo>
                                <a:close/>
                              </a:path>
                            </a:pathLst>
                          </a:custGeom>
                          <a:solidFill>
                            <a:srgbClr val="FFFFFF"/>
                          </a:solidFill>
                          <a:ln w="19050" cmpd="sng">
                            <a:solidFill>
                              <a:srgbClr val="FFFFFF"/>
                            </a:solidFill>
                            <a:prstDash val="solid"/>
                            <a:round/>
                            <a:headEnd/>
                            <a:tailEnd/>
                          </a:ln>
                        </wps:spPr>
                        <wps:bodyPr rot="0" vert="horz" wrap="square" lIns="91440" tIns="45720" rIns="91440" bIns="45720" anchor="t" anchorCtr="0" upright="1">
                          <a:noAutofit/>
                        </wps:bodyPr>
                      </wps:wsp>
                      <wps:wsp>
                        <wps:cNvPr id="89" name="Freeform 18"/>
                        <wps:cNvSpPr>
                          <a:spLocks/>
                        </wps:cNvSpPr>
                        <wps:spPr bwMode="auto">
                          <a:xfrm rot="-5400000">
                            <a:off x="536" y="329"/>
                            <a:ext cx="284" cy="62"/>
                          </a:xfrm>
                          <a:custGeom>
                            <a:avLst/>
                            <a:gdLst>
                              <a:gd name="T0" fmla="*/ 8 w 167"/>
                              <a:gd name="T1" fmla="*/ 19 h 93"/>
                              <a:gd name="T2" fmla="*/ 40 w 167"/>
                              <a:gd name="T3" fmla="*/ 19 h 93"/>
                              <a:gd name="T4" fmla="*/ 71 w 167"/>
                              <a:gd name="T5" fmla="*/ 75 h 93"/>
                              <a:gd name="T6" fmla="*/ 87 w 167"/>
                              <a:gd name="T7" fmla="*/ 93 h 93"/>
                              <a:gd name="T8" fmla="*/ 103 w 167"/>
                              <a:gd name="T9" fmla="*/ 75 h 93"/>
                              <a:gd name="T10" fmla="*/ 159 w 167"/>
                              <a:gd name="T11" fmla="*/ 19 h 93"/>
                              <a:gd name="T12" fmla="*/ 167 w 167"/>
                              <a:gd name="T13" fmla="*/ 0 h 93"/>
                              <a:gd name="T14" fmla="*/ 151 w 167"/>
                              <a:gd name="T15" fmla="*/ 0 h 93"/>
                              <a:gd name="T16" fmla="*/ 103 w 167"/>
                              <a:gd name="T17" fmla="*/ 19 h 93"/>
                              <a:gd name="T18" fmla="*/ 87 w 167"/>
                              <a:gd name="T19" fmla="*/ 19 h 93"/>
                              <a:gd name="T20" fmla="*/ 56 w 167"/>
                              <a:gd name="T21" fmla="*/ 0 h 93"/>
                              <a:gd name="T22" fmla="*/ 16 w 167"/>
                              <a:gd name="T23" fmla="*/ 0 h 93"/>
                              <a:gd name="T24" fmla="*/ 0 w 167"/>
                              <a:gd name="T25" fmla="*/ 19 h 93"/>
                              <a:gd name="T26" fmla="*/ 0 w 167"/>
                              <a:gd name="T27" fmla="*/ 37 h 93"/>
                              <a:gd name="T28" fmla="*/ 8 w 167"/>
                              <a:gd name="T29" fmla="*/ 19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7" h="93">
                                <a:moveTo>
                                  <a:pt x="8" y="19"/>
                                </a:moveTo>
                                <a:lnTo>
                                  <a:pt x="40" y="19"/>
                                </a:lnTo>
                                <a:lnTo>
                                  <a:pt x="71" y="75"/>
                                </a:lnTo>
                                <a:lnTo>
                                  <a:pt x="87" y="93"/>
                                </a:lnTo>
                                <a:lnTo>
                                  <a:pt x="103" y="75"/>
                                </a:lnTo>
                                <a:lnTo>
                                  <a:pt x="159" y="19"/>
                                </a:lnTo>
                                <a:lnTo>
                                  <a:pt x="167" y="0"/>
                                </a:lnTo>
                                <a:lnTo>
                                  <a:pt x="151" y="0"/>
                                </a:lnTo>
                                <a:lnTo>
                                  <a:pt x="103" y="19"/>
                                </a:lnTo>
                                <a:lnTo>
                                  <a:pt x="87" y="19"/>
                                </a:lnTo>
                                <a:lnTo>
                                  <a:pt x="56" y="0"/>
                                </a:lnTo>
                                <a:lnTo>
                                  <a:pt x="16" y="0"/>
                                </a:lnTo>
                                <a:lnTo>
                                  <a:pt x="0" y="19"/>
                                </a:lnTo>
                                <a:lnTo>
                                  <a:pt x="0" y="37"/>
                                </a:lnTo>
                                <a:lnTo>
                                  <a:pt x="8" y="19"/>
                                </a:lnTo>
                                <a:close/>
                              </a:path>
                            </a:pathLst>
                          </a:custGeom>
                          <a:solidFill>
                            <a:srgbClr val="FFFFFF"/>
                          </a:solidFill>
                          <a:ln w="19050" cmpd="sng">
                            <a:solidFill>
                              <a:srgbClr val="FFFFFF"/>
                            </a:solidFill>
                            <a:prstDash val="solid"/>
                            <a:round/>
                            <a:headEnd/>
                            <a:tailEnd/>
                          </a:ln>
                        </wps:spPr>
                        <wps:bodyPr rot="0" vert="horz" wrap="square" lIns="91440" tIns="45720" rIns="91440" bIns="45720" anchor="t" anchorCtr="0" upright="1">
                          <a:noAutofit/>
                        </wps:bodyPr>
                      </wps:wsp>
                      <wps:wsp>
                        <wps:cNvPr id="90" name="Freeform 19"/>
                        <wps:cNvSpPr>
                          <a:spLocks/>
                        </wps:cNvSpPr>
                        <wps:spPr bwMode="auto">
                          <a:xfrm rot="-5400000">
                            <a:off x="219" y="249"/>
                            <a:ext cx="446" cy="411"/>
                          </a:xfrm>
                          <a:custGeom>
                            <a:avLst/>
                            <a:gdLst>
                              <a:gd name="T0" fmla="*/ 0 w 263"/>
                              <a:gd name="T1" fmla="*/ 595 h 613"/>
                              <a:gd name="T2" fmla="*/ 16 w 263"/>
                              <a:gd name="T3" fmla="*/ 576 h 613"/>
                              <a:gd name="T4" fmla="*/ 48 w 263"/>
                              <a:gd name="T5" fmla="*/ 502 h 613"/>
                              <a:gd name="T6" fmla="*/ 128 w 263"/>
                              <a:gd name="T7" fmla="*/ 316 h 613"/>
                              <a:gd name="T8" fmla="*/ 207 w 263"/>
                              <a:gd name="T9" fmla="*/ 112 h 613"/>
                              <a:gd name="T10" fmla="*/ 239 w 263"/>
                              <a:gd name="T11" fmla="*/ 38 h 613"/>
                              <a:gd name="T12" fmla="*/ 255 w 263"/>
                              <a:gd name="T13" fmla="*/ 0 h 613"/>
                              <a:gd name="T14" fmla="*/ 263 w 263"/>
                              <a:gd name="T15" fmla="*/ 19 h 613"/>
                              <a:gd name="T16" fmla="*/ 263 w 263"/>
                              <a:gd name="T17" fmla="*/ 75 h 613"/>
                              <a:gd name="T18" fmla="*/ 239 w 263"/>
                              <a:gd name="T19" fmla="*/ 223 h 613"/>
                              <a:gd name="T20" fmla="*/ 239 w 263"/>
                              <a:gd name="T21" fmla="*/ 298 h 613"/>
                              <a:gd name="T22" fmla="*/ 247 w 263"/>
                              <a:gd name="T23" fmla="*/ 372 h 613"/>
                              <a:gd name="T24" fmla="*/ 247 w 263"/>
                              <a:gd name="T25" fmla="*/ 390 h 613"/>
                              <a:gd name="T26" fmla="*/ 239 w 263"/>
                              <a:gd name="T27" fmla="*/ 390 h 613"/>
                              <a:gd name="T28" fmla="*/ 191 w 263"/>
                              <a:gd name="T29" fmla="*/ 390 h 613"/>
                              <a:gd name="T30" fmla="*/ 136 w 263"/>
                              <a:gd name="T31" fmla="*/ 446 h 613"/>
                              <a:gd name="T32" fmla="*/ 72 w 263"/>
                              <a:gd name="T33" fmla="*/ 520 h 613"/>
                              <a:gd name="T34" fmla="*/ 24 w 263"/>
                              <a:gd name="T35" fmla="*/ 595 h 613"/>
                              <a:gd name="T36" fmla="*/ 0 w 263"/>
                              <a:gd name="T37" fmla="*/ 613 h 613"/>
                              <a:gd name="T38" fmla="*/ 0 w 263"/>
                              <a:gd name="T39" fmla="*/ 595 h 6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63" h="613">
                                <a:moveTo>
                                  <a:pt x="0" y="595"/>
                                </a:moveTo>
                                <a:lnTo>
                                  <a:pt x="16" y="576"/>
                                </a:lnTo>
                                <a:lnTo>
                                  <a:pt x="48" y="502"/>
                                </a:lnTo>
                                <a:lnTo>
                                  <a:pt x="128" y="316"/>
                                </a:lnTo>
                                <a:lnTo>
                                  <a:pt x="207" y="112"/>
                                </a:lnTo>
                                <a:lnTo>
                                  <a:pt x="239" y="38"/>
                                </a:lnTo>
                                <a:lnTo>
                                  <a:pt x="255" y="0"/>
                                </a:lnTo>
                                <a:lnTo>
                                  <a:pt x="263" y="19"/>
                                </a:lnTo>
                                <a:lnTo>
                                  <a:pt x="263" y="75"/>
                                </a:lnTo>
                                <a:lnTo>
                                  <a:pt x="239" y="223"/>
                                </a:lnTo>
                                <a:lnTo>
                                  <a:pt x="239" y="298"/>
                                </a:lnTo>
                                <a:lnTo>
                                  <a:pt x="247" y="372"/>
                                </a:lnTo>
                                <a:lnTo>
                                  <a:pt x="247" y="390"/>
                                </a:lnTo>
                                <a:lnTo>
                                  <a:pt x="239" y="390"/>
                                </a:lnTo>
                                <a:lnTo>
                                  <a:pt x="191" y="390"/>
                                </a:lnTo>
                                <a:lnTo>
                                  <a:pt x="136" y="446"/>
                                </a:lnTo>
                                <a:lnTo>
                                  <a:pt x="72" y="520"/>
                                </a:lnTo>
                                <a:lnTo>
                                  <a:pt x="24" y="595"/>
                                </a:lnTo>
                                <a:lnTo>
                                  <a:pt x="0" y="613"/>
                                </a:lnTo>
                                <a:lnTo>
                                  <a:pt x="0" y="595"/>
                                </a:lnTo>
                                <a:close/>
                              </a:path>
                            </a:pathLst>
                          </a:custGeom>
                          <a:solidFill>
                            <a:srgbClr val="FFFFFF"/>
                          </a:solidFill>
                          <a:ln w="19050" cmpd="sng">
                            <a:solidFill>
                              <a:srgbClr val="FFFFFF"/>
                            </a:solidFill>
                            <a:prstDash val="solid"/>
                            <a:round/>
                            <a:headEnd/>
                            <a:tailEnd/>
                          </a:ln>
                        </wps:spPr>
                        <wps:bodyPr rot="0" vert="horz" wrap="square" lIns="91440" tIns="45720" rIns="91440" bIns="45720" anchor="t" anchorCtr="0" upright="1">
                          <a:noAutofit/>
                        </wps:bodyPr>
                      </wps:wsp>
                      <wps:wsp>
                        <wps:cNvPr id="91" name="Freeform 20"/>
                        <wps:cNvSpPr>
                          <a:spLocks/>
                        </wps:cNvSpPr>
                        <wps:spPr bwMode="auto">
                          <a:xfrm rot="-5400000">
                            <a:off x="270" y="529"/>
                            <a:ext cx="81" cy="298"/>
                          </a:xfrm>
                          <a:custGeom>
                            <a:avLst/>
                            <a:gdLst>
                              <a:gd name="T0" fmla="*/ 16 w 48"/>
                              <a:gd name="T1" fmla="*/ 19 h 446"/>
                              <a:gd name="T2" fmla="*/ 0 w 48"/>
                              <a:gd name="T3" fmla="*/ 111 h 446"/>
                              <a:gd name="T4" fmla="*/ 0 w 48"/>
                              <a:gd name="T5" fmla="*/ 149 h 446"/>
                              <a:gd name="T6" fmla="*/ 8 w 48"/>
                              <a:gd name="T7" fmla="*/ 186 h 446"/>
                              <a:gd name="T8" fmla="*/ 16 w 48"/>
                              <a:gd name="T9" fmla="*/ 260 h 446"/>
                              <a:gd name="T10" fmla="*/ 16 w 48"/>
                              <a:gd name="T11" fmla="*/ 390 h 446"/>
                              <a:gd name="T12" fmla="*/ 8 w 48"/>
                              <a:gd name="T13" fmla="*/ 427 h 446"/>
                              <a:gd name="T14" fmla="*/ 16 w 48"/>
                              <a:gd name="T15" fmla="*/ 446 h 446"/>
                              <a:gd name="T16" fmla="*/ 16 w 48"/>
                              <a:gd name="T17" fmla="*/ 446 h 446"/>
                              <a:gd name="T18" fmla="*/ 24 w 48"/>
                              <a:gd name="T19" fmla="*/ 427 h 446"/>
                              <a:gd name="T20" fmla="*/ 40 w 48"/>
                              <a:gd name="T21" fmla="*/ 334 h 446"/>
                              <a:gd name="T22" fmla="*/ 48 w 48"/>
                              <a:gd name="T23" fmla="*/ 223 h 446"/>
                              <a:gd name="T24" fmla="*/ 40 w 48"/>
                              <a:gd name="T25" fmla="*/ 111 h 446"/>
                              <a:gd name="T26" fmla="*/ 24 w 48"/>
                              <a:gd name="T27" fmla="*/ 0 h 446"/>
                              <a:gd name="T28" fmla="*/ 24 w 48"/>
                              <a:gd name="T29" fmla="*/ 0 h 446"/>
                              <a:gd name="T30" fmla="*/ 16 w 48"/>
                              <a:gd name="T31" fmla="*/ 19 h 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8" h="446">
                                <a:moveTo>
                                  <a:pt x="16" y="19"/>
                                </a:moveTo>
                                <a:lnTo>
                                  <a:pt x="0" y="111"/>
                                </a:lnTo>
                                <a:lnTo>
                                  <a:pt x="0" y="149"/>
                                </a:lnTo>
                                <a:lnTo>
                                  <a:pt x="8" y="186"/>
                                </a:lnTo>
                                <a:lnTo>
                                  <a:pt x="16" y="260"/>
                                </a:lnTo>
                                <a:lnTo>
                                  <a:pt x="16" y="390"/>
                                </a:lnTo>
                                <a:lnTo>
                                  <a:pt x="8" y="427"/>
                                </a:lnTo>
                                <a:lnTo>
                                  <a:pt x="16" y="446"/>
                                </a:lnTo>
                                <a:lnTo>
                                  <a:pt x="16" y="446"/>
                                </a:lnTo>
                                <a:lnTo>
                                  <a:pt x="24" y="427"/>
                                </a:lnTo>
                                <a:lnTo>
                                  <a:pt x="40" y="334"/>
                                </a:lnTo>
                                <a:lnTo>
                                  <a:pt x="48" y="223"/>
                                </a:lnTo>
                                <a:lnTo>
                                  <a:pt x="40" y="111"/>
                                </a:lnTo>
                                <a:lnTo>
                                  <a:pt x="24" y="0"/>
                                </a:lnTo>
                                <a:lnTo>
                                  <a:pt x="24" y="0"/>
                                </a:lnTo>
                                <a:lnTo>
                                  <a:pt x="16" y="19"/>
                                </a:lnTo>
                                <a:close/>
                              </a:path>
                            </a:pathLst>
                          </a:custGeom>
                          <a:solidFill>
                            <a:srgbClr val="FFFFFF"/>
                          </a:solidFill>
                          <a:ln w="19050" cmpd="sng">
                            <a:solidFill>
                              <a:srgbClr val="FFFFFF"/>
                            </a:solidFill>
                            <a:prstDash val="solid"/>
                            <a:round/>
                            <a:headEnd/>
                            <a:tailEnd/>
                          </a:ln>
                        </wps:spPr>
                        <wps:bodyPr rot="0" vert="horz" wrap="square" lIns="91440" tIns="45720" rIns="91440" bIns="45720" anchor="t" anchorCtr="0" upright="1">
                          <a:noAutofit/>
                        </wps:bodyPr>
                      </wps:wsp>
                      <wps:wsp>
                        <wps:cNvPr id="92" name="Freeform 21"/>
                        <wps:cNvSpPr>
                          <a:spLocks/>
                        </wps:cNvSpPr>
                        <wps:spPr bwMode="auto">
                          <a:xfrm rot="-5400000">
                            <a:off x="602" y="1043"/>
                            <a:ext cx="378" cy="137"/>
                          </a:xfrm>
                          <a:custGeom>
                            <a:avLst/>
                            <a:gdLst>
                              <a:gd name="T0" fmla="*/ 223 w 223"/>
                              <a:gd name="T1" fmla="*/ 18 h 204"/>
                              <a:gd name="T2" fmla="*/ 175 w 223"/>
                              <a:gd name="T3" fmla="*/ 111 h 204"/>
                              <a:gd name="T4" fmla="*/ 119 w 223"/>
                              <a:gd name="T5" fmla="*/ 185 h 204"/>
                              <a:gd name="T6" fmla="*/ 56 w 223"/>
                              <a:gd name="T7" fmla="*/ 204 h 204"/>
                              <a:gd name="T8" fmla="*/ 32 w 223"/>
                              <a:gd name="T9" fmla="*/ 185 h 204"/>
                              <a:gd name="T10" fmla="*/ 8 w 223"/>
                              <a:gd name="T11" fmla="*/ 148 h 204"/>
                              <a:gd name="T12" fmla="*/ 0 w 223"/>
                              <a:gd name="T13" fmla="*/ 111 h 204"/>
                              <a:gd name="T14" fmla="*/ 0 w 223"/>
                              <a:gd name="T15" fmla="*/ 74 h 204"/>
                              <a:gd name="T16" fmla="*/ 8 w 223"/>
                              <a:gd name="T17" fmla="*/ 74 h 204"/>
                              <a:gd name="T18" fmla="*/ 24 w 223"/>
                              <a:gd name="T19" fmla="*/ 74 h 204"/>
                              <a:gd name="T20" fmla="*/ 63 w 223"/>
                              <a:gd name="T21" fmla="*/ 111 h 204"/>
                              <a:gd name="T22" fmla="*/ 119 w 223"/>
                              <a:gd name="T23" fmla="*/ 111 h 204"/>
                              <a:gd name="T24" fmla="*/ 175 w 223"/>
                              <a:gd name="T25" fmla="*/ 74 h 204"/>
                              <a:gd name="T26" fmla="*/ 215 w 223"/>
                              <a:gd name="T27" fmla="*/ 18 h 204"/>
                              <a:gd name="T28" fmla="*/ 223 w 223"/>
                              <a:gd name="T29" fmla="*/ 0 h 204"/>
                              <a:gd name="T30" fmla="*/ 223 w 223"/>
                              <a:gd name="T31" fmla="*/ 18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3" h="204">
                                <a:moveTo>
                                  <a:pt x="223" y="18"/>
                                </a:moveTo>
                                <a:lnTo>
                                  <a:pt x="175" y="111"/>
                                </a:lnTo>
                                <a:lnTo>
                                  <a:pt x="119" y="185"/>
                                </a:lnTo>
                                <a:lnTo>
                                  <a:pt x="56" y="204"/>
                                </a:lnTo>
                                <a:lnTo>
                                  <a:pt x="32" y="185"/>
                                </a:lnTo>
                                <a:lnTo>
                                  <a:pt x="8" y="148"/>
                                </a:lnTo>
                                <a:lnTo>
                                  <a:pt x="0" y="111"/>
                                </a:lnTo>
                                <a:lnTo>
                                  <a:pt x="0" y="74"/>
                                </a:lnTo>
                                <a:lnTo>
                                  <a:pt x="8" y="74"/>
                                </a:lnTo>
                                <a:lnTo>
                                  <a:pt x="24" y="74"/>
                                </a:lnTo>
                                <a:lnTo>
                                  <a:pt x="63" y="111"/>
                                </a:lnTo>
                                <a:lnTo>
                                  <a:pt x="119" y="111"/>
                                </a:lnTo>
                                <a:lnTo>
                                  <a:pt x="175" y="74"/>
                                </a:lnTo>
                                <a:lnTo>
                                  <a:pt x="215" y="18"/>
                                </a:lnTo>
                                <a:lnTo>
                                  <a:pt x="223" y="0"/>
                                </a:lnTo>
                                <a:lnTo>
                                  <a:pt x="223" y="18"/>
                                </a:lnTo>
                                <a:close/>
                              </a:path>
                            </a:pathLst>
                          </a:custGeom>
                          <a:solidFill>
                            <a:srgbClr val="FFFFFF"/>
                          </a:solidFill>
                          <a:ln w="19050" cmpd="sng">
                            <a:solidFill>
                              <a:srgbClr val="FFFFFF"/>
                            </a:solidFill>
                            <a:prstDash val="solid"/>
                            <a:round/>
                            <a:headEnd/>
                            <a:tailEnd/>
                          </a:ln>
                        </wps:spPr>
                        <wps:bodyPr rot="0" vert="horz" wrap="square" lIns="91440" tIns="45720" rIns="91440" bIns="45720" anchor="t" anchorCtr="0" upright="1">
                          <a:noAutofit/>
                        </wps:bodyPr>
                      </wps:wsp>
                      <wps:wsp>
                        <wps:cNvPr id="93" name="Freeform 22"/>
                        <wps:cNvSpPr>
                          <a:spLocks/>
                        </wps:cNvSpPr>
                        <wps:spPr bwMode="auto">
                          <a:xfrm rot="-5400000">
                            <a:off x="448" y="1199"/>
                            <a:ext cx="136" cy="286"/>
                          </a:xfrm>
                          <a:custGeom>
                            <a:avLst/>
                            <a:gdLst>
                              <a:gd name="T0" fmla="*/ 80 w 80"/>
                              <a:gd name="T1" fmla="*/ 427 h 427"/>
                              <a:gd name="T2" fmla="*/ 56 w 80"/>
                              <a:gd name="T3" fmla="*/ 427 h 427"/>
                              <a:gd name="T4" fmla="*/ 32 w 80"/>
                              <a:gd name="T5" fmla="*/ 390 h 427"/>
                              <a:gd name="T6" fmla="*/ 8 w 80"/>
                              <a:gd name="T7" fmla="*/ 315 h 427"/>
                              <a:gd name="T8" fmla="*/ 0 w 80"/>
                              <a:gd name="T9" fmla="*/ 241 h 427"/>
                              <a:gd name="T10" fmla="*/ 8 w 80"/>
                              <a:gd name="T11" fmla="*/ 148 h 427"/>
                              <a:gd name="T12" fmla="*/ 48 w 80"/>
                              <a:gd name="T13" fmla="*/ 37 h 427"/>
                              <a:gd name="T14" fmla="*/ 56 w 80"/>
                              <a:gd name="T15" fmla="*/ 0 h 427"/>
                              <a:gd name="T16" fmla="*/ 64 w 80"/>
                              <a:gd name="T17" fmla="*/ 0 h 427"/>
                              <a:gd name="T18" fmla="*/ 72 w 80"/>
                              <a:gd name="T19" fmla="*/ 18 h 427"/>
                              <a:gd name="T20" fmla="*/ 64 w 80"/>
                              <a:gd name="T21" fmla="*/ 74 h 427"/>
                              <a:gd name="T22" fmla="*/ 56 w 80"/>
                              <a:gd name="T23" fmla="*/ 130 h 427"/>
                              <a:gd name="T24" fmla="*/ 56 w 80"/>
                              <a:gd name="T25" fmla="*/ 185 h 427"/>
                              <a:gd name="T26" fmla="*/ 64 w 80"/>
                              <a:gd name="T27" fmla="*/ 297 h 427"/>
                              <a:gd name="T28" fmla="*/ 80 w 80"/>
                              <a:gd name="T29" fmla="*/ 371 h 427"/>
                              <a:gd name="T30" fmla="*/ 80 w 80"/>
                              <a:gd name="T31" fmla="*/ 427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0" h="427">
                                <a:moveTo>
                                  <a:pt x="80" y="427"/>
                                </a:moveTo>
                                <a:lnTo>
                                  <a:pt x="56" y="427"/>
                                </a:lnTo>
                                <a:lnTo>
                                  <a:pt x="32" y="390"/>
                                </a:lnTo>
                                <a:lnTo>
                                  <a:pt x="8" y="315"/>
                                </a:lnTo>
                                <a:lnTo>
                                  <a:pt x="0" y="241"/>
                                </a:lnTo>
                                <a:lnTo>
                                  <a:pt x="8" y="148"/>
                                </a:lnTo>
                                <a:lnTo>
                                  <a:pt x="48" y="37"/>
                                </a:lnTo>
                                <a:lnTo>
                                  <a:pt x="56" y="0"/>
                                </a:lnTo>
                                <a:lnTo>
                                  <a:pt x="64" y="0"/>
                                </a:lnTo>
                                <a:lnTo>
                                  <a:pt x="72" y="18"/>
                                </a:lnTo>
                                <a:lnTo>
                                  <a:pt x="64" y="74"/>
                                </a:lnTo>
                                <a:lnTo>
                                  <a:pt x="56" y="130"/>
                                </a:lnTo>
                                <a:lnTo>
                                  <a:pt x="56" y="185"/>
                                </a:lnTo>
                                <a:lnTo>
                                  <a:pt x="64" y="297"/>
                                </a:lnTo>
                                <a:lnTo>
                                  <a:pt x="80" y="371"/>
                                </a:lnTo>
                                <a:lnTo>
                                  <a:pt x="80" y="427"/>
                                </a:lnTo>
                                <a:close/>
                              </a:path>
                            </a:pathLst>
                          </a:custGeom>
                          <a:solidFill>
                            <a:srgbClr val="FFFFFF"/>
                          </a:solidFill>
                          <a:ln w="19050" cmpd="sng">
                            <a:solidFill>
                              <a:srgbClr val="FFFFFF"/>
                            </a:solidFill>
                            <a:prstDash val="solid"/>
                            <a:round/>
                            <a:headEnd/>
                            <a:tailEnd/>
                          </a:ln>
                        </wps:spPr>
                        <wps:bodyPr rot="0" vert="horz" wrap="square" lIns="91440" tIns="45720" rIns="91440" bIns="45720" anchor="t" anchorCtr="0" upright="1">
                          <a:noAutofit/>
                        </wps:bodyPr>
                      </wps:wsp>
                      <wps:wsp>
                        <wps:cNvPr id="94" name="Freeform 23"/>
                        <wps:cNvSpPr>
                          <a:spLocks/>
                        </wps:cNvSpPr>
                        <wps:spPr bwMode="auto">
                          <a:xfrm rot="-5400000">
                            <a:off x="871" y="13323"/>
                            <a:ext cx="460" cy="436"/>
                          </a:xfrm>
                          <a:custGeom>
                            <a:avLst/>
                            <a:gdLst>
                              <a:gd name="T0" fmla="*/ 120 w 271"/>
                              <a:gd name="T1" fmla="*/ 576 h 650"/>
                              <a:gd name="T2" fmla="*/ 80 w 271"/>
                              <a:gd name="T3" fmla="*/ 613 h 650"/>
                              <a:gd name="T4" fmla="*/ 48 w 271"/>
                              <a:gd name="T5" fmla="*/ 613 h 650"/>
                              <a:gd name="T6" fmla="*/ 48 w 271"/>
                              <a:gd name="T7" fmla="*/ 539 h 650"/>
                              <a:gd name="T8" fmla="*/ 64 w 271"/>
                              <a:gd name="T9" fmla="*/ 427 h 650"/>
                              <a:gd name="T10" fmla="*/ 56 w 271"/>
                              <a:gd name="T11" fmla="*/ 260 h 650"/>
                              <a:gd name="T12" fmla="*/ 40 w 271"/>
                              <a:gd name="T13" fmla="*/ 167 h 650"/>
                              <a:gd name="T14" fmla="*/ 8 w 271"/>
                              <a:gd name="T15" fmla="*/ 37 h 650"/>
                              <a:gd name="T16" fmla="*/ 0 w 271"/>
                              <a:gd name="T17" fmla="*/ 19 h 650"/>
                              <a:gd name="T18" fmla="*/ 8 w 271"/>
                              <a:gd name="T19" fmla="*/ 0 h 650"/>
                              <a:gd name="T20" fmla="*/ 24 w 271"/>
                              <a:gd name="T21" fmla="*/ 37 h 650"/>
                              <a:gd name="T22" fmla="*/ 56 w 271"/>
                              <a:gd name="T23" fmla="*/ 112 h 650"/>
                              <a:gd name="T24" fmla="*/ 144 w 271"/>
                              <a:gd name="T25" fmla="*/ 316 h 650"/>
                              <a:gd name="T26" fmla="*/ 231 w 271"/>
                              <a:gd name="T27" fmla="*/ 520 h 650"/>
                              <a:gd name="T28" fmla="*/ 255 w 271"/>
                              <a:gd name="T29" fmla="*/ 576 h 650"/>
                              <a:gd name="T30" fmla="*/ 271 w 271"/>
                              <a:gd name="T31" fmla="*/ 613 h 650"/>
                              <a:gd name="T32" fmla="*/ 271 w 271"/>
                              <a:gd name="T33" fmla="*/ 650 h 650"/>
                              <a:gd name="T34" fmla="*/ 263 w 271"/>
                              <a:gd name="T35" fmla="*/ 650 h 650"/>
                              <a:gd name="T36" fmla="*/ 223 w 271"/>
                              <a:gd name="T37" fmla="*/ 632 h 650"/>
                              <a:gd name="T38" fmla="*/ 183 w 271"/>
                              <a:gd name="T39" fmla="*/ 613 h 650"/>
                              <a:gd name="T40" fmla="*/ 144 w 271"/>
                              <a:gd name="T41" fmla="*/ 576 h 650"/>
                              <a:gd name="T42" fmla="*/ 136 w 271"/>
                              <a:gd name="T43" fmla="*/ 576 h 650"/>
                              <a:gd name="T44" fmla="*/ 120 w 271"/>
                              <a:gd name="T45" fmla="*/ 576 h 6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1" h="650">
                                <a:moveTo>
                                  <a:pt x="120" y="576"/>
                                </a:moveTo>
                                <a:lnTo>
                                  <a:pt x="80" y="613"/>
                                </a:lnTo>
                                <a:lnTo>
                                  <a:pt x="48" y="613"/>
                                </a:lnTo>
                                <a:lnTo>
                                  <a:pt x="48" y="539"/>
                                </a:lnTo>
                                <a:lnTo>
                                  <a:pt x="64" y="427"/>
                                </a:lnTo>
                                <a:lnTo>
                                  <a:pt x="56" y="260"/>
                                </a:lnTo>
                                <a:lnTo>
                                  <a:pt x="40" y="167"/>
                                </a:lnTo>
                                <a:lnTo>
                                  <a:pt x="8" y="37"/>
                                </a:lnTo>
                                <a:lnTo>
                                  <a:pt x="0" y="19"/>
                                </a:lnTo>
                                <a:lnTo>
                                  <a:pt x="8" y="0"/>
                                </a:lnTo>
                                <a:lnTo>
                                  <a:pt x="24" y="37"/>
                                </a:lnTo>
                                <a:lnTo>
                                  <a:pt x="56" y="112"/>
                                </a:lnTo>
                                <a:lnTo>
                                  <a:pt x="144" y="316"/>
                                </a:lnTo>
                                <a:lnTo>
                                  <a:pt x="231" y="520"/>
                                </a:lnTo>
                                <a:lnTo>
                                  <a:pt x="255" y="576"/>
                                </a:lnTo>
                                <a:lnTo>
                                  <a:pt x="271" y="613"/>
                                </a:lnTo>
                                <a:lnTo>
                                  <a:pt x="271" y="650"/>
                                </a:lnTo>
                                <a:lnTo>
                                  <a:pt x="263" y="650"/>
                                </a:lnTo>
                                <a:lnTo>
                                  <a:pt x="223" y="632"/>
                                </a:lnTo>
                                <a:lnTo>
                                  <a:pt x="183" y="613"/>
                                </a:lnTo>
                                <a:lnTo>
                                  <a:pt x="144" y="576"/>
                                </a:lnTo>
                                <a:lnTo>
                                  <a:pt x="136" y="576"/>
                                </a:lnTo>
                                <a:lnTo>
                                  <a:pt x="120" y="576"/>
                                </a:lnTo>
                                <a:close/>
                              </a:path>
                            </a:pathLst>
                          </a:custGeom>
                          <a:solidFill>
                            <a:srgbClr val="FFFFFF"/>
                          </a:solidFill>
                          <a:ln w="19050" cmpd="sng">
                            <a:solidFill>
                              <a:srgbClr val="FFFFFF"/>
                            </a:solidFill>
                            <a:prstDash val="solid"/>
                            <a:round/>
                            <a:headEnd/>
                            <a:tailEnd/>
                          </a:ln>
                        </wps:spPr>
                        <wps:bodyPr rot="0" vert="horz" wrap="square" lIns="91440" tIns="45720" rIns="91440" bIns="45720" anchor="t" anchorCtr="0" upright="1">
                          <a:noAutofit/>
                        </wps:bodyPr>
                      </wps:wsp>
                      <wps:wsp>
                        <wps:cNvPr id="95" name="Freeform 24"/>
                        <wps:cNvSpPr>
                          <a:spLocks/>
                        </wps:cNvSpPr>
                        <wps:spPr bwMode="auto">
                          <a:xfrm rot="-5400000">
                            <a:off x="942" y="13745"/>
                            <a:ext cx="122" cy="335"/>
                          </a:xfrm>
                          <a:custGeom>
                            <a:avLst/>
                            <a:gdLst>
                              <a:gd name="T0" fmla="*/ 16 w 72"/>
                              <a:gd name="T1" fmla="*/ 0 h 501"/>
                              <a:gd name="T2" fmla="*/ 56 w 72"/>
                              <a:gd name="T3" fmla="*/ 130 h 501"/>
                              <a:gd name="T4" fmla="*/ 72 w 72"/>
                              <a:gd name="T5" fmla="*/ 278 h 501"/>
                              <a:gd name="T6" fmla="*/ 72 w 72"/>
                              <a:gd name="T7" fmla="*/ 390 h 501"/>
                              <a:gd name="T8" fmla="*/ 48 w 72"/>
                              <a:gd name="T9" fmla="*/ 483 h 501"/>
                              <a:gd name="T10" fmla="*/ 32 w 72"/>
                              <a:gd name="T11" fmla="*/ 501 h 501"/>
                              <a:gd name="T12" fmla="*/ 8 w 72"/>
                              <a:gd name="T13" fmla="*/ 464 h 501"/>
                              <a:gd name="T14" fmla="*/ 0 w 72"/>
                              <a:gd name="T15" fmla="*/ 446 h 501"/>
                              <a:gd name="T16" fmla="*/ 0 w 72"/>
                              <a:gd name="T17" fmla="*/ 408 h 501"/>
                              <a:gd name="T18" fmla="*/ 24 w 72"/>
                              <a:gd name="T19" fmla="*/ 297 h 501"/>
                              <a:gd name="T20" fmla="*/ 40 w 72"/>
                              <a:gd name="T21" fmla="*/ 204 h 501"/>
                              <a:gd name="T22" fmla="*/ 32 w 72"/>
                              <a:gd name="T23" fmla="*/ 111 h 501"/>
                              <a:gd name="T24" fmla="*/ 8 w 72"/>
                              <a:gd name="T25" fmla="*/ 37 h 501"/>
                              <a:gd name="T26" fmla="*/ 8 w 72"/>
                              <a:gd name="T27" fmla="*/ 0 h 501"/>
                              <a:gd name="T28" fmla="*/ 16 w 72"/>
                              <a:gd name="T29" fmla="*/ 0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2" h="501">
                                <a:moveTo>
                                  <a:pt x="16" y="0"/>
                                </a:moveTo>
                                <a:lnTo>
                                  <a:pt x="56" y="130"/>
                                </a:lnTo>
                                <a:lnTo>
                                  <a:pt x="72" y="278"/>
                                </a:lnTo>
                                <a:lnTo>
                                  <a:pt x="72" y="390"/>
                                </a:lnTo>
                                <a:lnTo>
                                  <a:pt x="48" y="483"/>
                                </a:lnTo>
                                <a:lnTo>
                                  <a:pt x="32" y="501"/>
                                </a:lnTo>
                                <a:lnTo>
                                  <a:pt x="8" y="464"/>
                                </a:lnTo>
                                <a:lnTo>
                                  <a:pt x="0" y="446"/>
                                </a:lnTo>
                                <a:lnTo>
                                  <a:pt x="0" y="408"/>
                                </a:lnTo>
                                <a:lnTo>
                                  <a:pt x="24" y="297"/>
                                </a:lnTo>
                                <a:lnTo>
                                  <a:pt x="40" y="204"/>
                                </a:lnTo>
                                <a:lnTo>
                                  <a:pt x="32" y="111"/>
                                </a:lnTo>
                                <a:lnTo>
                                  <a:pt x="8" y="37"/>
                                </a:lnTo>
                                <a:lnTo>
                                  <a:pt x="8" y="0"/>
                                </a:lnTo>
                                <a:lnTo>
                                  <a:pt x="16" y="0"/>
                                </a:lnTo>
                                <a:close/>
                              </a:path>
                            </a:pathLst>
                          </a:custGeom>
                          <a:solidFill>
                            <a:srgbClr val="FFFFFF"/>
                          </a:solidFill>
                          <a:ln w="19050" cmpd="sng">
                            <a:solidFill>
                              <a:srgbClr val="FFFFFF"/>
                            </a:solidFill>
                            <a:prstDash val="solid"/>
                            <a:round/>
                            <a:headEnd/>
                            <a:tailEnd/>
                          </a:ln>
                        </wps:spPr>
                        <wps:bodyPr rot="0" vert="horz" wrap="square" lIns="91440" tIns="45720" rIns="91440" bIns="45720" anchor="t" anchorCtr="0" upright="1">
                          <a:noAutofit/>
                        </wps:bodyPr>
                      </wps:wsp>
                      <wps:wsp>
                        <wps:cNvPr id="96" name="Freeform 25"/>
                        <wps:cNvSpPr>
                          <a:spLocks/>
                        </wps:cNvSpPr>
                        <wps:spPr bwMode="auto">
                          <a:xfrm rot="-5400000">
                            <a:off x="1125" y="13946"/>
                            <a:ext cx="353" cy="137"/>
                          </a:xfrm>
                          <a:custGeom>
                            <a:avLst/>
                            <a:gdLst>
                              <a:gd name="T0" fmla="*/ 200 w 208"/>
                              <a:gd name="T1" fmla="*/ 130 h 204"/>
                              <a:gd name="T2" fmla="*/ 160 w 208"/>
                              <a:gd name="T3" fmla="*/ 186 h 204"/>
                              <a:gd name="T4" fmla="*/ 112 w 208"/>
                              <a:gd name="T5" fmla="*/ 204 h 204"/>
                              <a:gd name="T6" fmla="*/ 64 w 208"/>
                              <a:gd name="T7" fmla="*/ 204 h 204"/>
                              <a:gd name="T8" fmla="*/ 16 w 208"/>
                              <a:gd name="T9" fmla="*/ 167 h 204"/>
                              <a:gd name="T10" fmla="*/ 0 w 208"/>
                              <a:gd name="T11" fmla="*/ 149 h 204"/>
                              <a:gd name="T12" fmla="*/ 0 w 208"/>
                              <a:gd name="T13" fmla="*/ 130 h 204"/>
                              <a:gd name="T14" fmla="*/ 8 w 208"/>
                              <a:gd name="T15" fmla="*/ 130 h 204"/>
                              <a:gd name="T16" fmla="*/ 32 w 208"/>
                              <a:gd name="T17" fmla="*/ 130 h 204"/>
                              <a:gd name="T18" fmla="*/ 104 w 208"/>
                              <a:gd name="T19" fmla="*/ 112 h 204"/>
                              <a:gd name="T20" fmla="*/ 136 w 208"/>
                              <a:gd name="T21" fmla="*/ 74 h 204"/>
                              <a:gd name="T22" fmla="*/ 168 w 208"/>
                              <a:gd name="T23" fmla="*/ 19 h 204"/>
                              <a:gd name="T24" fmla="*/ 184 w 208"/>
                              <a:gd name="T25" fmla="*/ 0 h 204"/>
                              <a:gd name="T26" fmla="*/ 200 w 208"/>
                              <a:gd name="T27" fmla="*/ 37 h 204"/>
                              <a:gd name="T28" fmla="*/ 208 w 208"/>
                              <a:gd name="T29" fmla="*/ 74 h 204"/>
                              <a:gd name="T30" fmla="*/ 200 w 208"/>
                              <a:gd name="T31" fmla="*/ 130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8" h="204">
                                <a:moveTo>
                                  <a:pt x="200" y="130"/>
                                </a:moveTo>
                                <a:lnTo>
                                  <a:pt x="160" y="186"/>
                                </a:lnTo>
                                <a:lnTo>
                                  <a:pt x="112" y="204"/>
                                </a:lnTo>
                                <a:lnTo>
                                  <a:pt x="64" y="204"/>
                                </a:lnTo>
                                <a:lnTo>
                                  <a:pt x="16" y="167"/>
                                </a:lnTo>
                                <a:lnTo>
                                  <a:pt x="0" y="149"/>
                                </a:lnTo>
                                <a:lnTo>
                                  <a:pt x="0" y="130"/>
                                </a:lnTo>
                                <a:lnTo>
                                  <a:pt x="8" y="130"/>
                                </a:lnTo>
                                <a:lnTo>
                                  <a:pt x="32" y="130"/>
                                </a:lnTo>
                                <a:lnTo>
                                  <a:pt x="104" y="112"/>
                                </a:lnTo>
                                <a:lnTo>
                                  <a:pt x="136" y="74"/>
                                </a:lnTo>
                                <a:lnTo>
                                  <a:pt x="168" y="19"/>
                                </a:lnTo>
                                <a:lnTo>
                                  <a:pt x="184" y="0"/>
                                </a:lnTo>
                                <a:lnTo>
                                  <a:pt x="200" y="37"/>
                                </a:lnTo>
                                <a:lnTo>
                                  <a:pt x="208" y="74"/>
                                </a:lnTo>
                                <a:lnTo>
                                  <a:pt x="200" y="130"/>
                                </a:lnTo>
                                <a:close/>
                              </a:path>
                            </a:pathLst>
                          </a:custGeom>
                          <a:solidFill>
                            <a:srgbClr val="FFFFFF"/>
                          </a:solidFill>
                          <a:ln w="19050" cmpd="sng">
                            <a:solidFill>
                              <a:srgbClr val="FFFFFF"/>
                            </a:solidFill>
                            <a:prstDash val="solid"/>
                            <a:round/>
                            <a:headEnd/>
                            <a:tailEnd/>
                          </a:ln>
                        </wps:spPr>
                        <wps:bodyPr rot="0" vert="horz" wrap="square" lIns="91440" tIns="45720" rIns="91440" bIns="45720" anchor="t" anchorCtr="0" upright="1">
                          <a:noAutofit/>
                        </wps:bodyPr>
                      </wps:wsp>
                      <wps:wsp>
                        <wps:cNvPr id="97" name="Freeform 26"/>
                        <wps:cNvSpPr>
                          <a:spLocks/>
                        </wps:cNvSpPr>
                        <wps:spPr bwMode="auto">
                          <a:xfrm rot="-5400000">
                            <a:off x="536" y="14301"/>
                            <a:ext cx="283" cy="62"/>
                          </a:xfrm>
                          <a:custGeom>
                            <a:avLst/>
                            <a:gdLst>
                              <a:gd name="T0" fmla="*/ 151 w 167"/>
                              <a:gd name="T1" fmla="*/ 19 h 93"/>
                              <a:gd name="T2" fmla="*/ 119 w 167"/>
                              <a:gd name="T3" fmla="*/ 19 h 93"/>
                              <a:gd name="T4" fmla="*/ 88 w 167"/>
                              <a:gd name="T5" fmla="*/ 75 h 93"/>
                              <a:gd name="T6" fmla="*/ 72 w 167"/>
                              <a:gd name="T7" fmla="*/ 93 h 93"/>
                              <a:gd name="T8" fmla="*/ 56 w 167"/>
                              <a:gd name="T9" fmla="*/ 75 h 93"/>
                              <a:gd name="T10" fmla="*/ 0 w 167"/>
                              <a:gd name="T11" fmla="*/ 19 h 93"/>
                              <a:gd name="T12" fmla="*/ 0 w 167"/>
                              <a:gd name="T13" fmla="*/ 0 h 93"/>
                              <a:gd name="T14" fmla="*/ 8 w 167"/>
                              <a:gd name="T15" fmla="*/ 0 h 93"/>
                              <a:gd name="T16" fmla="*/ 64 w 167"/>
                              <a:gd name="T17" fmla="*/ 19 h 93"/>
                              <a:gd name="T18" fmla="*/ 80 w 167"/>
                              <a:gd name="T19" fmla="*/ 19 h 93"/>
                              <a:gd name="T20" fmla="*/ 111 w 167"/>
                              <a:gd name="T21" fmla="*/ 0 h 93"/>
                              <a:gd name="T22" fmla="*/ 151 w 167"/>
                              <a:gd name="T23" fmla="*/ 0 h 93"/>
                              <a:gd name="T24" fmla="*/ 159 w 167"/>
                              <a:gd name="T25" fmla="*/ 19 h 93"/>
                              <a:gd name="T26" fmla="*/ 167 w 167"/>
                              <a:gd name="T27" fmla="*/ 37 h 93"/>
                              <a:gd name="T28" fmla="*/ 151 w 167"/>
                              <a:gd name="T29" fmla="*/ 19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7" h="93">
                                <a:moveTo>
                                  <a:pt x="151" y="19"/>
                                </a:moveTo>
                                <a:lnTo>
                                  <a:pt x="119" y="19"/>
                                </a:lnTo>
                                <a:lnTo>
                                  <a:pt x="88" y="75"/>
                                </a:lnTo>
                                <a:lnTo>
                                  <a:pt x="72" y="93"/>
                                </a:lnTo>
                                <a:lnTo>
                                  <a:pt x="56" y="75"/>
                                </a:lnTo>
                                <a:lnTo>
                                  <a:pt x="0" y="19"/>
                                </a:lnTo>
                                <a:lnTo>
                                  <a:pt x="0" y="0"/>
                                </a:lnTo>
                                <a:lnTo>
                                  <a:pt x="8" y="0"/>
                                </a:lnTo>
                                <a:lnTo>
                                  <a:pt x="64" y="19"/>
                                </a:lnTo>
                                <a:lnTo>
                                  <a:pt x="80" y="19"/>
                                </a:lnTo>
                                <a:lnTo>
                                  <a:pt x="111" y="0"/>
                                </a:lnTo>
                                <a:lnTo>
                                  <a:pt x="151" y="0"/>
                                </a:lnTo>
                                <a:lnTo>
                                  <a:pt x="159" y="19"/>
                                </a:lnTo>
                                <a:lnTo>
                                  <a:pt x="167" y="37"/>
                                </a:lnTo>
                                <a:lnTo>
                                  <a:pt x="151" y="19"/>
                                </a:lnTo>
                                <a:close/>
                              </a:path>
                            </a:pathLst>
                          </a:custGeom>
                          <a:solidFill>
                            <a:srgbClr val="FFFFFF"/>
                          </a:solidFill>
                          <a:ln w="19050" cmpd="sng">
                            <a:solidFill>
                              <a:srgbClr val="FFFFFF"/>
                            </a:solidFill>
                            <a:prstDash val="solid"/>
                            <a:round/>
                            <a:headEnd/>
                            <a:tailEnd/>
                          </a:ln>
                        </wps:spPr>
                        <wps:bodyPr rot="0" vert="horz" wrap="square" lIns="91440" tIns="45720" rIns="91440" bIns="45720" anchor="t" anchorCtr="0" upright="1">
                          <a:noAutofit/>
                        </wps:bodyPr>
                      </wps:wsp>
                      <wps:wsp>
                        <wps:cNvPr id="98" name="Freeform 27"/>
                        <wps:cNvSpPr>
                          <a:spLocks/>
                        </wps:cNvSpPr>
                        <wps:spPr bwMode="auto">
                          <a:xfrm rot="-5400000">
                            <a:off x="226" y="14039"/>
                            <a:ext cx="433" cy="411"/>
                          </a:xfrm>
                          <a:custGeom>
                            <a:avLst/>
                            <a:gdLst>
                              <a:gd name="T0" fmla="*/ 255 w 255"/>
                              <a:gd name="T1" fmla="*/ 595 h 613"/>
                              <a:gd name="T2" fmla="*/ 247 w 255"/>
                              <a:gd name="T3" fmla="*/ 576 h 613"/>
                              <a:gd name="T4" fmla="*/ 215 w 255"/>
                              <a:gd name="T5" fmla="*/ 502 h 613"/>
                              <a:gd name="T6" fmla="*/ 135 w 255"/>
                              <a:gd name="T7" fmla="*/ 316 h 613"/>
                              <a:gd name="T8" fmla="*/ 48 w 255"/>
                              <a:gd name="T9" fmla="*/ 112 h 613"/>
                              <a:gd name="T10" fmla="*/ 16 w 255"/>
                              <a:gd name="T11" fmla="*/ 38 h 613"/>
                              <a:gd name="T12" fmla="*/ 0 w 255"/>
                              <a:gd name="T13" fmla="*/ 0 h 613"/>
                              <a:gd name="T14" fmla="*/ 0 w 255"/>
                              <a:gd name="T15" fmla="*/ 19 h 613"/>
                              <a:gd name="T16" fmla="*/ 0 w 255"/>
                              <a:gd name="T17" fmla="*/ 75 h 613"/>
                              <a:gd name="T18" fmla="*/ 16 w 255"/>
                              <a:gd name="T19" fmla="*/ 223 h 613"/>
                              <a:gd name="T20" fmla="*/ 16 w 255"/>
                              <a:gd name="T21" fmla="*/ 298 h 613"/>
                              <a:gd name="T22" fmla="*/ 8 w 255"/>
                              <a:gd name="T23" fmla="*/ 372 h 613"/>
                              <a:gd name="T24" fmla="*/ 8 w 255"/>
                              <a:gd name="T25" fmla="*/ 390 h 613"/>
                              <a:gd name="T26" fmla="*/ 16 w 255"/>
                              <a:gd name="T27" fmla="*/ 390 h 613"/>
                              <a:gd name="T28" fmla="*/ 64 w 255"/>
                              <a:gd name="T29" fmla="*/ 390 h 613"/>
                              <a:gd name="T30" fmla="*/ 127 w 255"/>
                              <a:gd name="T31" fmla="*/ 446 h 613"/>
                              <a:gd name="T32" fmla="*/ 191 w 255"/>
                              <a:gd name="T33" fmla="*/ 520 h 613"/>
                              <a:gd name="T34" fmla="*/ 231 w 255"/>
                              <a:gd name="T35" fmla="*/ 595 h 613"/>
                              <a:gd name="T36" fmla="*/ 255 w 255"/>
                              <a:gd name="T37" fmla="*/ 613 h 613"/>
                              <a:gd name="T38" fmla="*/ 255 w 255"/>
                              <a:gd name="T39" fmla="*/ 595 h 6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5" h="613">
                                <a:moveTo>
                                  <a:pt x="255" y="595"/>
                                </a:moveTo>
                                <a:lnTo>
                                  <a:pt x="247" y="576"/>
                                </a:lnTo>
                                <a:lnTo>
                                  <a:pt x="215" y="502"/>
                                </a:lnTo>
                                <a:lnTo>
                                  <a:pt x="135" y="316"/>
                                </a:lnTo>
                                <a:lnTo>
                                  <a:pt x="48" y="112"/>
                                </a:lnTo>
                                <a:lnTo>
                                  <a:pt x="16" y="38"/>
                                </a:lnTo>
                                <a:lnTo>
                                  <a:pt x="0" y="0"/>
                                </a:lnTo>
                                <a:lnTo>
                                  <a:pt x="0" y="19"/>
                                </a:lnTo>
                                <a:lnTo>
                                  <a:pt x="0" y="75"/>
                                </a:lnTo>
                                <a:lnTo>
                                  <a:pt x="16" y="223"/>
                                </a:lnTo>
                                <a:lnTo>
                                  <a:pt x="16" y="298"/>
                                </a:lnTo>
                                <a:lnTo>
                                  <a:pt x="8" y="372"/>
                                </a:lnTo>
                                <a:lnTo>
                                  <a:pt x="8" y="390"/>
                                </a:lnTo>
                                <a:lnTo>
                                  <a:pt x="16" y="390"/>
                                </a:lnTo>
                                <a:lnTo>
                                  <a:pt x="64" y="390"/>
                                </a:lnTo>
                                <a:lnTo>
                                  <a:pt x="127" y="446"/>
                                </a:lnTo>
                                <a:lnTo>
                                  <a:pt x="191" y="520"/>
                                </a:lnTo>
                                <a:lnTo>
                                  <a:pt x="231" y="595"/>
                                </a:lnTo>
                                <a:lnTo>
                                  <a:pt x="255" y="613"/>
                                </a:lnTo>
                                <a:lnTo>
                                  <a:pt x="255" y="595"/>
                                </a:lnTo>
                                <a:close/>
                              </a:path>
                            </a:pathLst>
                          </a:custGeom>
                          <a:solidFill>
                            <a:srgbClr val="FFFFFF"/>
                          </a:solidFill>
                          <a:ln w="19050" cmpd="sng">
                            <a:solidFill>
                              <a:srgbClr val="FFFFFF"/>
                            </a:solidFill>
                            <a:prstDash val="solid"/>
                            <a:round/>
                            <a:headEnd/>
                            <a:tailEnd/>
                          </a:ln>
                        </wps:spPr>
                        <wps:bodyPr rot="0" vert="horz" wrap="square" lIns="91440" tIns="45720" rIns="91440" bIns="45720" anchor="t" anchorCtr="0" upright="1">
                          <a:noAutofit/>
                        </wps:bodyPr>
                      </wps:wsp>
                      <wps:wsp>
                        <wps:cNvPr id="99" name="Freeform 28"/>
                        <wps:cNvSpPr>
                          <a:spLocks/>
                        </wps:cNvSpPr>
                        <wps:spPr bwMode="auto">
                          <a:xfrm rot="-5400000">
                            <a:off x="277" y="13872"/>
                            <a:ext cx="68" cy="298"/>
                          </a:xfrm>
                          <a:custGeom>
                            <a:avLst/>
                            <a:gdLst>
                              <a:gd name="T0" fmla="*/ 24 w 40"/>
                              <a:gd name="T1" fmla="*/ 19 h 446"/>
                              <a:gd name="T2" fmla="*/ 40 w 40"/>
                              <a:gd name="T3" fmla="*/ 111 h 446"/>
                              <a:gd name="T4" fmla="*/ 40 w 40"/>
                              <a:gd name="T5" fmla="*/ 149 h 446"/>
                              <a:gd name="T6" fmla="*/ 32 w 40"/>
                              <a:gd name="T7" fmla="*/ 186 h 446"/>
                              <a:gd name="T8" fmla="*/ 24 w 40"/>
                              <a:gd name="T9" fmla="*/ 260 h 446"/>
                              <a:gd name="T10" fmla="*/ 32 w 40"/>
                              <a:gd name="T11" fmla="*/ 390 h 446"/>
                              <a:gd name="T12" fmla="*/ 32 w 40"/>
                              <a:gd name="T13" fmla="*/ 427 h 446"/>
                              <a:gd name="T14" fmla="*/ 32 w 40"/>
                              <a:gd name="T15" fmla="*/ 446 h 446"/>
                              <a:gd name="T16" fmla="*/ 24 w 40"/>
                              <a:gd name="T17" fmla="*/ 446 h 446"/>
                              <a:gd name="T18" fmla="*/ 16 w 40"/>
                              <a:gd name="T19" fmla="*/ 427 h 446"/>
                              <a:gd name="T20" fmla="*/ 0 w 40"/>
                              <a:gd name="T21" fmla="*/ 334 h 446"/>
                              <a:gd name="T22" fmla="*/ 0 w 40"/>
                              <a:gd name="T23" fmla="*/ 223 h 446"/>
                              <a:gd name="T24" fmla="*/ 0 w 40"/>
                              <a:gd name="T25" fmla="*/ 111 h 446"/>
                              <a:gd name="T26" fmla="*/ 16 w 40"/>
                              <a:gd name="T27" fmla="*/ 0 h 446"/>
                              <a:gd name="T28" fmla="*/ 24 w 40"/>
                              <a:gd name="T29" fmla="*/ 0 h 446"/>
                              <a:gd name="T30" fmla="*/ 24 w 40"/>
                              <a:gd name="T31" fmla="*/ 19 h 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0" h="446">
                                <a:moveTo>
                                  <a:pt x="24" y="19"/>
                                </a:moveTo>
                                <a:lnTo>
                                  <a:pt x="40" y="111"/>
                                </a:lnTo>
                                <a:lnTo>
                                  <a:pt x="40" y="149"/>
                                </a:lnTo>
                                <a:lnTo>
                                  <a:pt x="32" y="186"/>
                                </a:lnTo>
                                <a:lnTo>
                                  <a:pt x="24" y="260"/>
                                </a:lnTo>
                                <a:lnTo>
                                  <a:pt x="32" y="390"/>
                                </a:lnTo>
                                <a:lnTo>
                                  <a:pt x="32" y="427"/>
                                </a:lnTo>
                                <a:lnTo>
                                  <a:pt x="32" y="446"/>
                                </a:lnTo>
                                <a:lnTo>
                                  <a:pt x="24" y="446"/>
                                </a:lnTo>
                                <a:lnTo>
                                  <a:pt x="16" y="427"/>
                                </a:lnTo>
                                <a:lnTo>
                                  <a:pt x="0" y="334"/>
                                </a:lnTo>
                                <a:lnTo>
                                  <a:pt x="0" y="223"/>
                                </a:lnTo>
                                <a:lnTo>
                                  <a:pt x="0" y="111"/>
                                </a:lnTo>
                                <a:lnTo>
                                  <a:pt x="16" y="0"/>
                                </a:lnTo>
                                <a:lnTo>
                                  <a:pt x="24" y="0"/>
                                </a:lnTo>
                                <a:lnTo>
                                  <a:pt x="24" y="19"/>
                                </a:lnTo>
                                <a:close/>
                              </a:path>
                            </a:pathLst>
                          </a:custGeom>
                          <a:solidFill>
                            <a:srgbClr val="FFFFFF"/>
                          </a:solidFill>
                          <a:ln w="19050" cmpd="sng">
                            <a:solidFill>
                              <a:srgbClr val="FFFFFF"/>
                            </a:solidFill>
                            <a:prstDash val="solid"/>
                            <a:round/>
                            <a:headEnd/>
                            <a:tailEnd/>
                          </a:ln>
                        </wps:spPr>
                        <wps:bodyPr rot="0" vert="horz" wrap="square" lIns="91440" tIns="45720" rIns="91440" bIns="45720" anchor="t" anchorCtr="0" upright="1">
                          <a:noAutofit/>
                        </wps:bodyPr>
                      </wps:wsp>
                      <wps:wsp>
                        <wps:cNvPr id="100" name="Freeform 29"/>
                        <wps:cNvSpPr>
                          <a:spLocks/>
                        </wps:cNvSpPr>
                        <wps:spPr bwMode="auto">
                          <a:xfrm rot="-5400000">
                            <a:off x="596" y="13519"/>
                            <a:ext cx="392" cy="137"/>
                          </a:xfrm>
                          <a:custGeom>
                            <a:avLst/>
                            <a:gdLst>
                              <a:gd name="T0" fmla="*/ 0 w 231"/>
                              <a:gd name="T1" fmla="*/ 18 h 204"/>
                              <a:gd name="T2" fmla="*/ 48 w 231"/>
                              <a:gd name="T3" fmla="*/ 111 h 204"/>
                              <a:gd name="T4" fmla="*/ 112 w 231"/>
                              <a:gd name="T5" fmla="*/ 185 h 204"/>
                              <a:gd name="T6" fmla="*/ 175 w 231"/>
                              <a:gd name="T7" fmla="*/ 204 h 204"/>
                              <a:gd name="T8" fmla="*/ 199 w 231"/>
                              <a:gd name="T9" fmla="*/ 185 h 204"/>
                              <a:gd name="T10" fmla="*/ 223 w 231"/>
                              <a:gd name="T11" fmla="*/ 148 h 204"/>
                              <a:gd name="T12" fmla="*/ 231 w 231"/>
                              <a:gd name="T13" fmla="*/ 111 h 204"/>
                              <a:gd name="T14" fmla="*/ 223 w 231"/>
                              <a:gd name="T15" fmla="*/ 74 h 204"/>
                              <a:gd name="T16" fmla="*/ 215 w 231"/>
                              <a:gd name="T17" fmla="*/ 74 h 204"/>
                              <a:gd name="T18" fmla="*/ 207 w 231"/>
                              <a:gd name="T19" fmla="*/ 74 h 204"/>
                              <a:gd name="T20" fmla="*/ 160 w 231"/>
                              <a:gd name="T21" fmla="*/ 111 h 204"/>
                              <a:gd name="T22" fmla="*/ 104 w 231"/>
                              <a:gd name="T23" fmla="*/ 111 h 204"/>
                              <a:gd name="T24" fmla="*/ 48 w 231"/>
                              <a:gd name="T25" fmla="*/ 74 h 204"/>
                              <a:gd name="T26" fmla="*/ 8 w 231"/>
                              <a:gd name="T27" fmla="*/ 18 h 204"/>
                              <a:gd name="T28" fmla="*/ 0 w 231"/>
                              <a:gd name="T29" fmla="*/ 0 h 204"/>
                              <a:gd name="T30" fmla="*/ 0 w 231"/>
                              <a:gd name="T31" fmla="*/ 18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31" h="204">
                                <a:moveTo>
                                  <a:pt x="0" y="18"/>
                                </a:moveTo>
                                <a:lnTo>
                                  <a:pt x="48" y="111"/>
                                </a:lnTo>
                                <a:lnTo>
                                  <a:pt x="112" y="185"/>
                                </a:lnTo>
                                <a:lnTo>
                                  <a:pt x="175" y="204"/>
                                </a:lnTo>
                                <a:lnTo>
                                  <a:pt x="199" y="185"/>
                                </a:lnTo>
                                <a:lnTo>
                                  <a:pt x="223" y="148"/>
                                </a:lnTo>
                                <a:lnTo>
                                  <a:pt x="231" y="111"/>
                                </a:lnTo>
                                <a:lnTo>
                                  <a:pt x="223" y="74"/>
                                </a:lnTo>
                                <a:lnTo>
                                  <a:pt x="215" y="74"/>
                                </a:lnTo>
                                <a:lnTo>
                                  <a:pt x="207" y="74"/>
                                </a:lnTo>
                                <a:lnTo>
                                  <a:pt x="160" y="111"/>
                                </a:lnTo>
                                <a:lnTo>
                                  <a:pt x="104" y="111"/>
                                </a:lnTo>
                                <a:lnTo>
                                  <a:pt x="48" y="74"/>
                                </a:lnTo>
                                <a:lnTo>
                                  <a:pt x="8" y="18"/>
                                </a:lnTo>
                                <a:lnTo>
                                  <a:pt x="0" y="0"/>
                                </a:lnTo>
                                <a:lnTo>
                                  <a:pt x="0" y="18"/>
                                </a:lnTo>
                                <a:close/>
                              </a:path>
                            </a:pathLst>
                          </a:custGeom>
                          <a:solidFill>
                            <a:srgbClr val="FFFFFF"/>
                          </a:solidFill>
                          <a:ln w="19050" cmpd="sng">
                            <a:solidFill>
                              <a:srgbClr val="FFFFFF"/>
                            </a:solidFill>
                            <a:prstDash val="solid"/>
                            <a:round/>
                            <a:headEnd/>
                            <a:tailEnd/>
                          </a:ln>
                        </wps:spPr>
                        <wps:bodyPr rot="0" vert="horz" wrap="square" lIns="91440" tIns="45720" rIns="91440" bIns="45720" anchor="t" anchorCtr="0" upright="1">
                          <a:noAutofit/>
                        </wps:bodyPr>
                      </wps:wsp>
                      <wps:wsp>
                        <wps:cNvPr id="101" name="Freeform 30"/>
                        <wps:cNvSpPr>
                          <a:spLocks/>
                        </wps:cNvSpPr>
                        <wps:spPr bwMode="auto">
                          <a:xfrm rot="-5400000">
                            <a:off x="448" y="13222"/>
                            <a:ext cx="136" cy="286"/>
                          </a:xfrm>
                          <a:custGeom>
                            <a:avLst/>
                            <a:gdLst>
                              <a:gd name="T0" fmla="*/ 8 w 80"/>
                              <a:gd name="T1" fmla="*/ 427 h 427"/>
                              <a:gd name="T2" fmla="*/ 24 w 80"/>
                              <a:gd name="T3" fmla="*/ 427 h 427"/>
                              <a:gd name="T4" fmla="*/ 56 w 80"/>
                              <a:gd name="T5" fmla="*/ 390 h 427"/>
                              <a:gd name="T6" fmla="*/ 72 w 80"/>
                              <a:gd name="T7" fmla="*/ 315 h 427"/>
                              <a:gd name="T8" fmla="*/ 80 w 80"/>
                              <a:gd name="T9" fmla="*/ 241 h 427"/>
                              <a:gd name="T10" fmla="*/ 72 w 80"/>
                              <a:gd name="T11" fmla="*/ 148 h 427"/>
                              <a:gd name="T12" fmla="*/ 40 w 80"/>
                              <a:gd name="T13" fmla="*/ 37 h 427"/>
                              <a:gd name="T14" fmla="*/ 24 w 80"/>
                              <a:gd name="T15" fmla="*/ 0 h 427"/>
                              <a:gd name="T16" fmla="*/ 16 w 80"/>
                              <a:gd name="T17" fmla="*/ 0 h 427"/>
                              <a:gd name="T18" fmla="*/ 16 w 80"/>
                              <a:gd name="T19" fmla="*/ 18 h 427"/>
                              <a:gd name="T20" fmla="*/ 24 w 80"/>
                              <a:gd name="T21" fmla="*/ 74 h 427"/>
                              <a:gd name="T22" fmla="*/ 32 w 80"/>
                              <a:gd name="T23" fmla="*/ 130 h 427"/>
                              <a:gd name="T24" fmla="*/ 32 w 80"/>
                              <a:gd name="T25" fmla="*/ 185 h 427"/>
                              <a:gd name="T26" fmla="*/ 16 w 80"/>
                              <a:gd name="T27" fmla="*/ 297 h 427"/>
                              <a:gd name="T28" fmla="*/ 0 w 80"/>
                              <a:gd name="T29" fmla="*/ 371 h 427"/>
                              <a:gd name="T30" fmla="*/ 8 w 80"/>
                              <a:gd name="T31" fmla="*/ 427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0" h="427">
                                <a:moveTo>
                                  <a:pt x="8" y="427"/>
                                </a:moveTo>
                                <a:lnTo>
                                  <a:pt x="24" y="427"/>
                                </a:lnTo>
                                <a:lnTo>
                                  <a:pt x="56" y="390"/>
                                </a:lnTo>
                                <a:lnTo>
                                  <a:pt x="72" y="315"/>
                                </a:lnTo>
                                <a:lnTo>
                                  <a:pt x="80" y="241"/>
                                </a:lnTo>
                                <a:lnTo>
                                  <a:pt x="72" y="148"/>
                                </a:lnTo>
                                <a:lnTo>
                                  <a:pt x="40" y="37"/>
                                </a:lnTo>
                                <a:lnTo>
                                  <a:pt x="24" y="0"/>
                                </a:lnTo>
                                <a:lnTo>
                                  <a:pt x="16" y="0"/>
                                </a:lnTo>
                                <a:lnTo>
                                  <a:pt x="16" y="18"/>
                                </a:lnTo>
                                <a:lnTo>
                                  <a:pt x="24" y="74"/>
                                </a:lnTo>
                                <a:lnTo>
                                  <a:pt x="32" y="130"/>
                                </a:lnTo>
                                <a:lnTo>
                                  <a:pt x="32" y="185"/>
                                </a:lnTo>
                                <a:lnTo>
                                  <a:pt x="16" y="297"/>
                                </a:lnTo>
                                <a:lnTo>
                                  <a:pt x="0" y="371"/>
                                </a:lnTo>
                                <a:lnTo>
                                  <a:pt x="8" y="427"/>
                                </a:lnTo>
                                <a:close/>
                              </a:path>
                            </a:pathLst>
                          </a:custGeom>
                          <a:solidFill>
                            <a:srgbClr val="FFFFFF"/>
                          </a:solidFill>
                          <a:ln w="19050" cmpd="sng">
                            <a:solidFill>
                              <a:srgbClr val="FFFFFF"/>
                            </a:solidFill>
                            <a:prstDash val="solid"/>
                            <a:round/>
                            <a:headEnd/>
                            <a:tailEnd/>
                          </a:ln>
                        </wps:spPr>
                        <wps:bodyPr rot="0" vert="horz" wrap="square" lIns="91440" tIns="45720" rIns="91440" bIns="45720" anchor="t" anchorCtr="0" upright="1">
                          <a:noAutofit/>
                        </wps:bodyPr>
                      </wps:wsp>
                      <wps:wsp>
                        <wps:cNvPr id="102" name="Freeform 31"/>
                        <wps:cNvSpPr>
                          <a:spLocks/>
                        </wps:cNvSpPr>
                        <wps:spPr bwMode="auto">
                          <a:xfrm rot="-5400000">
                            <a:off x="8047" y="954"/>
                            <a:ext cx="460" cy="423"/>
                          </a:xfrm>
                          <a:custGeom>
                            <a:avLst/>
                            <a:gdLst>
                              <a:gd name="T0" fmla="*/ 159 w 271"/>
                              <a:gd name="T1" fmla="*/ 56 h 631"/>
                              <a:gd name="T2" fmla="*/ 191 w 271"/>
                              <a:gd name="T3" fmla="*/ 37 h 631"/>
                              <a:gd name="T4" fmla="*/ 223 w 271"/>
                              <a:gd name="T5" fmla="*/ 37 h 631"/>
                              <a:gd name="T6" fmla="*/ 223 w 271"/>
                              <a:gd name="T7" fmla="*/ 93 h 631"/>
                              <a:gd name="T8" fmla="*/ 215 w 271"/>
                              <a:gd name="T9" fmla="*/ 204 h 631"/>
                              <a:gd name="T10" fmla="*/ 223 w 271"/>
                              <a:gd name="T11" fmla="*/ 371 h 631"/>
                              <a:gd name="T12" fmla="*/ 239 w 271"/>
                              <a:gd name="T13" fmla="*/ 483 h 631"/>
                              <a:gd name="T14" fmla="*/ 263 w 271"/>
                              <a:gd name="T15" fmla="*/ 594 h 631"/>
                              <a:gd name="T16" fmla="*/ 271 w 271"/>
                              <a:gd name="T17" fmla="*/ 631 h 631"/>
                              <a:gd name="T18" fmla="*/ 263 w 271"/>
                              <a:gd name="T19" fmla="*/ 631 h 631"/>
                              <a:gd name="T20" fmla="*/ 247 w 271"/>
                              <a:gd name="T21" fmla="*/ 594 h 631"/>
                              <a:gd name="T22" fmla="*/ 215 w 271"/>
                              <a:gd name="T23" fmla="*/ 520 h 631"/>
                              <a:gd name="T24" fmla="*/ 135 w 271"/>
                              <a:gd name="T25" fmla="*/ 334 h 631"/>
                              <a:gd name="T26" fmla="*/ 48 w 271"/>
                              <a:gd name="T27" fmla="*/ 130 h 631"/>
                              <a:gd name="T28" fmla="*/ 16 w 271"/>
                              <a:gd name="T29" fmla="*/ 56 h 631"/>
                              <a:gd name="T30" fmla="*/ 8 w 271"/>
                              <a:gd name="T31" fmla="*/ 18 h 631"/>
                              <a:gd name="T32" fmla="*/ 0 w 271"/>
                              <a:gd name="T33" fmla="*/ 0 h 631"/>
                              <a:gd name="T34" fmla="*/ 16 w 271"/>
                              <a:gd name="T35" fmla="*/ 0 h 631"/>
                              <a:gd name="T36" fmla="*/ 56 w 271"/>
                              <a:gd name="T37" fmla="*/ 18 h 631"/>
                              <a:gd name="T38" fmla="*/ 96 w 271"/>
                              <a:gd name="T39" fmla="*/ 37 h 631"/>
                              <a:gd name="T40" fmla="*/ 127 w 271"/>
                              <a:gd name="T41" fmla="*/ 74 h 631"/>
                              <a:gd name="T42" fmla="*/ 143 w 271"/>
                              <a:gd name="T43" fmla="*/ 74 h 631"/>
                              <a:gd name="T44" fmla="*/ 159 w 271"/>
                              <a:gd name="T45" fmla="*/ 56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1" h="631">
                                <a:moveTo>
                                  <a:pt x="159" y="56"/>
                                </a:moveTo>
                                <a:lnTo>
                                  <a:pt x="191" y="37"/>
                                </a:lnTo>
                                <a:lnTo>
                                  <a:pt x="223" y="37"/>
                                </a:lnTo>
                                <a:lnTo>
                                  <a:pt x="223" y="93"/>
                                </a:lnTo>
                                <a:lnTo>
                                  <a:pt x="215" y="204"/>
                                </a:lnTo>
                                <a:lnTo>
                                  <a:pt x="223" y="371"/>
                                </a:lnTo>
                                <a:lnTo>
                                  <a:pt x="239" y="483"/>
                                </a:lnTo>
                                <a:lnTo>
                                  <a:pt x="263" y="594"/>
                                </a:lnTo>
                                <a:lnTo>
                                  <a:pt x="271" y="631"/>
                                </a:lnTo>
                                <a:lnTo>
                                  <a:pt x="263" y="631"/>
                                </a:lnTo>
                                <a:lnTo>
                                  <a:pt x="247" y="594"/>
                                </a:lnTo>
                                <a:lnTo>
                                  <a:pt x="215" y="520"/>
                                </a:lnTo>
                                <a:lnTo>
                                  <a:pt x="135" y="334"/>
                                </a:lnTo>
                                <a:lnTo>
                                  <a:pt x="48" y="130"/>
                                </a:lnTo>
                                <a:lnTo>
                                  <a:pt x="16" y="56"/>
                                </a:lnTo>
                                <a:lnTo>
                                  <a:pt x="8" y="18"/>
                                </a:lnTo>
                                <a:lnTo>
                                  <a:pt x="0" y="0"/>
                                </a:lnTo>
                                <a:lnTo>
                                  <a:pt x="16" y="0"/>
                                </a:lnTo>
                                <a:lnTo>
                                  <a:pt x="56" y="18"/>
                                </a:lnTo>
                                <a:lnTo>
                                  <a:pt x="96" y="37"/>
                                </a:lnTo>
                                <a:lnTo>
                                  <a:pt x="127" y="74"/>
                                </a:lnTo>
                                <a:lnTo>
                                  <a:pt x="143" y="74"/>
                                </a:lnTo>
                                <a:lnTo>
                                  <a:pt x="159" y="56"/>
                                </a:lnTo>
                                <a:close/>
                              </a:path>
                            </a:pathLst>
                          </a:custGeom>
                          <a:solidFill>
                            <a:srgbClr val="FFFFFF"/>
                          </a:solidFill>
                          <a:ln w="19050" cmpd="sng">
                            <a:solidFill>
                              <a:srgbClr val="FFFFFF"/>
                            </a:solidFill>
                            <a:prstDash val="solid"/>
                            <a:round/>
                            <a:headEnd/>
                            <a:tailEnd/>
                          </a:ln>
                        </wps:spPr>
                        <wps:bodyPr rot="0" vert="horz" wrap="square" lIns="91440" tIns="45720" rIns="91440" bIns="45720" anchor="t" anchorCtr="0" upright="1">
                          <a:noAutofit/>
                        </wps:bodyPr>
                      </wps:wsp>
                      <wps:wsp>
                        <wps:cNvPr id="103" name="Freeform 32"/>
                        <wps:cNvSpPr>
                          <a:spLocks/>
                        </wps:cNvSpPr>
                        <wps:spPr bwMode="auto">
                          <a:xfrm rot="-5400000">
                            <a:off x="8309" y="625"/>
                            <a:ext cx="136" cy="323"/>
                          </a:xfrm>
                          <a:custGeom>
                            <a:avLst/>
                            <a:gdLst>
                              <a:gd name="T0" fmla="*/ 56 w 80"/>
                              <a:gd name="T1" fmla="*/ 483 h 483"/>
                              <a:gd name="T2" fmla="*/ 16 w 80"/>
                              <a:gd name="T3" fmla="*/ 353 h 483"/>
                              <a:gd name="T4" fmla="*/ 0 w 80"/>
                              <a:gd name="T5" fmla="*/ 223 h 483"/>
                              <a:gd name="T6" fmla="*/ 8 w 80"/>
                              <a:gd name="T7" fmla="*/ 93 h 483"/>
                              <a:gd name="T8" fmla="*/ 24 w 80"/>
                              <a:gd name="T9" fmla="*/ 0 h 483"/>
                              <a:gd name="T10" fmla="*/ 48 w 80"/>
                              <a:gd name="T11" fmla="*/ 0 h 483"/>
                              <a:gd name="T12" fmla="*/ 64 w 80"/>
                              <a:gd name="T13" fmla="*/ 18 h 483"/>
                              <a:gd name="T14" fmla="*/ 80 w 80"/>
                              <a:gd name="T15" fmla="*/ 55 h 483"/>
                              <a:gd name="T16" fmla="*/ 72 w 80"/>
                              <a:gd name="T17" fmla="*/ 93 h 483"/>
                              <a:gd name="T18" fmla="*/ 48 w 80"/>
                              <a:gd name="T19" fmla="*/ 185 h 483"/>
                              <a:gd name="T20" fmla="*/ 40 w 80"/>
                              <a:gd name="T21" fmla="*/ 297 h 483"/>
                              <a:gd name="T22" fmla="*/ 48 w 80"/>
                              <a:gd name="T23" fmla="*/ 390 h 483"/>
                              <a:gd name="T24" fmla="*/ 64 w 80"/>
                              <a:gd name="T25" fmla="*/ 464 h 483"/>
                              <a:gd name="T26" fmla="*/ 64 w 80"/>
                              <a:gd name="T27" fmla="*/ 483 h 483"/>
                              <a:gd name="T28" fmla="*/ 56 w 80"/>
                              <a:gd name="T29" fmla="*/ 483 h 4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0" h="483">
                                <a:moveTo>
                                  <a:pt x="56" y="483"/>
                                </a:moveTo>
                                <a:lnTo>
                                  <a:pt x="16" y="353"/>
                                </a:lnTo>
                                <a:lnTo>
                                  <a:pt x="0" y="223"/>
                                </a:lnTo>
                                <a:lnTo>
                                  <a:pt x="8" y="93"/>
                                </a:lnTo>
                                <a:lnTo>
                                  <a:pt x="24" y="0"/>
                                </a:lnTo>
                                <a:lnTo>
                                  <a:pt x="48" y="0"/>
                                </a:lnTo>
                                <a:lnTo>
                                  <a:pt x="64" y="18"/>
                                </a:lnTo>
                                <a:lnTo>
                                  <a:pt x="80" y="55"/>
                                </a:lnTo>
                                <a:lnTo>
                                  <a:pt x="72" y="93"/>
                                </a:lnTo>
                                <a:lnTo>
                                  <a:pt x="48" y="185"/>
                                </a:lnTo>
                                <a:lnTo>
                                  <a:pt x="40" y="297"/>
                                </a:lnTo>
                                <a:lnTo>
                                  <a:pt x="48" y="390"/>
                                </a:lnTo>
                                <a:lnTo>
                                  <a:pt x="64" y="464"/>
                                </a:lnTo>
                                <a:lnTo>
                                  <a:pt x="64" y="483"/>
                                </a:lnTo>
                                <a:lnTo>
                                  <a:pt x="56" y="483"/>
                                </a:lnTo>
                                <a:close/>
                              </a:path>
                            </a:pathLst>
                          </a:custGeom>
                          <a:solidFill>
                            <a:srgbClr val="FFFFFF"/>
                          </a:solidFill>
                          <a:ln w="19050" cmpd="sng">
                            <a:solidFill>
                              <a:srgbClr val="FFFFFF"/>
                            </a:solidFill>
                            <a:prstDash val="solid"/>
                            <a:round/>
                            <a:headEnd/>
                            <a:tailEnd/>
                          </a:ln>
                        </wps:spPr>
                        <wps:bodyPr rot="0" vert="horz" wrap="square" lIns="91440" tIns="45720" rIns="91440" bIns="45720" anchor="t" anchorCtr="0" upright="1">
                          <a:noAutofit/>
                        </wps:bodyPr>
                      </wps:wsp>
                      <wps:wsp>
                        <wps:cNvPr id="104" name="Freeform 33"/>
                        <wps:cNvSpPr>
                          <a:spLocks/>
                        </wps:cNvSpPr>
                        <wps:spPr bwMode="auto">
                          <a:xfrm rot="-5400000">
                            <a:off x="7895" y="622"/>
                            <a:ext cx="353" cy="137"/>
                          </a:xfrm>
                          <a:custGeom>
                            <a:avLst/>
                            <a:gdLst>
                              <a:gd name="T0" fmla="*/ 16 w 208"/>
                              <a:gd name="T1" fmla="*/ 93 h 204"/>
                              <a:gd name="T2" fmla="*/ 48 w 208"/>
                              <a:gd name="T3" fmla="*/ 37 h 204"/>
                              <a:gd name="T4" fmla="*/ 96 w 208"/>
                              <a:gd name="T5" fmla="*/ 0 h 204"/>
                              <a:gd name="T6" fmla="*/ 144 w 208"/>
                              <a:gd name="T7" fmla="*/ 0 h 204"/>
                              <a:gd name="T8" fmla="*/ 192 w 208"/>
                              <a:gd name="T9" fmla="*/ 37 h 204"/>
                              <a:gd name="T10" fmla="*/ 208 w 208"/>
                              <a:gd name="T11" fmla="*/ 74 h 204"/>
                              <a:gd name="T12" fmla="*/ 208 w 208"/>
                              <a:gd name="T13" fmla="*/ 93 h 204"/>
                              <a:gd name="T14" fmla="*/ 200 w 208"/>
                              <a:gd name="T15" fmla="*/ 93 h 204"/>
                              <a:gd name="T16" fmla="*/ 184 w 208"/>
                              <a:gd name="T17" fmla="*/ 93 h 204"/>
                              <a:gd name="T18" fmla="*/ 112 w 208"/>
                              <a:gd name="T19" fmla="*/ 111 h 204"/>
                              <a:gd name="T20" fmla="*/ 72 w 208"/>
                              <a:gd name="T21" fmla="*/ 130 h 204"/>
                              <a:gd name="T22" fmla="*/ 40 w 208"/>
                              <a:gd name="T23" fmla="*/ 186 h 204"/>
                              <a:gd name="T24" fmla="*/ 24 w 208"/>
                              <a:gd name="T25" fmla="*/ 204 h 204"/>
                              <a:gd name="T26" fmla="*/ 8 w 208"/>
                              <a:gd name="T27" fmla="*/ 186 h 204"/>
                              <a:gd name="T28" fmla="*/ 0 w 208"/>
                              <a:gd name="T29" fmla="*/ 149 h 204"/>
                              <a:gd name="T30" fmla="*/ 16 w 208"/>
                              <a:gd name="T31" fmla="*/ 93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8" h="204">
                                <a:moveTo>
                                  <a:pt x="16" y="93"/>
                                </a:moveTo>
                                <a:lnTo>
                                  <a:pt x="48" y="37"/>
                                </a:lnTo>
                                <a:lnTo>
                                  <a:pt x="96" y="0"/>
                                </a:lnTo>
                                <a:lnTo>
                                  <a:pt x="144" y="0"/>
                                </a:lnTo>
                                <a:lnTo>
                                  <a:pt x="192" y="37"/>
                                </a:lnTo>
                                <a:lnTo>
                                  <a:pt x="208" y="74"/>
                                </a:lnTo>
                                <a:lnTo>
                                  <a:pt x="208" y="93"/>
                                </a:lnTo>
                                <a:lnTo>
                                  <a:pt x="200" y="93"/>
                                </a:lnTo>
                                <a:lnTo>
                                  <a:pt x="184" y="93"/>
                                </a:lnTo>
                                <a:lnTo>
                                  <a:pt x="112" y="111"/>
                                </a:lnTo>
                                <a:lnTo>
                                  <a:pt x="72" y="130"/>
                                </a:lnTo>
                                <a:lnTo>
                                  <a:pt x="40" y="186"/>
                                </a:lnTo>
                                <a:lnTo>
                                  <a:pt x="24" y="204"/>
                                </a:lnTo>
                                <a:lnTo>
                                  <a:pt x="8" y="186"/>
                                </a:lnTo>
                                <a:lnTo>
                                  <a:pt x="0" y="149"/>
                                </a:lnTo>
                                <a:lnTo>
                                  <a:pt x="16" y="93"/>
                                </a:lnTo>
                                <a:close/>
                              </a:path>
                            </a:pathLst>
                          </a:custGeom>
                          <a:solidFill>
                            <a:srgbClr val="FFFFFF"/>
                          </a:solidFill>
                          <a:ln w="19050" cmpd="sng">
                            <a:solidFill>
                              <a:srgbClr val="FFFFFF"/>
                            </a:solidFill>
                            <a:prstDash val="solid"/>
                            <a:round/>
                            <a:headEnd/>
                            <a:tailEnd/>
                          </a:ln>
                        </wps:spPr>
                        <wps:bodyPr rot="0" vert="horz" wrap="square" lIns="91440" tIns="45720" rIns="91440" bIns="45720" anchor="t" anchorCtr="0" upright="1">
                          <a:noAutofit/>
                        </wps:bodyPr>
                      </wps:wsp>
                      <wps:wsp>
                        <wps:cNvPr id="105" name="Freeform 34"/>
                        <wps:cNvSpPr>
                          <a:spLocks/>
                        </wps:cNvSpPr>
                        <wps:spPr bwMode="auto">
                          <a:xfrm rot="-5400000">
                            <a:off x="8564" y="329"/>
                            <a:ext cx="284" cy="62"/>
                          </a:xfrm>
                          <a:custGeom>
                            <a:avLst/>
                            <a:gdLst>
                              <a:gd name="T0" fmla="*/ 8 w 167"/>
                              <a:gd name="T1" fmla="*/ 56 h 93"/>
                              <a:gd name="T2" fmla="*/ 40 w 167"/>
                              <a:gd name="T3" fmla="*/ 56 h 93"/>
                              <a:gd name="T4" fmla="*/ 71 w 167"/>
                              <a:gd name="T5" fmla="*/ 18 h 93"/>
                              <a:gd name="T6" fmla="*/ 87 w 167"/>
                              <a:gd name="T7" fmla="*/ 0 h 93"/>
                              <a:gd name="T8" fmla="*/ 103 w 167"/>
                              <a:gd name="T9" fmla="*/ 0 h 93"/>
                              <a:gd name="T10" fmla="*/ 159 w 167"/>
                              <a:gd name="T11" fmla="*/ 74 h 93"/>
                              <a:gd name="T12" fmla="*/ 167 w 167"/>
                              <a:gd name="T13" fmla="*/ 74 h 93"/>
                              <a:gd name="T14" fmla="*/ 151 w 167"/>
                              <a:gd name="T15" fmla="*/ 93 h 93"/>
                              <a:gd name="T16" fmla="*/ 103 w 167"/>
                              <a:gd name="T17" fmla="*/ 56 h 93"/>
                              <a:gd name="T18" fmla="*/ 87 w 167"/>
                              <a:gd name="T19" fmla="*/ 56 h 93"/>
                              <a:gd name="T20" fmla="*/ 56 w 167"/>
                              <a:gd name="T21" fmla="*/ 93 h 93"/>
                              <a:gd name="T22" fmla="*/ 16 w 167"/>
                              <a:gd name="T23" fmla="*/ 74 h 93"/>
                              <a:gd name="T24" fmla="*/ 0 w 167"/>
                              <a:gd name="T25" fmla="*/ 56 h 93"/>
                              <a:gd name="T26" fmla="*/ 0 w 167"/>
                              <a:gd name="T27" fmla="*/ 56 h 93"/>
                              <a:gd name="T28" fmla="*/ 8 w 167"/>
                              <a:gd name="T29" fmla="*/ 56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7" h="93">
                                <a:moveTo>
                                  <a:pt x="8" y="56"/>
                                </a:moveTo>
                                <a:lnTo>
                                  <a:pt x="40" y="56"/>
                                </a:lnTo>
                                <a:lnTo>
                                  <a:pt x="71" y="18"/>
                                </a:lnTo>
                                <a:lnTo>
                                  <a:pt x="87" y="0"/>
                                </a:lnTo>
                                <a:lnTo>
                                  <a:pt x="103" y="0"/>
                                </a:lnTo>
                                <a:lnTo>
                                  <a:pt x="159" y="74"/>
                                </a:lnTo>
                                <a:lnTo>
                                  <a:pt x="167" y="74"/>
                                </a:lnTo>
                                <a:lnTo>
                                  <a:pt x="151" y="93"/>
                                </a:lnTo>
                                <a:lnTo>
                                  <a:pt x="103" y="56"/>
                                </a:lnTo>
                                <a:lnTo>
                                  <a:pt x="87" y="56"/>
                                </a:lnTo>
                                <a:lnTo>
                                  <a:pt x="56" y="93"/>
                                </a:lnTo>
                                <a:lnTo>
                                  <a:pt x="16" y="74"/>
                                </a:lnTo>
                                <a:lnTo>
                                  <a:pt x="0" y="56"/>
                                </a:lnTo>
                                <a:lnTo>
                                  <a:pt x="0" y="56"/>
                                </a:lnTo>
                                <a:lnTo>
                                  <a:pt x="8" y="56"/>
                                </a:lnTo>
                                <a:close/>
                              </a:path>
                            </a:pathLst>
                          </a:custGeom>
                          <a:solidFill>
                            <a:srgbClr val="FFFFFF"/>
                          </a:solidFill>
                          <a:ln w="19050" cmpd="sng">
                            <a:solidFill>
                              <a:srgbClr val="FFFFFF"/>
                            </a:solidFill>
                            <a:prstDash val="solid"/>
                            <a:round/>
                            <a:headEnd/>
                            <a:tailEnd/>
                          </a:ln>
                        </wps:spPr>
                        <wps:bodyPr rot="0" vert="horz" wrap="square" lIns="91440" tIns="45720" rIns="91440" bIns="45720" anchor="t" anchorCtr="0" upright="1">
                          <a:noAutofit/>
                        </wps:bodyPr>
                      </wps:wsp>
                      <wps:wsp>
                        <wps:cNvPr id="106" name="Freeform 35"/>
                        <wps:cNvSpPr>
                          <a:spLocks/>
                        </wps:cNvSpPr>
                        <wps:spPr bwMode="auto">
                          <a:xfrm rot="-5400000">
                            <a:off x="8707" y="250"/>
                            <a:ext cx="446" cy="410"/>
                          </a:xfrm>
                          <a:custGeom>
                            <a:avLst/>
                            <a:gdLst>
                              <a:gd name="T0" fmla="*/ 0 w 263"/>
                              <a:gd name="T1" fmla="*/ 19 h 613"/>
                              <a:gd name="T2" fmla="*/ 16 w 263"/>
                              <a:gd name="T3" fmla="*/ 56 h 613"/>
                              <a:gd name="T4" fmla="*/ 48 w 263"/>
                              <a:gd name="T5" fmla="*/ 130 h 613"/>
                              <a:gd name="T6" fmla="*/ 128 w 263"/>
                              <a:gd name="T7" fmla="*/ 316 h 613"/>
                              <a:gd name="T8" fmla="*/ 207 w 263"/>
                              <a:gd name="T9" fmla="*/ 502 h 613"/>
                              <a:gd name="T10" fmla="*/ 239 w 263"/>
                              <a:gd name="T11" fmla="*/ 576 h 613"/>
                              <a:gd name="T12" fmla="*/ 255 w 263"/>
                              <a:gd name="T13" fmla="*/ 613 h 613"/>
                              <a:gd name="T14" fmla="*/ 263 w 263"/>
                              <a:gd name="T15" fmla="*/ 594 h 613"/>
                              <a:gd name="T16" fmla="*/ 263 w 263"/>
                              <a:gd name="T17" fmla="*/ 557 h 613"/>
                              <a:gd name="T18" fmla="*/ 239 w 263"/>
                              <a:gd name="T19" fmla="*/ 390 h 613"/>
                              <a:gd name="T20" fmla="*/ 239 w 263"/>
                              <a:gd name="T21" fmla="*/ 316 h 613"/>
                              <a:gd name="T22" fmla="*/ 247 w 263"/>
                              <a:gd name="T23" fmla="*/ 260 h 613"/>
                              <a:gd name="T24" fmla="*/ 247 w 263"/>
                              <a:gd name="T25" fmla="*/ 242 h 613"/>
                              <a:gd name="T26" fmla="*/ 239 w 263"/>
                              <a:gd name="T27" fmla="*/ 242 h 613"/>
                              <a:gd name="T28" fmla="*/ 191 w 263"/>
                              <a:gd name="T29" fmla="*/ 223 h 613"/>
                              <a:gd name="T30" fmla="*/ 136 w 263"/>
                              <a:gd name="T31" fmla="*/ 167 h 613"/>
                              <a:gd name="T32" fmla="*/ 72 w 263"/>
                              <a:gd name="T33" fmla="*/ 93 h 613"/>
                              <a:gd name="T34" fmla="*/ 24 w 263"/>
                              <a:gd name="T35" fmla="*/ 19 h 613"/>
                              <a:gd name="T36" fmla="*/ 0 w 263"/>
                              <a:gd name="T37" fmla="*/ 0 h 613"/>
                              <a:gd name="T38" fmla="*/ 0 w 263"/>
                              <a:gd name="T39" fmla="*/ 19 h 6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63" h="613">
                                <a:moveTo>
                                  <a:pt x="0" y="19"/>
                                </a:moveTo>
                                <a:lnTo>
                                  <a:pt x="16" y="56"/>
                                </a:lnTo>
                                <a:lnTo>
                                  <a:pt x="48" y="130"/>
                                </a:lnTo>
                                <a:lnTo>
                                  <a:pt x="128" y="316"/>
                                </a:lnTo>
                                <a:lnTo>
                                  <a:pt x="207" y="502"/>
                                </a:lnTo>
                                <a:lnTo>
                                  <a:pt x="239" y="576"/>
                                </a:lnTo>
                                <a:lnTo>
                                  <a:pt x="255" y="613"/>
                                </a:lnTo>
                                <a:lnTo>
                                  <a:pt x="263" y="594"/>
                                </a:lnTo>
                                <a:lnTo>
                                  <a:pt x="263" y="557"/>
                                </a:lnTo>
                                <a:lnTo>
                                  <a:pt x="239" y="390"/>
                                </a:lnTo>
                                <a:lnTo>
                                  <a:pt x="239" y="316"/>
                                </a:lnTo>
                                <a:lnTo>
                                  <a:pt x="247" y="260"/>
                                </a:lnTo>
                                <a:lnTo>
                                  <a:pt x="247" y="242"/>
                                </a:lnTo>
                                <a:lnTo>
                                  <a:pt x="239" y="242"/>
                                </a:lnTo>
                                <a:lnTo>
                                  <a:pt x="191" y="223"/>
                                </a:lnTo>
                                <a:lnTo>
                                  <a:pt x="136" y="167"/>
                                </a:lnTo>
                                <a:lnTo>
                                  <a:pt x="72" y="93"/>
                                </a:lnTo>
                                <a:lnTo>
                                  <a:pt x="24" y="19"/>
                                </a:lnTo>
                                <a:lnTo>
                                  <a:pt x="0" y="0"/>
                                </a:lnTo>
                                <a:lnTo>
                                  <a:pt x="0" y="19"/>
                                </a:lnTo>
                                <a:close/>
                              </a:path>
                            </a:pathLst>
                          </a:custGeom>
                          <a:solidFill>
                            <a:srgbClr val="FFFFFF"/>
                          </a:solidFill>
                          <a:ln w="19050" cmpd="sng">
                            <a:solidFill>
                              <a:srgbClr val="FFFFFF"/>
                            </a:solidFill>
                            <a:prstDash val="solid"/>
                            <a:round/>
                            <a:headEnd/>
                            <a:tailEnd/>
                          </a:ln>
                        </wps:spPr>
                        <wps:bodyPr rot="0" vert="horz" wrap="square" lIns="91440" tIns="45720" rIns="91440" bIns="45720" anchor="t" anchorCtr="0" upright="1">
                          <a:noAutofit/>
                        </wps:bodyPr>
                      </wps:wsp>
                      <wps:wsp>
                        <wps:cNvPr id="107" name="Freeform 36"/>
                        <wps:cNvSpPr>
                          <a:spLocks/>
                        </wps:cNvSpPr>
                        <wps:spPr bwMode="auto">
                          <a:xfrm rot="-5400000">
                            <a:off x="9026" y="535"/>
                            <a:ext cx="81" cy="286"/>
                          </a:xfrm>
                          <a:custGeom>
                            <a:avLst/>
                            <a:gdLst>
                              <a:gd name="T0" fmla="*/ 16 w 48"/>
                              <a:gd name="T1" fmla="*/ 409 h 427"/>
                              <a:gd name="T2" fmla="*/ 0 w 48"/>
                              <a:gd name="T3" fmla="*/ 335 h 427"/>
                              <a:gd name="T4" fmla="*/ 0 w 48"/>
                              <a:gd name="T5" fmla="*/ 297 h 427"/>
                              <a:gd name="T6" fmla="*/ 8 w 48"/>
                              <a:gd name="T7" fmla="*/ 260 h 427"/>
                              <a:gd name="T8" fmla="*/ 16 w 48"/>
                              <a:gd name="T9" fmla="*/ 167 h 427"/>
                              <a:gd name="T10" fmla="*/ 16 w 48"/>
                              <a:gd name="T11" fmla="*/ 56 h 427"/>
                              <a:gd name="T12" fmla="*/ 8 w 48"/>
                              <a:gd name="T13" fmla="*/ 19 h 427"/>
                              <a:gd name="T14" fmla="*/ 16 w 48"/>
                              <a:gd name="T15" fmla="*/ 0 h 427"/>
                              <a:gd name="T16" fmla="*/ 16 w 48"/>
                              <a:gd name="T17" fmla="*/ 0 h 427"/>
                              <a:gd name="T18" fmla="*/ 24 w 48"/>
                              <a:gd name="T19" fmla="*/ 19 h 427"/>
                              <a:gd name="T20" fmla="*/ 40 w 48"/>
                              <a:gd name="T21" fmla="*/ 112 h 427"/>
                              <a:gd name="T22" fmla="*/ 48 w 48"/>
                              <a:gd name="T23" fmla="*/ 223 h 427"/>
                              <a:gd name="T24" fmla="*/ 40 w 48"/>
                              <a:gd name="T25" fmla="*/ 335 h 427"/>
                              <a:gd name="T26" fmla="*/ 24 w 48"/>
                              <a:gd name="T27" fmla="*/ 427 h 427"/>
                              <a:gd name="T28" fmla="*/ 24 w 48"/>
                              <a:gd name="T29" fmla="*/ 427 h 427"/>
                              <a:gd name="T30" fmla="*/ 16 w 48"/>
                              <a:gd name="T31" fmla="*/ 409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8" h="427">
                                <a:moveTo>
                                  <a:pt x="16" y="409"/>
                                </a:moveTo>
                                <a:lnTo>
                                  <a:pt x="0" y="335"/>
                                </a:lnTo>
                                <a:lnTo>
                                  <a:pt x="0" y="297"/>
                                </a:lnTo>
                                <a:lnTo>
                                  <a:pt x="8" y="260"/>
                                </a:lnTo>
                                <a:lnTo>
                                  <a:pt x="16" y="167"/>
                                </a:lnTo>
                                <a:lnTo>
                                  <a:pt x="16" y="56"/>
                                </a:lnTo>
                                <a:lnTo>
                                  <a:pt x="8" y="19"/>
                                </a:lnTo>
                                <a:lnTo>
                                  <a:pt x="16" y="0"/>
                                </a:lnTo>
                                <a:lnTo>
                                  <a:pt x="16" y="0"/>
                                </a:lnTo>
                                <a:lnTo>
                                  <a:pt x="24" y="19"/>
                                </a:lnTo>
                                <a:lnTo>
                                  <a:pt x="40" y="112"/>
                                </a:lnTo>
                                <a:lnTo>
                                  <a:pt x="48" y="223"/>
                                </a:lnTo>
                                <a:lnTo>
                                  <a:pt x="40" y="335"/>
                                </a:lnTo>
                                <a:lnTo>
                                  <a:pt x="24" y="427"/>
                                </a:lnTo>
                                <a:lnTo>
                                  <a:pt x="24" y="427"/>
                                </a:lnTo>
                                <a:lnTo>
                                  <a:pt x="16" y="409"/>
                                </a:lnTo>
                                <a:close/>
                              </a:path>
                            </a:pathLst>
                          </a:custGeom>
                          <a:solidFill>
                            <a:srgbClr val="FFFFFF"/>
                          </a:solidFill>
                          <a:ln w="19050" cmpd="sng">
                            <a:solidFill>
                              <a:srgbClr val="FFFFFF"/>
                            </a:solidFill>
                            <a:prstDash val="solid"/>
                            <a:round/>
                            <a:headEnd/>
                            <a:tailEnd/>
                          </a:ln>
                        </wps:spPr>
                        <wps:bodyPr rot="0" vert="horz" wrap="square" lIns="91440" tIns="45720" rIns="91440" bIns="45720" anchor="t" anchorCtr="0" upright="1">
                          <a:noAutofit/>
                        </wps:bodyPr>
                      </wps:wsp>
                      <wps:wsp>
                        <wps:cNvPr id="108" name="Freeform 37"/>
                        <wps:cNvSpPr>
                          <a:spLocks/>
                        </wps:cNvSpPr>
                        <wps:spPr bwMode="auto">
                          <a:xfrm rot="-5400000">
                            <a:off x="8399" y="1050"/>
                            <a:ext cx="378" cy="124"/>
                          </a:xfrm>
                          <a:custGeom>
                            <a:avLst/>
                            <a:gdLst>
                              <a:gd name="T0" fmla="*/ 223 w 223"/>
                              <a:gd name="T1" fmla="*/ 167 h 186"/>
                              <a:gd name="T2" fmla="*/ 175 w 223"/>
                              <a:gd name="T3" fmla="*/ 93 h 186"/>
                              <a:gd name="T4" fmla="*/ 119 w 223"/>
                              <a:gd name="T5" fmla="*/ 19 h 186"/>
                              <a:gd name="T6" fmla="*/ 56 w 223"/>
                              <a:gd name="T7" fmla="*/ 0 h 186"/>
                              <a:gd name="T8" fmla="*/ 32 w 223"/>
                              <a:gd name="T9" fmla="*/ 0 h 186"/>
                              <a:gd name="T10" fmla="*/ 8 w 223"/>
                              <a:gd name="T11" fmla="*/ 37 h 186"/>
                              <a:gd name="T12" fmla="*/ 0 w 223"/>
                              <a:gd name="T13" fmla="*/ 74 h 186"/>
                              <a:gd name="T14" fmla="*/ 0 w 223"/>
                              <a:gd name="T15" fmla="*/ 111 h 186"/>
                              <a:gd name="T16" fmla="*/ 8 w 223"/>
                              <a:gd name="T17" fmla="*/ 130 h 186"/>
                              <a:gd name="T18" fmla="*/ 24 w 223"/>
                              <a:gd name="T19" fmla="*/ 111 h 186"/>
                              <a:gd name="T20" fmla="*/ 63 w 223"/>
                              <a:gd name="T21" fmla="*/ 74 h 186"/>
                              <a:gd name="T22" fmla="*/ 119 w 223"/>
                              <a:gd name="T23" fmla="*/ 93 h 186"/>
                              <a:gd name="T24" fmla="*/ 175 w 223"/>
                              <a:gd name="T25" fmla="*/ 130 h 186"/>
                              <a:gd name="T26" fmla="*/ 215 w 223"/>
                              <a:gd name="T27" fmla="*/ 186 h 186"/>
                              <a:gd name="T28" fmla="*/ 223 w 223"/>
                              <a:gd name="T29" fmla="*/ 186 h 186"/>
                              <a:gd name="T30" fmla="*/ 223 w 223"/>
                              <a:gd name="T31" fmla="*/ 167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3" h="186">
                                <a:moveTo>
                                  <a:pt x="223" y="167"/>
                                </a:moveTo>
                                <a:lnTo>
                                  <a:pt x="175" y="93"/>
                                </a:lnTo>
                                <a:lnTo>
                                  <a:pt x="119" y="19"/>
                                </a:lnTo>
                                <a:lnTo>
                                  <a:pt x="56" y="0"/>
                                </a:lnTo>
                                <a:lnTo>
                                  <a:pt x="32" y="0"/>
                                </a:lnTo>
                                <a:lnTo>
                                  <a:pt x="8" y="37"/>
                                </a:lnTo>
                                <a:lnTo>
                                  <a:pt x="0" y="74"/>
                                </a:lnTo>
                                <a:lnTo>
                                  <a:pt x="0" y="111"/>
                                </a:lnTo>
                                <a:lnTo>
                                  <a:pt x="8" y="130"/>
                                </a:lnTo>
                                <a:lnTo>
                                  <a:pt x="24" y="111"/>
                                </a:lnTo>
                                <a:lnTo>
                                  <a:pt x="63" y="74"/>
                                </a:lnTo>
                                <a:lnTo>
                                  <a:pt x="119" y="93"/>
                                </a:lnTo>
                                <a:lnTo>
                                  <a:pt x="175" y="130"/>
                                </a:lnTo>
                                <a:lnTo>
                                  <a:pt x="215" y="186"/>
                                </a:lnTo>
                                <a:lnTo>
                                  <a:pt x="223" y="186"/>
                                </a:lnTo>
                                <a:lnTo>
                                  <a:pt x="223" y="167"/>
                                </a:lnTo>
                                <a:close/>
                              </a:path>
                            </a:pathLst>
                          </a:custGeom>
                          <a:solidFill>
                            <a:srgbClr val="FFFFFF"/>
                          </a:solidFill>
                          <a:ln w="19050" cmpd="sng">
                            <a:solidFill>
                              <a:srgbClr val="FFFFFF"/>
                            </a:solidFill>
                            <a:prstDash val="solid"/>
                            <a:round/>
                            <a:headEnd/>
                            <a:tailEnd/>
                          </a:ln>
                        </wps:spPr>
                        <wps:bodyPr rot="0" vert="horz" wrap="square" lIns="91440" tIns="45720" rIns="91440" bIns="45720" anchor="t" anchorCtr="0" upright="1">
                          <a:noAutofit/>
                        </wps:bodyPr>
                      </wps:wsp>
                      <wps:wsp>
                        <wps:cNvPr id="109" name="Freeform 38"/>
                        <wps:cNvSpPr>
                          <a:spLocks/>
                        </wps:cNvSpPr>
                        <wps:spPr bwMode="auto">
                          <a:xfrm rot="-5400000">
                            <a:off x="8788" y="1199"/>
                            <a:ext cx="136" cy="286"/>
                          </a:xfrm>
                          <a:custGeom>
                            <a:avLst/>
                            <a:gdLst>
                              <a:gd name="T0" fmla="*/ 80 w 80"/>
                              <a:gd name="T1" fmla="*/ 0 h 427"/>
                              <a:gd name="T2" fmla="*/ 56 w 80"/>
                              <a:gd name="T3" fmla="*/ 0 h 427"/>
                              <a:gd name="T4" fmla="*/ 32 w 80"/>
                              <a:gd name="T5" fmla="*/ 55 h 427"/>
                              <a:gd name="T6" fmla="*/ 8 w 80"/>
                              <a:gd name="T7" fmla="*/ 111 h 427"/>
                              <a:gd name="T8" fmla="*/ 0 w 80"/>
                              <a:gd name="T9" fmla="*/ 204 h 427"/>
                              <a:gd name="T10" fmla="*/ 8 w 80"/>
                              <a:gd name="T11" fmla="*/ 297 h 427"/>
                              <a:gd name="T12" fmla="*/ 48 w 80"/>
                              <a:gd name="T13" fmla="*/ 408 h 427"/>
                              <a:gd name="T14" fmla="*/ 56 w 80"/>
                              <a:gd name="T15" fmla="*/ 427 h 427"/>
                              <a:gd name="T16" fmla="*/ 64 w 80"/>
                              <a:gd name="T17" fmla="*/ 427 h 427"/>
                              <a:gd name="T18" fmla="*/ 72 w 80"/>
                              <a:gd name="T19" fmla="*/ 408 h 427"/>
                              <a:gd name="T20" fmla="*/ 64 w 80"/>
                              <a:gd name="T21" fmla="*/ 371 h 427"/>
                              <a:gd name="T22" fmla="*/ 56 w 80"/>
                              <a:gd name="T23" fmla="*/ 297 h 427"/>
                              <a:gd name="T24" fmla="*/ 56 w 80"/>
                              <a:gd name="T25" fmla="*/ 241 h 427"/>
                              <a:gd name="T26" fmla="*/ 64 w 80"/>
                              <a:gd name="T27" fmla="*/ 148 h 427"/>
                              <a:gd name="T28" fmla="*/ 80 w 80"/>
                              <a:gd name="T29" fmla="*/ 74 h 427"/>
                              <a:gd name="T30" fmla="*/ 80 w 80"/>
                              <a:gd name="T31" fmla="*/ 0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0" h="427">
                                <a:moveTo>
                                  <a:pt x="80" y="0"/>
                                </a:moveTo>
                                <a:lnTo>
                                  <a:pt x="56" y="0"/>
                                </a:lnTo>
                                <a:lnTo>
                                  <a:pt x="32" y="55"/>
                                </a:lnTo>
                                <a:lnTo>
                                  <a:pt x="8" y="111"/>
                                </a:lnTo>
                                <a:lnTo>
                                  <a:pt x="0" y="204"/>
                                </a:lnTo>
                                <a:lnTo>
                                  <a:pt x="8" y="297"/>
                                </a:lnTo>
                                <a:lnTo>
                                  <a:pt x="48" y="408"/>
                                </a:lnTo>
                                <a:lnTo>
                                  <a:pt x="56" y="427"/>
                                </a:lnTo>
                                <a:lnTo>
                                  <a:pt x="64" y="427"/>
                                </a:lnTo>
                                <a:lnTo>
                                  <a:pt x="72" y="408"/>
                                </a:lnTo>
                                <a:lnTo>
                                  <a:pt x="64" y="371"/>
                                </a:lnTo>
                                <a:lnTo>
                                  <a:pt x="56" y="297"/>
                                </a:lnTo>
                                <a:lnTo>
                                  <a:pt x="56" y="241"/>
                                </a:lnTo>
                                <a:lnTo>
                                  <a:pt x="64" y="148"/>
                                </a:lnTo>
                                <a:lnTo>
                                  <a:pt x="80" y="74"/>
                                </a:lnTo>
                                <a:lnTo>
                                  <a:pt x="80" y="0"/>
                                </a:lnTo>
                                <a:close/>
                              </a:path>
                            </a:pathLst>
                          </a:custGeom>
                          <a:solidFill>
                            <a:srgbClr val="FFFFFF"/>
                          </a:solidFill>
                          <a:ln w="19050" cmpd="sng">
                            <a:solidFill>
                              <a:srgbClr val="FFFFFF"/>
                            </a:solidFill>
                            <a:prstDash val="solid"/>
                            <a:round/>
                            <a:headEnd/>
                            <a:tailEnd/>
                          </a:ln>
                        </wps:spPr>
                        <wps:bodyPr rot="0" vert="horz" wrap="square" lIns="91440" tIns="45720" rIns="91440" bIns="45720" anchor="t" anchorCtr="0" upright="1">
                          <a:noAutofit/>
                        </wps:bodyPr>
                      </wps:wsp>
                      <wps:wsp>
                        <wps:cNvPr id="110" name="Freeform 39"/>
                        <wps:cNvSpPr>
                          <a:spLocks/>
                        </wps:cNvSpPr>
                        <wps:spPr bwMode="auto">
                          <a:xfrm rot="-5400000">
                            <a:off x="8047" y="13329"/>
                            <a:ext cx="460" cy="423"/>
                          </a:xfrm>
                          <a:custGeom>
                            <a:avLst/>
                            <a:gdLst>
                              <a:gd name="T0" fmla="*/ 120 w 271"/>
                              <a:gd name="T1" fmla="*/ 56 h 631"/>
                              <a:gd name="T2" fmla="*/ 80 w 271"/>
                              <a:gd name="T3" fmla="*/ 37 h 631"/>
                              <a:gd name="T4" fmla="*/ 48 w 271"/>
                              <a:gd name="T5" fmla="*/ 37 h 631"/>
                              <a:gd name="T6" fmla="*/ 48 w 271"/>
                              <a:gd name="T7" fmla="*/ 93 h 631"/>
                              <a:gd name="T8" fmla="*/ 64 w 271"/>
                              <a:gd name="T9" fmla="*/ 204 h 631"/>
                              <a:gd name="T10" fmla="*/ 56 w 271"/>
                              <a:gd name="T11" fmla="*/ 371 h 631"/>
                              <a:gd name="T12" fmla="*/ 40 w 271"/>
                              <a:gd name="T13" fmla="*/ 483 h 631"/>
                              <a:gd name="T14" fmla="*/ 8 w 271"/>
                              <a:gd name="T15" fmla="*/ 594 h 631"/>
                              <a:gd name="T16" fmla="*/ 0 w 271"/>
                              <a:gd name="T17" fmla="*/ 631 h 631"/>
                              <a:gd name="T18" fmla="*/ 8 w 271"/>
                              <a:gd name="T19" fmla="*/ 631 h 631"/>
                              <a:gd name="T20" fmla="*/ 24 w 271"/>
                              <a:gd name="T21" fmla="*/ 594 h 631"/>
                              <a:gd name="T22" fmla="*/ 56 w 271"/>
                              <a:gd name="T23" fmla="*/ 520 h 631"/>
                              <a:gd name="T24" fmla="*/ 144 w 271"/>
                              <a:gd name="T25" fmla="*/ 334 h 631"/>
                              <a:gd name="T26" fmla="*/ 231 w 271"/>
                              <a:gd name="T27" fmla="*/ 130 h 631"/>
                              <a:gd name="T28" fmla="*/ 255 w 271"/>
                              <a:gd name="T29" fmla="*/ 56 h 631"/>
                              <a:gd name="T30" fmla="*/ 271 w 271"/>
                              <a:gd name="T31" fmla="*/ 18 h 631"/>
                              <a:gd name="T32" fmla="*/ 271 w 271"/>
                              <a:gd name="T33" fmla="*/ 0 h 631"/>
                              <a:gd name="T34" fmla="*/ 263 w 271"/>
                              <a:gd name="T35" fmla="*/ 0 h 631"/>
                              <a:gd name="T36" fmla="*/ 223 w 271"/>
                              <a:gd name="T37" fmla="*/ 18 h 631"/>
                              <a:gd name="T38" fmla="*/ 183 w 271"/>
                              <a:gd name="T39" fmla="*/ 37 h 631"/>
                              <a:gd name="T40" fmla="*/ 144 w 271"/>
                              <a:gd name="T41" fmla="*/ 74 h 631"/>
                              <a:gd name="T42" fmla="*/ 136 w 271"/>
                              <a:gd name="T43" fmla="*/ 74 h 631"/>
                              <a:gd name="T44" fmla="*/ 120 w 271"/>
                              <a:gd name="T45" fmla="*/ 56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1" h="631">
                                <a:moveTo>
                                  <a:pt x="120" y="56"/>
                                </a:moveTo>
                                <a:lnTo>
                                  <a:pt x="80" y="37"/>
                                </a:lnTo>
                                <a:lnTo>
                                  <a:pt x="48" y="37"/>
                                </a:lnTo>
                                <a:lnTo>
                                  <a:pt x="48" y="93"/>
                                </a:lnTo>
                                <a:lnTo>
                                  <a:pt x="64" y="204"/>
                                </a:lnTo>
                                <a:lnTo>
                                  <a:pt x="56" y="371"/>
                                </a:lnTo>
                                <a:lnTo>
                                  <a:pt x="40" y="483"/>
                                </a:lnTo>
                                <a:lnTo>
                                  <a:pt x="8" y="594"/>
                                </a:lnTo>
                                <a:lnTo>
                                  <a:pt x="0" y="631"/>
                                </a:lnTo>
                                <a:lnTo>
                                  <a:pt x="8" y="631"/>
                                </a:lnTo>
                                <a:lnTo>
                                  <a:pt x="24" y="594"/>
                                </a:lnTo>
                                <a:lnTo>
                                  <a:pt x="56" y="520"/>
                                </a:lnTo>
                                <a:lnTo>
                                  <a:pt x="144" y="334"/>
                                </a:lnTo>
                                <a:lnTo>
                                  <a:pt x="231" y="130"/>
                                </a:lnTo>
                                <a:lnTo>
                                  <a:pt x="255" y="56"/>
                                </a:lnTo>
                                <a:lnTo>
                                  <a:pt x="271" y="18"/>
                                </a:lnTo>
                                <a:lnTo>
                                  <a:pt x="271" y="0"/>
                                </a:lnTo>
                                <a:lnTo>
                                  <a:pt x="263" y="0"/>
                                </a:lnTo>
                                <a:lnTo>
                                  <a:pt x="223" y="18"/>
                                </a:lnTo>
                                <a:lnTo>
                                  <a:pt x="183" y="37"/>
                                </a:lnTo>
                                <a:lnTo>
                                  <a:pt x="144" y="74"/>
                                </a:lnTo>
                                <a:lnTo>
                                  <a:pt x="136" y="74"/>
                                </a:lnTo>
                                <a:lnTo>
                                  <a:pt x="120" y="56"/>
                                </a:lnTo>
                                <a:close/>
                              </a:path>
                            </a:pathLst>
                          </a:custGeom>
                          <a:solidFill>
                            <a:srgbClr val="FFFFFF"/>
                          </a:solidFill>
                          <a:ln w="19050" cmpd="sng">
                            <a:solidFill>
                              <a:srgbClr val="FFFFFF"/>
                            </a:solidFill>
                            <a:prstDash val="solid"/>
                            <a:round/>
                            <a:headEnd/>
                            <a:tailEnd/>
                          </a:ln>
                        </wps:spPr>
                        <wps:bodyPr rot="0" vert="horz" wrap="square" lIns="91440" tIns="45720" rIns="91440" bIns="45720" anchor="t" anchorCtr="0" upright="1">
                          <a:noAutofit/>
                        </wps:bodyPr>
                      </wps:wsp>
                      <wps:wsp>
                        <wps:cNvPr id="111" name="Freeform 40"/>
                        <wps:cNvSpPr>
                          <a:spLocks/>
                        </wps:cNvSpPr>
                        <wps:spPr bwMode="auto">
                          <a:xfrm rot="-5400000">
                            <a:off x="8317" y="13751"/>
                            <a:ext cx="122" cy="323"/>
                          </a:xfrm>
                          <a:custGeom>
                            <a:avLst/>
                            <a:gdLst>
                              <a:gd name="T0" fmla="*/ 16 w 72"/>
                              <a:gd name="T1" fmla="*/ 483 h 483"/>
                              <a:gd name="T2" fmla="*/ 56 w 72"/>
                              <a:gd name="T3" fmla="*/ 353 h 483"/>
                              <a:gd name="T4" fmla="*/ 72 w 72"/>
                              <a:gd name="T5" fmla="*/ 223 h 483"/>
                              <a:gd name="T6" fmla="*/ 72 w 72"/>
                              <a:gd name="T7" fmla="*/ 93 h 483"/>
                              <a:gd name="T8" fmla="*/ 48 w 72"/>
                              <a:gd name="T9" fmla="*/ 0 h 483"/>
                              <a:gd name="T10" fmla="*/ 32 w 72"/>
                              <a:gd name="T11" fmla="*/ 0 h 483"/>
                              <a:gd name="T12" fmla="*/ 8 w 72"/>
                              <a:gd name="T13" fmla="*/ 18 h 483"/>
                              <a:gd name="T14" fmla="*/ 0 w 72"/>
                              <a:gd name="T15" fmla="*/ 55 h 483"/>
                              <a:gd name="T16" fmla="*/ 0 w 72"/>
                              <a:gd name="T17" fmla="*/ 93 h 483"/>
                              <a:gd name="T18" fmla="*/ 24 w 72"/>
                              <a:gd name="T19" fmla="*/ 185 h 483"/>
                              <a:gd name="T20" fmla="*/ 40 w 72"/>
                              <a:gd name="T21" fmla="*/ 297 h 483"/>
                              <a:gd name="T22" fmla="*/ 32 w 72"/>
                              <a:gd name="T23" fmla="*/ 390 h 483"/>
                              <a:gd name="T24" fmla="*/ 8 w 72"/>
                              <a:gd name="T25" fmla="*/ 464 h 483"/>
                              <a:gd name="T26" fmla="*/ 8 w 72"/>
                              <a:gd name="T27" fmla="*/ 483 h 483"/>
                              <a:gd name="T28" fmla="*/ 16 w 72"/>
                              <a:gd name="T29" fmla="*/ 483 h 4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2" h="483">
                                <a:moveTo>
                                  <a:pt x="16" y="483"/>
                                </a:moveTo>
                                <a:lnTo>
                                  <a:pt x="56" y="353"/>
                                </a:lnTo>
                                <a:lnTo>
                                  <a:pt x="72" y="223"/>
                                </a:lnTo>
                                <a:lnTo>
                                  <a:pt x="72" y="93"/>
                                </a:lnTo>
                                <a:lnTo>
                                  <a:pt x="48" y="0"/>
                                </a:lnTo>
                                <a:lnTo>
                                  <a:pt x="32" y="0"/>
                                </a:lnTo>
                                <a:lnTo>
                                  <a:pt x="8" y="18"/>
                                </a:lnTo>
                                <a:lnTo>
                                  <a:pt x="0" y="55"/>
                                </a:lnTo>
                                <a:lnTo>
                                  <a:pt x="0" y="93"/>
                                </a:lnTo>
                                <a:lnTo>
                                  <a:pt x="24" y="185"/>
                                </a:lnTo>
                                <a:lnTo>
                                  <a:pt x="40" y="297"/>
                                </a:lnTo>
                                <a:lnTo>
                                  <a:pt x="32" y="390"/>
                                </a:lnTo>
                                <a:lnTo>
                                  <a:pt x="8" y="464"/>
                                </a:lnTo>
                                <a:lnTo>
                                  <a:pt x="8" y="483"/>
                                </a:lnTo>
                                <a:lnTo>
                                  <a:pt x="16" y="483"/>
                                </a:lnTo>
                                <a:close/>
                              </a:path>
                            </a:pathLst>
                          </a:custGeom>
                          <a:solidFill>
                            <a:srgbClr val="FFFFFF"/>
                          </a:solidFill>
                          <a:ln w="19050" cmpd="sng">
                            <a:solidFill>
                              <a:srgbClr val="FFFFFF"/>
                            </a:solidFill>
                            <a:prstDash val="solid"/>
                            <a:round/>
                            <a:headEnd/>
                            <a:tailEnd/>
                          </a:ln>
                        </wps:spPr>
                        <wps:bodyPr rot="0" vert="horz" wrap="square" lIns="91440" tIns="45720" rIns="91440" bIns="45720" anchor="t" anchorCtr="0" upright="1">
                          <a:noAutofit/>
                        </wps:bodyPr>
                      </wps:wsp>
                      <wps:wsp>
                        <wps:cNvPr id="112" name="Freeform 41"/>
                        <wps:cNvSpPr>
                          <a:spLocks/>
                        </wps:cNvSpPr>
                        <wps:spPr bwMode="auto">
                          <a:xfrm rot="-5400000">
                            <a:off x="7896" y="13946"/>
                            <a:ext cx="353" cy="137"/>
                          </a:xfrm>
                          <a:custGeom>
                            <a:avLst/>
                            <a:gdLst>
                              <a:gd name="T0" fmla="*/ 200 w 208"/>
                              <a:gd name="T1" fmla="*/ 93 h 204"/>
                              <a:gd name="T2" fmla="*/ 160 w 208"/>
                              <a:gd name="T3" fmla="*/ 37 h 204"/>
                              <a:gd name="T4" fmla="*/ 112 w 208"/>
                              <a:gd name="T5" fmla="*/ 0 h 204"/>
                              <a:gd name="T6" fmla="*/ 64 w 208"/>
                              <a:gd name="T7" fmla="*/ 0 h 204"/>
                              <a:gd name="T8" fmla="*/ 16 w 208"/>
                              <a:gd name="T9" fmla="*/ 37 h 204"/>
                              <a:gd name="T10" fmla="*/ 0 w 208"/>
                              <a:gd name="T11" fmla="*/ 74 h 204"/>
                              <a:gd name="T12" fmla="*/ 0 w 208"/>
                              <a:gd name="T13" fmla="*/ 93 h 204"/>
                              <a:gd name="T14" fmla="*/ 8 w 208"/>
                              <a:gd name="T15" fmla="*/ 93 h 204"/>
                              <a:gd name="T16" fmla="*/ 32 w 208"/>
                              <a:gd name="T17" fmla="*/ 93 h 204"/>
                              <a:gd name="T18" fmla="*/ 104 w 208"/>
                              <a:gd name="T19" fmla="*/ 111 h 204"/>
                              <a:gd name="T20" fmla="*/ 136 w 208"/>
                              <a:gd name="T21" fmla="*/ 130 h 204"/>
                              <a:gd name="T22" fmla="*/ 168 w 208"/>
                              <a:gd name="T23" fmla="*/ 186 h 204"/>
                              <a:gd name="T24" fmla="*/ 184 w 208"/>
                              <a:gd name="T25" fmla="*/ 204 h 204"/>
                              <a:gd name="T26" fmla="*/ 200 w 208"/>
                              <a:gd name="T27" fmla="*/ 186 h 204"/>
                              <a:gd name="T28" fmla="*/ 208 w 208"/>
                              <a:gd name="T29" fmla="*/ 149 h 204"/>
                              <a:gd name="T30" fmla="*/ 200 w 208"/>
                              <a:gd name="T31" fmla="*/ 93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8" h="204">
                                <a:moveTo>
                                  <a:pt x="200" y="93"/>
                                </a:moveTo>
                                <a:lnTo>
                                  <a:pt x="160" y="37"/>
                                </a:lnTo>
                                <a:lnTo>
                                  <a:pt x="112" y="0"/>
                                </a:lnTo>
                                <a:lnTo>
                                  <a:pt x="64" y="0"/>
                                </a:lnTo>
                                <a:lnTo>
                                  <a:pt x="16" y="37"/>
                                </a:lnTo>
                                <a:lnTo>
                                  <a:pt x="0" y="74"/>
                                </a:lnTo>
                                <a:lnTo>
                                  <a:pt x="0" y="93"/>
                                </a:lnTo>
                                <a:lnTo>
                                  <a:pt x="8" y="93"/>
                                </a:lnTo>
                                <a:lnTo>
                                  <a:pt x="32" y="93"/>
                                </a:lnTo>
                                <a:lnTo>
                                  <a:pt x="104" y="111"/>
                                </a:lnTo>
                                <a:lnTo>
                                  <a:pt x="136" y="130"/>
                                </a:lnTo>
                                <a:lnTo>
                                  <a:pt x="168" y="186"/>
                                </a:lnTo>
                                <a:lnTo>
                                  <a:pt x="184" y="204"/>
                                </a:lnTo>
                                <a:lnTo>
                                  <a:pt x="200" y="186"/>
                                </a:lnTo>
                                <a:lnTo>
                                  <a:pt x="208" y="149"/>
                                </a:lnTo>
                                <a:lnTo>
                                  <a:pt x="200" y="93"/>
                                </a:lnTo>
                                <a:close/>
                              </a:path>
                            </a:pathLst>
                          </a:custGeom>
                          <a:solidFill>
                            <a:srgbClr val="FFFFFF"/>
                          </a:solidFill>
                          <a:ln w="19050" cmpd="sng">
                            <a:solidFill>
                              <a:srgbClr val="FFFFFF"/>
                            </a:solidFill>
                            <a:prstDash val="solid"/>
                            <a:round/>
                            <a:headEnd/>
                            <a:tailEnd/>
                          </a:ln>
                        </wps:spPr>
                        <wps:bodyPr rot="0" vert="horz" wrap="square" lIns="91440" tIns="45720" rIns="91440" bIns="45720" anchor="t" anchorCtr="0" upright="1">
                          <a:noAutofit/>
                        </wps:bodyPr>
                      </wps:wsp>
                      <wps:wsp>
                        <wps:cNvPr id="113" name="Freeform 42"/>
                        <wps:cNvSpPr>
                          <a:spLocks/>
                        </wps:cNvSpPr>
                        <wps:spPr bwMode="auto">
                          <a:xfrm rot="-5400000">
                            <a:off x="8564" y="14301"/>
                            <a:ext cx="283" cy="62"/>
                          </a:xfrm>
                          <a:custGeom>
                            <a:avLst/>
                            <a:gdLst>
                              <a:gd name="T0" fmla="*/ 151 w 167"/>
                              <a:gd name="T1" fmla="*/ 56 h 93"/>
                              <a:gd name="T2" fmla="*/ 119 w 167"/>
                              <a:gd name="T3" fmla="*/ 56 h 93"/>
                              <a:gd name="T4" fmla="*/ 88 w 167"/>
                              <a:gd name="T5" fmla="*/ 18 h 93"/>
                              <a:gd name="T6" fmla="*/ 72 w 167"/>
                              <a:gd name="T7" fmla="*/ 0 h 93"/>
                              <a:gd name="T8" fmla="*/ 56 w 167"/>
                              <a:gd name="T9" fmla="*/ 0 h 93"/>
                              <a:gd name="T10" fmla="*/ 0 w 167"/>
                              <a:gd name="T11" fmla="*/ 74 h 93"/>
                              <a:gd name="T12" fmla="*/ 0 w 167"/>
                              <a:gd name="T13" fmla="*/ 74 h 93"/>
                              <a:gd name="T14" fmla="*/ 8 w 167"/>
                              <a:gd name="T15" fmla="*/ 93 h 93"/>
                              <a:gd name="T16" fmla="*/ 64 w 167"/>
                              <a:gd name="T17" fmla="*/ 56 h 93"/>
                              <a:gd name="T18" fmla="*/ 80 w 167"/>
                              <a:gd name="T19" fmla="*/ 56 h 93"/>
                              <a:gd name="T20" fmla="*/ 111 w 167"/>
                              <a:gd name="T21" fmla="*/ 93 h 93"/>
                              <a:gd name="T22" fmla="*/ 151 w 167"/>
                              <a:gd name="T23" fmla="*/ 74 h 93"/>
                              <a:gd name="T24" fmla="*/ 159 w 167"/>
                              <a:gd name="T25" fmla="*/ 56 h 93"/>
                              <a:gd name="T26" fmla="*/ 167 w 167"/>
                              <a:gd name="T27" fmla="*/ 56 h 93"/>
                              <a:gd name="T28" fmla="*/ 151 w 167"/>
                              <a:gd name="T29" fmla="*/ 56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7" h="93">
                                <a:moveTo>
                                  <a:pt x="151" y="56"/>
                                </a:moveTo>
                                <a:lnTo>
                                  <a:pt x="119" y="56"/>
                                </a:lnTo>
                                <a:lnTo>
                                  <a:pt x="88" y="18"/>
                                </a:lnTo>
                                <a:lnTo>
                                  <a:pt x="72" y="0"/>
                                </a:lnTo>
                                <a:lnTo>
                                  <a:pt x="56" y="0"/>
                                </a:lnTo>
                                <a:lnTo>
                                  <a:pt x="0" y="74"/>
                                </a:lnTo>
                                <a:lnTo>
                                  <a:pt x="0" y="74"/>
                                </a:lnTo>
                                <a:lnTo>
                                  <a:pt x="8" y="93"/>
                                </a:lnTo>
                                <a:lnTo>
                                  <a:pt x="64" y="56"/>
                                </a:lnTo>
                                <a:lnTo>
                                  <a:pt x="80" y="56"/>
                                </a:lnTo>
                                <a:lnTo>
                                  <a:pt x="111" y="93"/>
                                </a:lnTo>
                                <a:lnTo>
                                  <a:pt x="151" y="74"/>
                                </a:lnTo>
                                <a:lnTo>
                                  <a:pt x="159" y="56"/>
                                </a:lnTo>
                                <a:lnTo>
                                  <a:pt x="167" y="56"/>
                                </a:lnTo>
                                <a:lnTo>
                                  <a:pt x="151" y="56"/>
                                </a:lnTo>
                                <a:close/>
                              </a:path>
                            </a:pathLst>
                          </a:custGeom>
                          <a:solidFill>
                            <a:srgbClr val="FFFFFF"/>
                          </a:solidFill>
                          <a:ln w="19050" cmpd="sng">
                            <a:solidFill>
                              <a:srgbClr val="FFFFFF"/>
                            </a:solidFill>
                            <a:prstDash val="solid"/>
                            <a:round/>
                            <a:headEnd/>
                            <a:tailEnd/>
                          </a:ln>
                        </wps:spPr>
                        <wps:bodyPr rot="0" vert="horz" wrap="square" lIns="91440" tIns="45720" rIns="91440" bIns="45720" anchor="t" anchorCtr="0" upright="1">
                          <a:noAutofit/>
                        </wps:bodyPr>
                      </wps:wsp>
                      <wps:wsp>
                        <wps:cNvPr id="114" name="Freeform 43"/>
                        <wps:cNvSpPr>
                          <a:spLocks/>
                        </wps:cNvSpPr>
                        <wps:spPr bwMode="auto">
                          <a:xfrm rot="-5400000">
                            <a:off x="8713" y="14039"/>
                            <a:ext cx="433" cy="410"/>
                          </a:xfrm>
                          <a:custGeom>
                            <a:avLst/>
                            <a:gdLst>
                              <a:gd name="T0" fmla="*/ 255 w 255"/>
                              <a:gd name="T1" fmla="*/ 19 h 613"/>
                              <a:gd name="T2" fmla="*/ 247 w 255"/>
                              <a:gd name="T3" fmla="*/ 56 h 613"/>
                              <a:gd name="T4" fmla="*/ 215 w 255"/>
                              <a:gd name="T5" fmla="*/ 130 h 613"/>
                              <a:gd name="T6" fmla="*/ 135 w 255"/>
                              <a:gd name="T7" fmla="*/ 316 h 613"/>
                              <a:gd name="T8" fmla="*/ 48 w 255"/>
                              <a:gd name="T9" fmla="*/ 502 h 613"/>
                              <a:gd name="T10" fmla="*/ 16 w 255"/>
                              <a:gd name="T11" fmla="*/ 576 h 613"/>
                              <a:gd name="T12" fmla="*/ 0 w 255"/>
                              <a:gd name="T13" fmla="*/ 613 h 613"/>
                              <a:gd name="T14" fmla="*/ 0 w 255"/>
                              <a:gd name="T15" fmla="*/ 594 h 613"/>
                              <a:gd name="T16" fmla="*/ 0 w 255"/>
                              <a:gd name="T17" fmla="*/ 557 h 613"/>
                              <a:gd name="T18" fmla="*/ 16 w 255"/>
                              <a:gd name="T19" fmla="*/ 390 h 613"/>
                              <a:gd name="T20" fmla="*/ 16 w 255"/>
                              <a:gd name="T21" fmla="*/ 316 h 613"/>
                              <a:gd name="T22" fmla="*/ 8 w 255"/>
                              <a:gd name="T23" fmla="*/ 260 h 613"/>
                              <a:gd name="T24" fmla="*/ 8 w 255"/>
                              <a:gd name="T25" fmla="*/ 242 h 613"/>
                              <a:gd name="T26" fmla="*/ 16 w 255"/>
                              <a:gd name="T27" fmla="*/ 242 h 613"/>
                              <a:gd name="T28" fmla="*/ 64 w 255"/>
                              <a:gd name="T29" fmla="*/ 223 h 613"/>
                              <a:gd name="T30" fmla="*/ 127 w 255"/>
                              <a:gd name="T31" fmla="*/ 167 h 613"/>
                              <a:gd name="T32" fmla="*/ 191 w 255"/>
                              <a:gd name="T33" fmla="*/ 93 h 613"/>
                              <a:gd name="T34" fmla="*/ 231 w 255"/>
                              <a:gd name="T35" fmla="*/ 19 h 613"/>
                              <a:gd name="T36" fmla="*/ 255 w 255"/>
                              <a:gd name="T37" fmla="*/ 0 h 613"/>
                              <a:gd name="T38" fmla="*/ 255 w 255"/>
                              <a:gd name="T39" fmla="*/ 19 h 6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5" h="613">
                                <a:moveTo>
                                  <a:pt x="255" y="19"/>
                                </a:moveTo>
                                <a:lnTo>
                                  <a:pt x="247" y="56"/>
                                </a:lnTo>
                                <a:lnTo>
                                  <a:pt x="215" y="130"/>
                                </a:lnTo>
                                <a:lnTo>
                                  <a:pt x="135" y="316"/>
                                </a:lnTo>
                                <a:lnTo>
                                  <a:pt x="48" y="502"/>
                                </a:lnTo>
                                <a:lnTo>
                                  <a:pt x="16" y="576"/>
                                </a:lnTo>
                                <a:lnTo>
                                  <a:pt x="0" y="613"/>
                                </a:lnTo>
                                <a:lnTo>
                                  <a:pt x="0" y="594"/>
                                </a:lnTo>
                                <a:lnTo>
                                  <a:pt x="0" y="557"/>
                                </a:lnTo>
                                <a:lnTo>
                                  <a:pt x="16" y="390"/>
                                </a:lnTo>
                                <a:lnTo>
                                  <a:pt x="16" y="316"/>
                                </a:lnTo>
                                <a:lnTo>
                                  <a:pt x="8" y="260"/>
                                </a:lnTo>
                                <a:lnTo>
                                  <a:pt x="8" y="242"/>
                                </a:lnTo>
                                <a:lnTo>
                                  <a:pt x="16" y="242"/>
                                </a:lnTo>
                                <a:lnTo>
                                  <a:pt x="64" y="223"/>
                                </a:lnTo>
                                <a:lnTo>
                                  <a:pt x="127" y="167"/>
                                </a:lnTo>
                                <a:lnTo>
                                  <a:pt x="191" y="93"/>
                                </a:lnTo>
                                <a:lnTo>
                                  <a:pt x="231" y="19"/>
                                </a:lnTo>
                                <a:lnTo>
                                  <a:pt x="255" y="0"/>
                                </a:lnTo>
                                <a:lnTo>
                                  <a:pt x="255" y="19"/>
                                </a:lnTo>
                                <a:close/>
                              </a:path>
                            </a:pathLst>
                          </a:custGeom>
                          <a:solidFill>
                            <a:srgbClr val="FFFFFF"/>
                          </a:solidFill>
                          <a:ln w="19050" cmpd="sng">
                            <a:solidFill>
                              <a:srgbClr val="FFFFFF"/>
                            </a:solidFill>
                            <a:prstDash val="solid"/>
                            <a:round/>
                            <a:headEnd/>
                            <a:tailEnd/>
                          </a:ln>
                        </wps:spPr>
                        <wps:bodyPr rot="0" vert="horz" wrap="square" lIns="91440" tIns="45720" rIns="91440" bIns="45720" anchor="t" anchorCtr="0" upright="1">
                          <a:noAutofit/>
                        </wps:bodyPr>
                      </wps:wsp>
                      <wps:wsp>
                        <wps:cNvPr id="115" name="Freeform 44"/>
                        <wps:cNvSpPr>
                          <a:spLocks/>
                        </wps:cNvSpPr>
                        <wps:spPr bwMode="auto">
                          <a:xfrm rot="-5400000">
                            <a:off x="9033" y="13878"/>
                            <a:ext cx="68" cy="286"/>
                          </a:xfrm>
                          <a:custGeom>
                            <a:avLst/>
                            <a:gdLst>
                              <a:gd name="T0" fmla="*/ 24 w 40"/>
                              <a:gd name="T1" fmla="*/ 409 h 427"/>
                              <a:gd name="T2" fmla="*/ 40 w 40"/>
                              <a:gd name="T3" fmla="*/ 335 h 427"/>
                              <a:gd name="T4" fmla="*/ 40 w 40"/>
                              <a:gd name="T5" fmla="*/ 297 h 427"/>
                              <a:gd name="T6" fmla="*/ 32 w 40"/>
                              <a:gd name="T7" fmla="*/ 260 h 427"/>
                              <a:gd name="T8" fmla="*/ 24 w 40"/>
                              <a:gd name="T9" fmla="*/ 167 h 427"/>
                              <a:gd name="T10" fmla="*/ 32 w 40"/>
                              <a:gd name="T11" fmla="*/ 56 h 427"/>
                              <a:gd name="T12" fmla="*/ 32 w 40"/>
                              <a:gd name="T13" fmla="*/ 19 h 427"/>
                              <a:gd name="T14" fmla="*/ 32 w 40"/>
                              <a:gd name="T15" fmla="*/ 0 h 427"/>
                              <a:gd name="T16" fmla="*/ 24 w 40"/>
                              <a:gd name="T17" fmla="*/ 0 h 427"/>
                              <a:gd name="T18" fmla="*/ 16 w 40"/>
                              <a:gd name="T19" fmla="*/ 19 h 427"/>
                              <a:gd name="T20" fmla="*/ 0 w 40"/>
                              <a:gd name="T21" fmla="*/ 112 h 427"/>
                              <a:gd name="T22" fmla="*/ 0 w 40"/>
                              <a:gd name="T23" fmla="*/ 223 h 427"/>
                              <a:gd name="T24" fmla="*/ 0 w 40"/>
                              <a:gd name="T25" fmla="*/ 335 h 427"/>
                              <a:gd name="T26" fmla="*/ 16 w 40"/>
                              <a:gd name="T27" fmla="*/ 427 h 427"/>
                              <a:gd name="T28" fmla="*/ 24 w 40"/>
                              <a:gd name="T29" fmla="*/ 427 h 427"/>
                              <a:gd name="T30" fmla="*/ 24 w 40"/>
                              <a:gd name="T31" fmla="*/ 409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0" h="427">
                                <a:moveTo>
                                  <a:pt x="24" y="409"/>
                                </a:moveTo>
                                <a:lnTo>
                                  <a:pt x="40" y="335"/>
                                </a:lnTo>
                                <a:lnTo>
                                  <a:pt x="40" y="297"/>
                                </a:lnTo>
                                <a:lnTo>
                                  <a:pt x="32" y="260"/>
                                </a:lnTo>
                                <a:lnTo>
                                  <a:pt x="24" y="167"/>
                                </a:lnTo>
                                <a:lnTo>
                                  <a:pt x="32" y="56"/>
                                </a:lnTo>
                                <a:lnTo>
                                  <a:pt x="32" y="19"/>
                                </a:lnTo>
                                <a:lnTo>
                                  <a:pt x="32" y="0"/>
                                </a:lnTo>
                                <a:lnTo>
                                  <a:pt x="24" y="0"/>
                                </a:lnTo>
                                <a:lnTo>
                                  <a:pt x="16" y="19"/>
                                </a:lnTo>
                                <a:lnTo>
                                  <a:pt x="0" y="112"/>
                                </a:lnTo>
                                <a:lnTo>
                                  <a:pt x="0" y="223"/>
                                </a:lnTo>
                                <a:lnTo>
                                  <a:pt x="0" y="335"/>
                                </a:lnTo>
                                <a:lnTo>
                                  <a:pt x="16" y="427"/>
                                </a:lnTo>
                                <a:lnTo>
                                  <a:pt x="24" y="427"/>
                                </a:lnTo>
                                <a:lnTo>
                                  <a:pt x="24" y="409"/>
                                </a:lnTo>
                                <a:close/>
                              </a:path>
                            </a:pathLst>
                          </a:custGeom>
                          <a:solidFill>
                            <a:srgbClr val="FFFFFF"/>
                          </a:solidFill>
                          <a:ln w="19050" cmpd="sng">
                            <a:solidFill>
                              <a:srgbClr val="FFFFFF"/>
                            </a:solidFill>
                            <a:prstDash val="solid"/>
                            <a:round/>
                            <a:headEnd/>
                            <a:tailEnd/>
                          </a:ln>
                        </wps:spPr>
                        <wps:bodyPr rot="0" vert="horz" wrap="square" lIns="91440" tIns="45720" rIns="91440" bIns="45720" anchor="t" anchorCtr="0" upright="1">
                          <a:noAutofit/>
                        </wps:bodyPr>
                      </wps:wsp>
                      <wps:wsp>
                        <wps:cNvPr id="116" name="Freeform 45"/>
                        <wps:cNvSpPr>
                          <a:spLocks/>
                        </wps:cNvSpPr>
                        <wps:spPr bwMode="auto">
                          <a:xfrm rot="-5400000">
                            <a:off x="8392" y="13525"/>
                            <a:ext cx="392" cy="124"/>
                          </a:xfrm>
                          <a:custGeom>
                            <a:avLst/>
                            <a:gdLst>
                              <a:gd name="T0" fmla="*/ 0 w 231"/>
                              <a:gd name="T1" fmla="*/ 167 h 186"/>
                              <a:gd name="T2" fmla="*/ 48 w 231"/>
                              <a:gd name="T3" fmla="*/ 93 h 186"/>
                              <a:gd name="T4" fmla="*/ 112 w 231"/>
                              <a:gd name="T5" fmla="*/ 19 h 186"/>
                              <a:gd name="T6" fmla="*/ 175 w 231"/>
                              <a:gd name="T7" fmla="*/ 0 h 186"/>
                              <a:gd name="T8" fmla="*/ 199 w 231"/>
                              <a:gd name="T9" fmla="*/ 0 h 186"/>
                              <a:gd name="T10" fmla="*/ 223 w 231"/>
                              <a:gd name="T11" fmla="*/ 37 h 186"/>
                              <a:gd name="T12" fmla="*/ 231 w 231"/>
                              <a:gd name="T13" fmla="*/ 74 h 186"/>
                              <a:gd name="T14" fmla="*/ 223 w 231"/>
                              <a:gd name="T15" fmla="*/ 111 h 186"/>
                              <a:gd name="T16" fmla="*/ 215 w 231"/>
                              <a:gd name="T17" fmla="*/ 130 h 186"/>
                              <a:gd name="T18" fmla="*/ 207 w 231"/>
                              <a:gd name="T19" fmla="*/ 111 h 186"/>
                              <a:gd name="T20" fmla="*/ 160 w 231"/>
                              <a:gd name="T21" fmla="*/ 74 h 186"/>
                              <a:gd name="T22" fmla="*/ 104 w 231"/>
                              <a:gd name="T23" fmla="*/ 93 h 186"/>
                              <a:gd name="T24" fmla="*/ 48 w 231"/>
                              <a:gd name="T25" fmla="*/ 130 h 186"/>
                              <a:gd name="T26" fmla="*/ 8 w 231"/>
                              <a:gd name="T27" fmla="*/ 186 h 186"/>
                              <a:gd name="T28" fmla="*/ 0 w 231"/>
                              <a:gd name="T29" fmla="*/ 186 h 186"/>
                              <a:gd name="T30" fmla="*/ 0 w 231"/>
                              <a:gd name="T31" fmla="*/ 167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31" h="186">
                                <a:moveTo>
                                  <a:pt x="0" y="167"/>
                                </a:moveTo>
                                <a:lnTo>
                                  <a:pt x="48" y="93"/>
                                </a:lnTo>
                                <a:lnTo>
                                  <a:pt x="112" y="19"/>
                                </a:lnTo>
                                <a:lnTo>
                                  <a:pt x="175" y="0"/>
                                </a:lnTo>
                                <a:lnTo>
                                  <a:pt x="199" y="0"/>
                                </a:lnTo>
                                <a:lnTo>
                                  <a:pt x="223" y="37"/>
                                </a:lnTo>
                                <a:lnTo>
                                  <a:pt x="231" y="74"/>
                                </a:lnTo>
                                <a:lnTo>
                                  <a:pt x="223" y="111"/>
                                </a:lnTo>
                                <a:lnTo>
                                  <a:pt x="215" y="130"/>
                                </a:lnTo>
                                <a:lnTo>
                                  <a:pt x="207" y="111"/>
                                </a:lnTo>
                                <a:lnTo>
                                  <a:pt x="160" y="74"/>
                                </a:lnTo>
                                <a:lnTo>
                                  <a:pt x="104" y="93"/>
                                </a:lnTo>
                                <a:lnTo>
                                  <a:pt x="48" y="130"/>
                                </a:lnTo>
                                <a:lnTo>
                                  <a:pt x="8" y="186"/>
                                </a:lnTo>
                                <a:lnTo>
                                  <a:pt x="0" y="186"/>
                                </a:lnTo>
                                <a:lnTo>
                                  <a:pt x="0" y="167"/>
                                </a:lnTo>
                                <a:close/>
                              </a:path>
                            </a:pathLst>
                          </a:custGeom>
                          <a:solidFill>
                            <a:srgbClr val="FFFFFF"/>
                          </a:solidFill>
                          <a:ln w="19050" cmpd="sng">
                            <a:solidFill>
                              <a:srgbClr val="FFFFFF"/>
                            </a:solidFill>
                            <a:prstDash val="solid"/>
                            <a:round/>
                            <a:headEnd/>
                            <a:tailEnd/>
                          </a:ln>
                        </wps:spPr>
                        <wps:bodyPr rot="0" vert="horz" wrap="square" lIns="91440" tIns="45720" rIns="91440" bIns="45720" anchor="t" anchorCtr="0" upright="1">
                          <a:noAutofit/>
                        </wps:bodyPr>
                      </wps:wsp>
                      <wps:wsp>
                        <wps:cNvPr id="117" name="Freeform 46"/>
                        <wps:cNvSpPr>
                          <a:spLocks/>
                        </wps:cNvSpPr>
                        <wps:spPr bwMode="auto">
                          <a:xfrm rot="-5400000">
                            <a:off x="8788" y="13222"/>
                            <a:ext cx="136" cy="286"/>
                          </a:xfrm>
                          <a:custGeom>
                            <a:avLst/>
                            <a:gdLst>
                              <a:gd name="T0" fmla="*/ 8 w 80"/>
                              <a:gd name="T1" fmla="*/ 0 h 427"/>
                              <a:gd name="T2" fmla="*/ 24 w 80"/>
                              <a:gd name="T3" fmla="*/ 0 h 427"/>
                              <a:gd name="T4" fmla="*/ 56 w 80"/>
                              <a:gd name="T5" fmla="*/ 55 h 427"/>
                              <a:gd name="T6" fmla="*/ 72 w 80"/>
                              <a:gd name="T7" fmla="*/ 111 h 427"/>
                              <a:gd name="T8" fmla="*/ 80 w 80"/>
                              <a:gd name="T9" fmla="*/ 204 h 427"/>
                              <a:gd name="T10" fmla="*/ 72 w 80"/>
                              <a:gd name="T11" fmla="*/ 297 h 427"/>
                              <a:gd name="T12" fmla="*/ 40 w 80"/>
                              <a:gd name="T13" fmla="*/ 408 h 427"/>
                              <a:gd name="T14" fmla="*/ 24 w 80"/>
                              <a:gd name="T15" fmla="*/ 427 h 427"/>
                              <a:gd name="T16" fmla="*/ 16 w 80"/>
                              <a:gd name="T17" fmla="*/ 427 h 427"/>
                              <a:gd name="T18" fmla="*/ 16 w 80"/>
                              <a:gd name="T19" fmla="*/ 408 h 427"/>
                              <a:gd name="T20" fmla="*/ 24 w 80"/>
                              <a:gd name="T21" fmla="*/ 371 h 427"/>
                              <a:gd name="T22" fmla="*/ 32 w 80"/>
                              <a:gd name="T23" fmla="*/ 297 h 427"/>
                              <a:gd name="T24" fmla="*/ 32 w 80"/>
                              <a:gd name="T25" fmla="*/ 241 h 427"/>
                              <a:gd name="T26" fmla="*/ 16 w 80"/>
                              <a:gd name="T27" fmla="*/ 148 h 427"/>
                              <a:gd name="T28" fmla="*/ 0 w 80"/>
                              <a:gd name="T29" fmla="*/ 74 h 427"/>
                              <a:gd name="T30" fmla="*/ 8 w 80"/>
                              <a:gd name="T31" fmla="*/ 0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0" h="427">
                                <a:moveTo>
                                  <a:pt x="8" y="0"/>
                                </a:moveTo>
                                <a:lnTo>
                                  <a:pt x="24" y="0"/>
                                </a:lnTo>
                                <a:lnTo>
                                  <a:pt x="56" y="55"/>
                                </a:lnTo>
                                <a:lnTo>
                                  <a:pt x="72" y="111"/>
                                </a:lnTo>
                                <a:lnTo>
                                  <a:pt x="80" y="204"/>
                                </a:lnTo>
                                <a:lnTo>
                                  <a:pt x="72" y="297"/>
                                </a:lnTo>
                                <a:lnTo>
                                  <a:pt x="40" y="408"/>
                                </a:lnTo>
                                <a:lnTo>
                                  <a:pt x="24" y="427"/>
                                </a:lnTo>
                                <a:lnTo>
                                  <a:pt x="16" y="427"/>
                                </a:lnTo>
                                <a:lnTo>
                                  <a:pt x="16" y="408"/>
                                </a:lnTo>
                                <a:lnTo>
                                  <a:pt x="24" y="371"/>
                                </a:lnTo>
                                <a:lnTo>
                                  <a:pt x="32" y="297"/>
                                </a:lnTo>
                                <a:lnTo>
                                  <a:pt x="32" y="241"/>
                                </a:lnTo>
                                <a:lnTo>
                                  <a:pt x="16" y="148"/>
                                </a:lnTo>
                                <a:lnTo>
                                  <a:pt x="0" y="74"/>
                                </a:lnTo>
                                <a:lnTo>
                                  <a:pt x="8" y="0"/>
                                </a:lnTo>
                                <a:close/>
                              </a:path>
                            </a:pathLst>
                          </a:custGeom>
                          <a:solidFill>
                            <a:srgbClr val="FFFFFF"/>
                          </a:solidFill>
                          <a:ln w="19050" cmpd="sng">
                            <a:solidFill>
                              <a:srgbClr val="FFFFFF"/>
                            </a:solidFill>
                            <a:prstDash val="solid"/>
                            <a:round/>
                            <a:headEnd/>
                            <a:tailEnd/>
                          </a:ln>
                        </wps:spPr>
                        <wps:bodyPr rot="0" vert="horz" wrap="square" lIns="91440" tIns="45720" rIns="91440" bIns="45720" anchor="t" anchorCtr="0" upright="1">
                          <a:noAutofit/>
                        </wps:bodyPr>
                      </wps:wsp>
                      <wps:wsp>
                        <wps:cNvPr id="118" name="Freeform 47"/>
                        <wps:cNvSpPr>
                          <a:spLocks/>
                        </wps:cNvSpPr>
                        <wps:spPr bwMode="auto">
                          <a:xfrm rot="-5400000">
                            <a:off x="-6163" y="7098"/>
                            <a:ext cx="13133" cy="510"/>
                          </a:xfrm>
                          <a:custGeom>
                            <a:avLst/>
                            <a:gdLst>
                              <a:gd name="T0" fmla="*/ 152 w 7736"/>
                              <a:gd name="T1" fmla="*/ 130 h 762"/>
                              <a:gd name="T2" fmla="*/ 56 w 7736"/>
                              <a:gd name="T3" fmla="*/ 298 h 762"/>
                              <a:gd name="T4" fmla="*/ 48 w 7736"/>
                              <a:gd name="T5" fmla="*/ 520 h 762"/>
                              <a:gd name="T6" fmla="*/ 104 w 7736"/>
                              <a:gd name="T7" fmla="*/ 650 h 762"/>
                              <a:gd name="T8" fmla="*/ 176 w 7736"/>
                              <a:gd name="T9" fmla="*/ 669 h 762"/>
                              <a:gd name="T10" fmla="*/ 232 w 7736"/>
                              <a:gd name="T11" fmla="*/ 576 h 762"/>
                              <a:gd name="T12" fmla="*/ 224 w 7736"/>
                              <a:gd name="T13" fmla="*/ 372 h 762"/>
                              <a:gd name="T14" fmla="*/ 152 w 7736"/>
                              <a:gd name="T15" fmla="*/ 335 h 762"/>
                              <a:gd name="T16" fmla="*/ 136 w 7736"/>
                              <a:gd name="T17" fmla="*/ 409 h 762"/>
                              <a:gd name="T18" fmla="*/ 168 w 7736"/>
                              <a:gd name="T19" fmla="*/ 483 h 762"/>
                              <a:gd name="T20" fmla="*/ 192 w 7736"/>
                              <a:gd name="T21" fmla="*/ 428 h 762"/>
                              <a:gd name="T22" fmla="*/ 184 w 7736"/>
                              <a:gd name="T23" fmla="*/ 539 h 762"/>
                              <a:gd name="T24" fmla="*/ 136 w 7736"/>
                              <a:gd name="T25" fmla="*/ 558 h 762"/>
                              <a:gd name="T26" fmla="*/ 104 w 7736"/>
                              <a:gd name="T27" fmla="*/ 483 h 762"/>
                              <a:gd name="T28" fmla="*/ 104 w 7736"/>
                              <a:gd name="T29" fmla="*/ 335 h 762"/>
                              <a:gd name="T30" fmla="*/ 152 w 7736"/>
                              <a:gd name="T31" fmla="*/ 242 h 762"/>
                              <a:gd name="T32" fmla="*/ 224 w 7736"/>
                              <a:gd name="T33" fmla="*/ 260 h 762"/>
                              <a:gd name="T34" fmla="*/ 271 w 7736"/>
                              <a:gd name="T35" fmla="*/ 390 h 762"/>
                              <a:gd name="T36" fmla="*/ 271 w 7736"/>
                              <a:gd name="T37" fmla="*/ 595 h 762"/>
                              <a:gd name="T38" fmla="*/ 208 w 7736"/>
                              <a:gd name="T39" fmla="*/ 743 h 762"/>
                              <a:gd name="T40" fmla="*/ 96 w 7736"/>
                              <a:gd name="T41" fmla="*/ 743 h 762"/>
                              <a:gd name="T42" fmla="*/ 8 w 7736"/>
                              <a:gd name="T43" fmla="*/ 520 h 762"/>
                              <a:gd name="T44" fmla="*/ 16 w 7736"/>
                              <a:gd name="T45" fmla="*/ 242 h 762"/>
                              <a:gd name="T46" fmla="*/ 136 w 7736"/>
                              <a:gd name="T47" fmla="*/ 38 h 762"/>
                              <a:gd name="T48" fmla="*/ 248 w 7736"/>
                              <a:gd name="T49" fmla="*/ 0 h 762"/>
                              <a:gd name="T50" fmla="*/ 7552 w 7736"/>
                              <a:gd name="T51" fmla="*/ 19 h 762"/>
                              <a:gd name="T52" fmla="*/ 7680 w 7736"/>
                              <a:gd name="T53" fmla="*/ 130 h 762"/>
                              <a:gd name="T54" fmla="*/ 7736 w 7736"/>
                              <a:gd name="T55" fmla="*/ 390 h 762"/>
                              <a:gd name="T56" fmla="*/ 7696 w 7736"/>
                              <a:gd name="T57" fmla="*/ 650 h 762"/>
                              <a:gd name="T58" fmla="*/ 7576 w 7736"/>
                              <a:gd name="T59" fmla="*/ 762 h 762"/>
                              <a:gd name="T60" fmla="*/ 7496 w 7736"/>
                              <a:gd name="T61" fmla="*/ 688 h 762"/>
                              <a:gd name="T62" fmla="*/ 7457 w 7736"/>
                              <a:gd name="T63" fmla="*/ 483 h 762"/>
                              <a:gd name="T64" fmla="*/ 7489 w 7736"/>
                              <a:gd name="T65" fmla="*/ 316 h 762"/>
                              <a:gd name="T66" fmla="*/ 7552 w 7736"/>
                              <a:gd name="T67" fmla="*/ 242 h 762"/>
                              <a:gd name="T68" fmla="*/ 7616 w 7736"/>
                              <a:gd name="T69" fmla="*/ 279 h 762"/>
                              <a:gd name="T70" fmla="*/ 7640 w 7736"/>
                              <a:gd name="T71" fmla="*/ 409 h 762"/>
                              <a:gd name="T72" fmla="*/ 7624 w 7736"/>
                              <a:gd name="T73" fmla="*/ 539 h 762"/>
                              <a:gd name="T74" fmla="*/ 7584 w 7736"/>
                              <a:gd name="T75" fmla="*/ 576 h 762"/>
                              <a:gd name="T76" fmla="*/ 7536 w 7736"/>
                              <a:gd name="T77" fmla="*/ 465 h 762"/>
                              <a:gd name="T78" fmla="*/ 7560 w 7736"/>
                              <a:gd name="T79" fmla="*/ 446 h 762"/>
                              <a:gd name="T80" fmla="*/ 7600 w 7736"/>
                              <a:gd name="T81" fmla="*/ 446 h 762"/>
                              <a:gd name="T82" fmla="*/ 7600 w 7736"/>
                              <a:gd name="T83" fmla="*/ 372 h 762"/>
                              <a:gd name="T84" fmla="*/ 7552 w 7736"/>
                              <a:gd name="T85" fmla="*/ 316 h 762"/>
                              <a:gd name="T86" fmla="*/ 7496 w 7736"/>
                              <a:gd name="T87" fmla="*/ 483 h 762"/>
                              <a:gd name="T88" fmla="*/ 7528 w 7736"/>
                              <a:gd name="T89" fmla="*/ 632 h 762"/>
                              <a:gd name="T90" fmla="*/ 7600 w 7736"/>
                              <a:gd name="T91" fmla="*/ 669 h 762"/>
                              <a:gd name="T92" fmla="*/ 7664 w 7736"/>
                              <a:gd name="T93" fmla="*/ 595 h 762"/>
                              <a:gd name="T94" fmla="*/ 7696 w 7736"/>
                              <a:gd name="T95" fmla="*/ 409 h 762"/>
                              <a:gd name="T96" fmla="*/ 7648 w 7736"/>
                              <a:gd name="T97" fmla="*/ 186 h 762"/>
                              <a:gd name="T98" fmla="*/ 7496 w 7736"/>
                              <a:gd name="T99" fmla="*/ 112 h 7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36" h="762">
                                <a:moveTo>
                                  <a:pt x="240" y="112"/>
                                </a:moveTo>
                                <a:lnTo>
                                  <a:pt x="152" y="130"/>
                                </a:lnTo>
                                <a:lnTo>
                                  <a:pt x="96" y="186"/>
                                </a:lnTo>
                                <a:lnTo>
                                  <a:pt x="56" y="298"/>
                                </a:lnTo>
                                <a:lnTo>
                                  <a:pt x="40" y="409"/>
                                </a:lnTo>
                                <a:lnTo>
                                  <a:pt x="48" y="520"/>
                                </a:lnTo>
                                <a:lnTo>
                                  <a:pt x="72" y="595"/>
                                </a:lnTo>
                                <a:lnTo>
                                  <a:pt x="104" y="650"/>
                                </a:lnTo>
                                <a:lnTo>
                                  <a:pt x="144" y="669"/>
                                </a:lnTo>
                                <a:lnTo>
                                  <a:pt x="176" y="669"/>
                                </a:lnTo>
                                <a:lnTo>
                                  <a:pt x="208" y="632"/>
                                </a:lnTo>
                                <a:lnTo>
                                  <a:pt x="232" y="576"/>
                                </a:lnTo>
                                <a:lnTo>
                                  <a:pt x="240" y="483"/>
                                </a:lnTo>
                                <a:lnTo>
                                  <a:pt x="224" y="372"/>
                                </a:lnTo>
                                <a:lnTo>
                                  <a:pt x="192" y="316"/>
                                </a:lnTo>
                                <a:lnTo>
                                  <a:pt x="152" y="335"/>
                                </a:lnTo>
                                <a:lnTo>
                                  <a:pt x="144" y="372"/>
                                </a:lnTo>
                                <a:lnTo>
                                  <a:pt x="136" y="409"/>
                                </a:lnTo>
                                <a:lnTo>
                                  <a:pt x="144" y="446"/>
                                </a:lnTo>
                                <a:lnTo>
                                  <a:pt x="168" y="483"/>
                                </a:lnTo>
                                <a:lnTo>
                                  <a:pt x="184" y="446"/>
                                </a:lnTo>
                                <a:lnTo>
                                  <a:pt x="192" y="428"/>
                                </a:lnTo>
                                <a:lnTo>
                                  <a:pt x="200" y="465"/>
                                </a:lnTo>
                                <a:lnTo>
                                  <a:pt x="184" y="539"/>
                                </a:lnTo>
                                <a:lnTo>
                                  <a:pt x="152" y="576"/>
                                </a:lnTo>
                                <a:lnTo>
                                  <a:pt x="136" y="558"/>
                                </a:lnTo>
                                <a:lnTo>
                                  <a:pt x="112" y="539"/>
                                </a:lnTo>
                                <a:lnTo>
                                  <a:pt x="104" y="483"/>
                                </a:lnTo>
                                <a:lnTo>
                                  <a:pt x="96" y="409"/>
                                </a:lnTo>
                                <a:lnTo>
                                  <a:pt x="104" y="335"/>
                                </a:lnTo>
                                <a:lnTo>
                                  <a:pt x="128" y="279"/>
                                </a:lnTo>
                                <a:lnTo>
                                  <a:pt x="152" y="242"/>
                                </a:lnTo>
                                <a:lnTo>
                                  <a:pt x="192" y="242"/>
                                </a:lnTo>
                                <a:lnTo>
                                  <a:pt x="224" y="260"/>
                                </a:lnTo>
                                <a:lnTo>
                                  <a:pt x="255" y="316"/>
                                </a:lnTo>
                                <a:lnTo>
                                  <a:pt x="271" y="390"/>
                                </a:lnTo>
                                <a:lnTo>
                                  <a:pt x="279" y="483"/>
                                </a:lnTo>
                                <a:lnTo>
                                  <a:pt x="271" y="595"/>
                                </a:lnTo>
                                <a:lnTo>
                                  <a:pt x="240" y="688"/>
                                </a:lnTo>
                                <a:lnTo>
                                  <a:pt x="208" y="743"/>
                                </a:lnTo>
                                <a:lnTo>
                                  <a:pt x="168" y="762"/>
                                </a:lnTo>
                                <a:lnTo>
                                  <a:pt x="96" y="743"/>
                                </a:lnTo>
                                <a:lnTo>
                                  <a:pt x="40" y="650"/>
                                </a:lnTo>
                                <a:lnTo>
                                  <a:pt x="8" y="520"/>
                                </a:lnTo>
                                <a:lnTo>
                                  <a:pt x="0" y="390"/>
                                </a:lnTo>
                                <a:lnTo>
                                  <a:pt x="16" y="242"/>
                                </a:lnTo>
                                <a:lnTo>
                                  <a:pt x="64" y="130"/>
                                </a:lnTo>
                                <a:lnTo>
                                  <a:pt x="136" y="38"/>
                                </a:lnTo>
                                <a:lnTo>
                                  <a:pt x="192" y="19"/>
                                </a:lnTo>
                                <a:lnTo>
                                  <a:pt x="248" y="0"/>
                                </a:lnTo>
                                <a:lnTo>
                                  <a:pt x="7496" y="0"/>
                                </a:lnTo>
                                <a:lnTo>
                                  <a:pt x="7552" y="19"/>
                                </a:lnTo>
                                <a:lnTo>
                                  <a:pt x="7600" y="38"/>
                                </a:lnTo>
                                <a:lnTo>
                                  <a:pt x="7680" y="130"/>
                                </a:lnTo>
                                <a:lnTo>
                                  <a:pt x="7720" y="242"/>
                                </a:lnTo>
                                <a:lnTo>
                                  <a:pt x="7736" y="390"/>
                                </a:lnTo>
                                <a:lnTo>
                                  <a:pt x="7728" y="520"/>
                                </a:lnTo>
                                <a:lnTo>
                                  <a:pt x="7696" y="650"/>
                                </a:lnTo>
                                <a:lnTo>
                                  <a:pt x="7648" y="743"/>
                                </a:lnTo>
                                <a:lnTo>
                                  <a:pt x="7576" y="762"/>
                                </a:lnTo>
                                <a:lnTo>
                                  <a:pt x="7536" y="743"/>
                                </a:lnTo>
                                <a:lnTo>
                                  <a:pt x="7496" y="688"/>
                                </a:lnTo>
                                <a:lnTo>
                                  <a:pt x="7473" y="595"/>
                                </a:lnTo>
                                <a:lnTo>
                                  <a:pt x="7457" y="483"/>
                                </a:lnTo>
                                <a:lnTo>
                                  <a:pt x="7465" y="390"/>
                                </a:lnTo>
                                <a:lnTo>
                                  <a:pt x="7489" y="316"/>
                                </a:lnTo>
                                <a:lnTo>
                                  <a:pt x="7520" y="260"/>
                                </a:lnTo>
                                <a:lnTo>
                                  <a:pt x="7552" y="242"/>
                                </a:lnTo>
                                <a:lnTo>
                                  <a:pt x="7584" y="242"/>
                                </a:lnTo>
                                <a:lnTo>
                                  <a:pt x="7616" y="279"/>
                                </a:lnTo>
                                <a:lnTo>
                                  <a:pt x="7632" y="335"/>
                                </a:lnTo>
                                <a:lnTo>
                                  <a:pt x="7640" y="409"/>
                                </a:lnTo>
                                <a:lnTo>
                                  <a:pt x="7640" y="483"/>
                                </a:lnTo>
                                <a:lnTo>
                                  <a:pt x="7624" y="539"/>
                                </a:lnTo>
                                <a:lnTo>
                                  <a:pt x="7608" y="558"/>
                                </a:lnTo>
                                <a:lnTo>
                                  <a:pt x="7584" y="576"/>
                                </a:lnTo>
                                <a:lnTo>
                                  <a:pt x="7560" y="539"/>
                                </a:lnTo>
                                <a:lnTo>
                                  <a:pt x="7536" y="465"/>
                                </a:lnTo>
                                <a:lnTo>
                                  <a:pt x="7552" y="428"/>
                                </a:lnTo>
                                <a:lnTo>
                                  <a:pt x="7560" y="446"/>
                                </a:lnTo>
                                <a:lnTo>
                                  <a:pt x="7576" y="483"/>
                                </a:lnTo>
                                <a:lnTo>
                                  <a:pt x="7600" y="446"/>
                                </a:lnTo>
                                <a:lnTo>
                                  <a:pt x="7600" y="409"/>
                                </a:lnTo>
                                <a:lnTo>
                                  <a:pt x="7600" y="372"/>
                                </a:lnTo>
                                <a:lnTo>
                                  <a:pt x="7584" y="335"/>
                                </a:lnTo>
                                <a:lnTo>
                                  <a:pt x="7552" y="316"/>
                                </a:lnTo>
                                <a:lnTo>
                                  <a:pt x="7512" y="372"/>
                                </a:lnTo>
                                <a:lnTo>
                                  <a:pt x="7496" y="483"/>
                                </a:lnTo>
                                <a:lnTo>
                                  <a:pt x="7504" y="576"/>
                                </a:lnTo>
                                <a:lnTo>
                                  <a:pt x="7528" y="632"/>
                                </a:lnTo>
                                <a:lnTo>
                                  <a:pt x="7560" y="669"/>
                                </a:lnTo>
                                <a:lnTo>
                                  <a:pt x="7600" y="669"/>
                                </a:lnTo>
                                <a:lnTo>
                                  <a:pt x="7632" y="650"/>
                                </a:lnTo>
                                <a:lnTo>
                                  <a:pt x="7664" y="595"/>
                                </a:lnTo>
                                <a:lnTo>
                                  <a:pt x="7688" y="520"/>
                                </a:lnTo>
                                <a:lnTo>
                                  <a:pt x="7696" y="409"/>
                                </a:lnTo>
                                <a:lnTo>
                                  <a:pt x="7688" y="298"/>
                                </a:lnTo>
                                <a:lnTo>
                                  <a:pt x="7648" y="186"/>
                                </a:lnTo>
                                <a:lnTo>
                                  <a:pt x="7584" y="130"/>
                                </a:lnTo>
                                <a:lnTo>
                                  <a:pt x="7496" y="112"/>
                                </a:lnTo>
                                <a:lnTo>
                                  <a:pt x="240" y="112"/>
                                </a:lnTo>
                                <a:close/>
                              </a:path>
                            </a:pathLst>
                          </a:custGeom>
                          <a:solidFill>
                            <a:srgbClr val="B09870"/>
                          </a:solidFill>
                          <a:ln w="19050" cmpd="sng">
                            <a:solidFill>
                              <a:srgbClr val="000000"/>
                            </a:solidFill>
                            <a:round/>
                            <a:headEnd/>
                            <a:tailEnd/>
                          </a:ln>
                        </wps:spPr>
                        <wps:bodyPr rot="0" vert="horz" wrap="square" lIns="91440" tIns="45720" rIns="91440" bIns="45720" anchor="t" anchorCtr="0" upright="1">
                          <a:noAutofit/>
                        </wps:bodyPr>
                      </wps:wsp>
                      <wps:wsp>
                        <wps:cNvPr id="119" name="Freeform 48"/>
                        <wps:cNvSpPr>
                          <a:spLocks/>
                        </wps:cNvSpPr>
                        <wps:spPr bwMode="auto">
                          <a:xfrm rot="16200000">
                            <a:off x="4408" y="-3524"/>
                            <a:ext cx="556" cy="7903"/>
                          </a:xfrm>
                          <a:custGeom>
                            <a:avLst/>
                            <a:gdLst>
                              <a:gd name="T0" fmla="*/ 327 w 327"/>
                              <a:gd name="T1" fmla="*/ 11366 h 11793"/>
                              <a:gd name="T2" fmla="*/ 279 w 327"/>
                              <a:gd name="T3" fmla="*/ 11645 h 11793"/>
                              <a:gd name="T4" fmla="*/ 168 w 327"/>
                              <a:gd name="T5" fmla="*/ 11793 h 11793"/>
                              <a:gd name="T6" fmla="*/ 48 w 327"/>
                              <a:gd name="T7" fmla="*/ 11700 h 11793"/>
                              <a:gd name="T8" fmla="*/ 0 w 327"/>
                              <a:gd name="T9" fmla="*/ 11422 h 11793"/>
                              <a:gd name="T10" fmla="*/ 40 w 327"/>
                              <a:gd name="T11" fmla="*/ 11236 h 11793"/>
                              <a:gd name="T12" fmla="*/ 120 w 327"/>
                              <a:gd name="T13" fmla="*/ 11143 h 11793"/>
                              <a:gd name="T14" fmla="*/ 199 w 327"/>
                              <a:gd name="T15" fmla="*/ 11217 h 11793"/>
                              <a:gd name="T16" fmla="*/ 231 w 327"/>
                              <a:gd name="T17" fmla="*/ 11366 h 11793"/>
                              <a:gd name="T18" fmla="*/ 215 w 327"/>
                              <a:gd name="T19" fmla="*/ 11515 h 11793"/>
                              <a:gd name="T20" fmla="*/ 152 w 327"/>
                              <a:gd name="T21" fmla="*/ 11570 h 11793"/>
                              <a:gd name="T22" fmla="*/ 104 w 327"/>
                              <a:gd name="T23" fmla="*/ 11533 h 11793"/>
                              <a:gd name="T24" fmla="*/ 88 w 327"/>
                              <a:gd name="T25" fmla="*/ 11440 h 11793"/>
                              <a:gd name="T26" fmla="*/ 128 w 327"/>
                              <a:gd name="T27" fmla="*/ 11329 h 11793"/>
                              <a:gd name="T28" fmla="*/ 136 w 327"/>
                              <a:gd name="T29" fmla="*/ 11385 h 11793"/>
                              <a:gd name="T30" fmla="*/ 136 w 327"/>
                              <a:gd name="T31" fmla="*/ 11477 h 11793"/>
                              <a:gd name="T32" fmla="*/ 176 w 327"/>
                              <a:gd name="T33" fmla="*/ 11477 h 11793"/>
                              <a:gd name="T34" fmla="*/ 191 w 327"/>
                              <a:gd name="T35" fmla="*/ 11366 h 11793"/>
                              <a:gd name="T36" fmla="*/ 128 w 327"/>
                              <a:gd name="T37" fmla="*/ 11236 h 11793"/>
                              <a:gd name="T38" fmla="*/ 56 w 327"/>
                              <a:gd name="T39" fmla="*/ 11310 h 11793"/>
                              <a:gd name="T40" fmla="*/ 40 w 327"/>
                              <a:gd name="T41" fmla="*/ 11477 h 11793"/>
                              <a:gd name="T42" fmla="*/ 72 w 327"/>
                              <a:gd name="T43" fmla="*/ 11626 h 11793"/>
                              <a:gd name="T44" fmla="*/ 152 w 327"/>
                              <a:gd name="T45" fmla="*/ 11700 h 11793"/>
                              <a:gd name="T46" fmla="*/ 247 w 327"/>
                              <a:gd name="T47" fmla="*/ 11589 h 11793"/>
                              <a:gd name="T48" fmla="*/ 287 w 327"/>
                              <a:gd name="T49" fmla="*/ 11236 h 11793"/>
                              <a:gd name="T50" fmla="*/ 279 w 327"/>
                              <a:gd name="T51" fmla="*/ 353 h 11793"/>
                              <a:gd name="T52" fmla="*/ 207 w 327"/>
                              <a:gd name="T53" fmla="*/ 130 h 11793"/>
                              <a:gd name="T54" fmla="*/ 112 w 327"/>
                              <a:gd name="T55" fmla="*/ 112 h 11793"/>
                              <a:gd name="T56" fmla="*/ 48 w 327"/>
                              <a:gd name="T57" fmla="*/ 242 h 11793"/>
                              <a:gd name="T58" fmla="*/ 40 w 327"/>
                              <a:gd name="T59" fmla="*/ 409 h 11793"/>
                              <a:gd name="T60" fmla="*/ 88 w 327"/>
                              <a:gd name="T61" fmla="*/ 539 h 11793"/>
                              <a:gd name="T62" fmla="*/ 168 w 327"/>
                              <a:gd name="T63" fmla="*/ 520 h 11793"/>
                              <a:gd name="T64" fmla="*/ 191 w 327"/>
                              <a:gd name="T65" fmla="*/ 353 h 11793"/>
                              <a:gd name="T66" fmla="*/ 152 w 327"/>
                              <a:gd name="T67" fmla="*/ 316 h 11793"/>
                              <a:gd name="T68" fmla="*/ 120 w 327"/>
                              <a:gd name="T69" fmla="*/ 390 h 11793"/>
                              <a:gd name="T70" fmla="*/ 152 w 327"/>
                              <a:gd name="T71" fmla="*/ 446 h 11793"/>
                              <a:gd name="T72" fmla="*/ 96 w 327"/>
                              <a:gd name="T73" fmla="*/ 427 h 11793"/>
                              <a:gd name="T74" fmla="*/ 88 w 327"/>
                              <a:gd name="T75" fmla="*/ 316 h 11793"/>
                              <a:gd name="T76" fmla="*/ 120 w 327"/>
                              <a:gd name="T77" fmla="*/ 242 h 11793"/>
                              <a:gd name="T78" fmla="*/ 191 w 327"/>
                              <a:gd name="T79" fmla="*/ 242 h 11793"/>
                              <a:gd name="T80" fmla="*/ 231 w 327"/>
                              <a:gd name="T81" fmla="*/ 353 h 11793"/>
                              <a:gd name="T82" fmla="*/ 215 w 327"/>
                              <a:gd name="T83" fmla="*/ 520 h 11793"/>
                              <a:gd name="T84" fmla="*/ 168 w 327"/>
                              <a:gd name="T85" fmla="*/ 632 h 11793"/>
                              <a:gd name="T86" fmla="*/ 80 w 327"/>
                              <a:gd name="T87" fmla="*/ 632 h 11793"/>
                              <a:gd name="T88" fmla="*/ 8 w 327"/>
                              <a:gd name="T89" fmla="*/ 483 h 11793"/>
                              <a:gd name="T90" fmla="*/ 16 w 327"/>
                              <a:gd name="T91" fmla="*/ 223 h 11793"/>
                              <a:gd name="T92" fmla="*/ 104 w 327"/>
                              <a:gd name="T93" fmla="*/ 19 h 11793"/>
                              <a:gd name="T94" fmla="*/ 223 w 327"/>
                              <a:gd name="T95" fmla="*/ 37 h 11793"/>
                              <a:gd name="T96" fmla="*/ 311 w 327"/>
                              <a:gd name="T97" fmla="*/ 316 h 11793"/>
                              <a:gd name="T98" fmla="*/ 327 w 327"/>
                              <a:gd name="T99" fmla="*/ 576 h 117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27" h="11793">
                                <a:moveTo>
                                  <a:pt x="327" y="11236"/>
                                </a:moveTo>
                                <a:lnTo>
                                  <a:pt x="327" y="11366"/>
                                </a:lnTo>
                                <a:lnTo>
                                  <a:pt x="311" y="11477"/>
                                </a:lnTo>
                                <a:lnTo>
                                  <a:pt x="279" y="11645"/>
                                </a:lnTo>
                                <a:lnTo>
                                  <a:pt x="223" y="11756"/>
                                </a:lnTo>
                                <a:lnTo>
                                  <a:pt x="168" y="11793"/>
                                </a:lnTo>
                                <a:lnTo>
                                  <a:pt x="104" y="11775"/>
                                </a:lnTo>
                                <a:lnTo>
                                  <a:pt x="48" y="11700"/>
                                </a:lnTo>
                                <a:lnTo>
                                  <a:pt x="16" y="11589"/>
                                </a:lnTo>
                                <a:lnTo>
                                  <a:pt x="0" y="11422"/>
                                </a:lnTo>
                                <a:lnTo>
                                  <a:pt x="8" y="11329"/>
                                </a:lnTo>
                                <a:lnTo>
                                  <a:pt x="40" y="11236"/>
                                </a:lnTo>
                                <a:lnTo>
                                  <a:pt x="80" y="11162"/>
                                </a:lnTo>
                                <a:lnTo>
                                  <a:pt x="120" y="11143"/>
                                </a:lnTo>
                                <a:lnTo>
                                  <a:pt x="168" y="11162"/>
                                </a:lnTo>
                                <a:lnTo>
                                  <a:pt x="199" y="11217"/>
                                </a:lnTo>
                                <a:lnTo>
                                  <a:pt x="215" y="11292"/>
                                </a:lnTo>
                                <a:lnTo>
                                  <a:pt x="231" y="11366"/>
                                </a:lnTo>
                                <a:lnTo>
                                  <a:pt x="231" y="11440"/>
                                </a:lnTo>
                                <a:lnTo>
                                  <a:pt x="215" y="11515"/>
                                </a:lnTo>
                                <a:lnTo>
                                  <a:pt x="191" y="11552"/>
                                </a:lnTo>
                                <a:lnTo>
                                  <a:pt x="152" y="11570"/>
                                </a:lnTo>
                                <a:lnTo>
                                  <a:pt x="120" y="11570"/>
                                </a:lnTo>
                                <a:lnTo>
                                  <a:pt x="104" y="11533"/>
                                </a:lnTo>
                                <a:lnTo>
                                  <a:pt x="88" y="11496"/>
                                </a:lnTo>
                                <a:lnTo>
                                  <a:pt x="88" y="11440"/>
                                </a:lnTo>
                                <a:lnTo>
                                  <a:pt x="96" y="11385"/>
                                </a:lnTo>
                                <a:lnTo>
                                  <a:pt x="128" y="11329"/>
                                </a:lnTo>
                                <a:lnTo>
                                  <a:pt x="152" y="11366"/>
                                </a:lnTo>
                                <a:lnTo>
                                  <a:pt x="136" y="11385"/>
                                </a:lnTo>
                                <a:lnTo>
                                  <a:pt x="120" y="11422"/>
                                </a:lnTo>
                                <a:lnTo>
                                  <a:pt x="136" y="11477"/>
                                </a:lnTo>
                                <a:lnTo>
                                  <a:pt x="152" y="11477"/>
                                </a:lnTo>
                                <a:lnTo>
                                  <a:pt x="176" y="11477"/>
                                </a:lnTo>
                                <a:lnTo>
                                  <a:pt x="191" y="11440"/>
                                </a:lnTo>
                                <a:lnTo>
                                  <a:pt x="191" y="11366"/>
                                </a:lnTo>
                                <a:lnTo>
                                  <a:pt x="168" y="11273"/>
                                </a:lnTo>
                                <a:lnTo>
                                  <a:pt x="128" y="11236"/>
                                </a:lnTo>
                                <a:lnTo>
                                  <a:pt x="88" y="11255"/>
                                </a:lnTo>
                                <a:lnTo>
                                  <a:pt x="56" y="11310"/>
                                </a:lnTo>
                                <a:lnTo>
                                  <a:pt x="40" y="11385"/>
                                </a:lnTo>
                                <a:lnTo>
                                  <a:pt x="40" y="11477"/>
                                </a:lnTo>
                                <a:lnTo>
                                  <a:pt x="48" y="11552"/>
                                </a:lnTo>
                                <a:lnTo>
                                  <a:pt x="72" y="11626"/>
                                </a:lnTo>
                                <a:lnTo>
                                  <a:pt x="112" y="11682"/>
                                </a:lnTo>
                                <a:lnTo>
                                  <a:pt x="152" y="11700"/>
                                </a:lnTo>
                                <a:lnTo>
                                  <a:pt x="207" y="11682"/>
                                </a:lnTo>
                                <a:lnTo>
                                  <a:pt x="247" y="11589"/>
                                </a:lnTo>
                                <a:lnTo>
                                  <a:pt x="279" y="11440"/>
                                </a:lnTo>
                                <a:lnTo>
                                  <a:pt x="287" y="11236"/>
                                </a:lnTo>
                                <a:lnTo>
                                  <a:pt x="287" y="557"/>
                                </a:lnTo>
                                <a:lnTo>
                                  <a:pt x="279" y="353"/>
                                </a:lnTo>
                                <a:lnTo>
                                  <a:pt x="247" y="223"/>
                                </a:lnTo>
                                <a:lnTo>
                                  <a:pt x="207" y="130"/>
                                </a:lnTo>
                                <a:lnTo>
                                  <a:pt x="152" y="93"/>
                                </a:lnTo>
                                <a:lnTo>
                                  <a:pt x="112" y="112"/>
                                </a:lnTo>
                                <a:lnTo>
                                  <a:pt x="72" y="167"/>
                                </a:lnTo>
                                <a:lnTo>
                                  <a:pt x="48" y="242"/>
                                </a:lnTo>
                                <a:lnTo>
                                  <a:pt x="40" y="335"/>
                                </a:lnTo>
                                <a:lnTo>
                                  <a:pt x="40" y="409"/>
                                </a:lnTo>
                                <a:lnTo>
                                  <a:pt x="56" y="483"/>
                                </a:lnTo>
                                <a:lnTo>
                                  <a:pt x="88" y="539"/>
                                </a:lnTo>
                                <a:lnTo>
                                  <a:pt x="128" y="557"/>
                                </a:lnTo>
                                <a:lnTo>
                                  <a:pt x="168" y="520"/>
                                </a:lnTo>
                                <a:lnTo>
                                  <a:pt x="191" y="446"/>
                                </a:lnTo>
                                <a:lnTo>
                                  <a:pt x="191" y="353"/>
                                </a:lnTo>
                                <a:lnTo>
                                  <a:pt x="176" y="335"/>
                                </a:lnTo>
                                <a:lnTo>
                                  <a:pt x="152" y="316"/>
                                </a:lnTo>
                                <a:lnTo>
                                  <a:pt x="136" y="335"/>
                                </a:lnTo>
                                <a:lnTo>
                                  <a:pt x="120" y="390"/>
                                </a:lnTo>
                                <a:lnTo>
                                  <a:pt x="136" y="427"/>
                                </a:lnTo>
                                <a:lnTo>
                                  <a:pt x="152" y="446"/>
                                </a:lnTo>
                                <a:lnTo>
                                  <a:pt x="128" y="465"/>
                                </a:lnTo>
                                <a:lnTo>
                                  <a:pt x="96" y="427"/>
                                </a:lnTo>
                                <a:lnTo>
                                  <a:pt x="88" y="353"/>
                                </a:lnTo>
                                <a:lnTo>
                                  <a:pt x="88" y="316"/>
                                </a:lnTo>
                                <a:lnTo>
                                  <a:pt x="104" y="279"/>
                                </a:lnTo>
                                <a:lnTo>
                                  <a:pt x="120" y="242"/>
                                </a:lnTo>
                                <a:lnTo>
                                  <a:pt x="152" y="223"/>
                                </a:lnTo>
                                <a:lnTo>
                                  <a:pt x="191" y="242"/>
                                </a:lnTo>
                                <a:lnTo>
                                  <a:pt x="215" y="297"/>
                                </a:lnTo>
                                <a:lnTo>
                                  <a:pt x="231" y="353"/>
                                </a:lnTo>
                                <a:lnTo>
                                  <a:pt x="231" y="446"/>
                                </a:lnTo>
                                <a:lnTo>
                                  <a:pt x="215" y="520"/>
                                </a:lnTo>
                                <a:lnTo>
                                  <a:pt x="199" y="595"/>
                                </a:lnTo>
                                <a:lnTo>
                                  <a:pt x="168" y="632"/>
                                </a:lnTo>
                                <a:lnTo>
                                  <a:pt x="120" y="650"/>
                                </a:lnTo>
                                <a:lnTo>
                                  <a:pt x="80" y="632"/>
                                </a:lnTo>
                                <a:lnTo>
                                  <a:pt x="40" y="576"/>
                                </a:lnTo>
                                <a:lnTo>
                                  <a:pt x="8" y="483"/>
                                </a:lnTo>
                                <a:lnTo>
                                  <a:pt x="0" y="390"/>
                                </a:lnTo>
                                <a:lnTo>
                                  <a:pt x="16" y="223"/>
                                </a:lnTo>
                                <a:lnTo>
                                  <a:pt x="48" y="93"/>
                                </a:lnTo>
                                <a:lnTo>
                                  <a:pt x="104" y="19"/>
                                </a:lnTo>
                                <a:lnTo>
                                  <a:pt x="168" y="0"/>
                                </a:lnTo>
                                <a:lnTo>
                                  <a:pt x="223" y="37"/>
                                </a:lnTo>
                                <a:lnTo>
                                  <a:pt x="279" y="149"/>
                                </a:lnTo>
                                <a:lnTo>
                                  <a:pt x="311" y="316"/>
                                </a:lnTo>
                                <a:lnTo>
                                  <a:pt x="327" y="446"/>
                                </a:lnTo>
                                <a:lnTo>
                                  <a:pt x="327" y="576"/>
                                </a:lnTo>
                                <a:lnTo>
                                  <a:pt x="327" y="11236"/>
                                </a:lnTo>
                                <a:close/>
                              </a:path>
                            </a:pathLst>
                          </a:custGeom>
                          <a:solidFill>
                            <a:srgbClr val="B09870"/>
                          </a:solidFill>
                          <a:ln w="19050" cmpd="sng">
                            <a:solidFill>
                              <a:srgbClr val="000000"/>
                            </a:solidFill>
                            <a:round/>
                            <a:headEnd/>
                            <a:tailEnd/>
                          </a:ln>
                        </wps:spPr>
                        <wps:bodyPr rot="0" vert="horz" wrap="square" lIns="91440" tIns="45720" rIns="91440" bIns="45720" anchor="t" anchorCtr="0" upright="1">
                          <a:noAutofit/>
                        </wps:bodyPr>
                      </wps:wsp>
                      <wps:wsp>
                        <wps:cNvPr id="120" name="Freeform 49"/>
                        <wps:cNvSpPr>
                          <a:spLocks/>
                        </wps:cNvSpPr>
                        <wps:spPr bwMode="auto">
                          <a:xfrm rot="-5400000">
                            <a:off x="2401" y="7098"/>
                            <a:ext cx="13133" cy="510"/>
                          </a:xfrm>
                          <a:custGeom>
                            <a:avLst/>
                            <a:gdLst>
                              <a:gd name="T0" fmla="*/ 152 w 7736"/>
                              <a:gd name="T1" fmla="*/ 650 h 761"/>
                              <a:gd name="T2" fmla="*/ 56 w 7736"/>
                              <a:gd name="T3" fmla="*/ 482 h 761"/>
                              <a:gd name="T4" fmla="*/ 48 w 7736"/>
                              <a:gd name="T5" fmla="*/ 260 h 761"/>
                              <a:gd name="T6" fmla="*/ 104 w 7736"/>
                              <a:gd name="T7" fmla="*/ 111 h 761"/>
                              <a:gd name="T8" fmla="*/ 176 w 7736"/>
                              <a:gd name="T9" fmla="*/ 92 h 761"/>
                              <a:gd name="T10" fmla="*/ 232 w 7736"/>
                              <a:gd name="T11" fmla="*/ 204 h 761"/>
                              <a:gd name="T12" fmla="*/ 224 w 7736"/>
                              <a:gd name="T13" fmla="*/ 390 h 761"/>
                              <a:gd name="T14" fmla="*/ 152 w 7736"/>
                              <a:gd name="T15" fmla="*/ 445 h 761"/>
                              <a:gd name="T16" fmla="*/ 136 w 7736"/>
                              <a:gd name="T17" fmla="*/ 352 h 761"/>
                              <a:gd name="T18" fmla="*/ 168 w 7736"/>
                              <a:gd name="T19" fmla="*/ 297 h 761"/>
                              <a:gd name="T20" fmla="*/ 192 w 7736"/>
                              <a:gd name="T21" fmla="*/ 352 h 761"/>
                              <a:gd name="T22" fmla="*/ 184 w 7736"/>
                              <a:gd name="T23" fmla="*/ 222 h 761"/>
                              <a:gd name="T24" fmla="*/ 136 w 7736"/>
                              <a:gd name="T25" fmla="*/ 204 h 761"/>
                              <a:gd name="T26" fmla="*/ 104 w 7736"/>
                              <a:gd name="T27" fmla="*/ 278 h 761"/>
                              <a:gd name="T28" fmla="*/ 104 w 7736"/>
                              <a:gd name="T29" fmla="*/ 445 h 761"/>
                              <a:gd name="T30" fmla="*/ 152 w 7736"/>
                              <a:gd name="T31" fmla="*/ 538 h 761"/>
                              <a:gd name="T32" fmla="*/ 224 w 7736"/>
                              <a:gd name="T33" fmla="*/ 520 h 761"/>
                              <a:gd name="T34" fmla="*/ 271 w 7736"/>
                              <a:gd name="T35" fmla="*/ 390 h 761"/>
                              <a:gd name="T36" fmla="*/ 271 w 7736"/>
                              <a:gd name="T37" fmla="*/ 185 h 761"/>
                              <a:gd name="T38" fmla="*/ 208 w 7736"/>
                              <a:gd name="T39" fmla="*/ 18 h 761"/>
                              <a:gd name="T40" fmla="*/ 96 w 7736"/>
                              <a:gd name="T41" fmla="*/ 37 h 761"/>
                              <a:gd name="T42" fmla="*/ 8 w 7736"/>
                              <a:gd name="T43" fmla="*/ 241 h 761"/>
                              <a:gd name="T44" fmla="*/ 16 w 7736"/>
                              <a:gd name="T45" fmla="*/ 520 h 761"/>
                              <a:gd name="T46" fmla="*/ 136 w 7736"/>
                              <a:gd name="T47" fmla="*/ 724 h 761"/>
                              <a:gd name="T48" fmla="*/ 248 w 7736"/>
                              <a:gd name="T49" fmla="*/ 761 h 761"/>
                              <a:gd name="T50" fmla="*/ 7552 w 7736"/>
                              <a:gd name="T51" fmla="*/ 761 h 761"/>
                              <a:gd name="T52" fmla="*/ 7680 w 7736"/>
                              <a:gd name="T53" fmla="*/ 650 h 761"/>
                              <a:gd name="T54" fmla="*/ 7736 w 7736"/>
                              <a:gd name="T55" fmla="*/ 390 h 761"/>
                              <a:gd name="T56" fmla="*/ 7696 w 7736"/>
                              <a:gd name="T57" fmla="*/ 130 h 761"/>
                              <a:gd name="T58" fmla="*/ 7576 w 7736"/>
                              <a:gd name="T59" fmla="*/ 0 h 761"/>
                              <a:gd name="T60" fmla="*/ 7496 w 7736"/>
                              <a:gd name="T61" fmla="*/ 92 h 761"/>
                              <a:gd name="T62" fmla="*/ 7457 w 7736"/>
                              <a:gd name="T63" fmla="*/ 278 h 761"/>
                              <a:gd name="T64" fmla="*/ 7489 w 7736"/>
                              <a:gd name="T65" fmla="*/ 464 h 761"/>
                              <a:gd name="T66" fmla="*/ 7552 w 7736"/>
                              <a:gd name="T67" fmla="*/ 538 h 761"/>
                              <a:gd name="T68" fmla="*/ 7616 w 7736"/>
                              <a:gd name="T69" fmla="*/ 501 h 761"/>
                              <a:gd name="T70" fmla="*/ 7640 w 7736"/>
                              <a:gd name="T71" fmla="*/ 352 h 761"/>
                              <a:gd name="T72" fmla="*/ 7624 w 7736"/>
                              <a:gd name="T73" fmla="*/ 241 h 761"/>
                              <a:gd name="T74" fmla="*/ 7584 w 7736"/>
                              <a:gd name="T75" fmla="*/ 204 h 761"/>
                              <a:gd name="T76" fmla="*/ 7536 w 7736"/>
                              <a:gd name="T77" fmla="*/ 297 h 761"/>
                              <a:gd name="T78" fmla="*/ 7560 w 7736"/>
                              <a:gd name="T79" fmla="*/ 315 h 761"/>
                              <a:gd name="T80" fmla="*/ 7600 w 7736"/>
                              <a:gd name="T81" fmla="*/ 315 h 761"/>
                              <a:gd name="T82" fmla="*/ 7600 w 7736"/>
                              <a:gd name="T83" fmla="*/ 408 h 761"/>
                              <a:gd name="T84" fmla="*/ 7552 w 7736"/>
                              <a:gd name="T85" fmla="*/ 445 h 761"/>
                              <a:gd name="T86" fmla="*/ 7496 w 7736"/>
                              <a:gd name="T87" fmla="*/ 297 h 761"/>
                              <a:gd name="T88" fmla="*/ 7528 w 7736"/>
                              <a:gd name="T89" fmla="*/ 130 h 761"/>
                              <a:gd name="T90" fmla="*/ 7600 w 7736"/>
                              <a:gd name="T91" fmla="*/ 92 h 761"/>
                              <a:gd name="T92" fmla="*/ 7664 w 7736"/>
                              <a:gd name="T93" fmla="*/ 167 h 761"/>
                              <a:gd name="T94" fmla="*/ 7696 w 7736"/>
                              <a:gd name="T95" fmla="*/ 352 h 761"/>
                              <a:gd name="T96" fmla="*/ 7648 w 7736"/>
                              <a:gd name="T97" fmla="*/ 575 h 761"/>
                              <a:gd name="T98" fmla="*/ 7496 w 7736"/>
                              <a:gd name="T99" fmla="*/ 668 h 7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736" h="761">
                                <a:moveTo>
                                  <a:pt x="240" y="668"/>
                                </a:moveTo>
                                <a:lnTo>
                                  <a:pt x="152" y="650"/>
                                </a:lnTo>
                                <a:lnTo>
                                  <a:pt x="96" y="575"/>
                                </a:lnTo>
                                <a:lnTo>
                                  <a:pt x="56" y="482"/>
                                </a:lnTo>
                                <a:lnTo>
                                  <a:pt x="40" y="352"/>
                                </a:lnTo>
                                <a:lnTo>
                                  <a:pt x="48" y="260"/>
                                </a:lnTo>
                                <a:lnTo>
                                  <a:pt x="72" y="167"/>
                                </a:lnTo>
                                <a:lnTo>
                                  <a:pt x="104" y="111"/>
                                </a:lnTo>
                                <a:lnTo>
                                  <a:pt x="144" y="92"/>
                                </a:lnTo>
                                <a:lnTo>
                                  <a:pt x="176" y="92"/>
                                </a:lnTo>
                                <a:lnTo>
                                  <a:pt x="208" y="130"/>
                                </a:lnTo>
                                <a:lnTo>
                                  <a:pt x="232" y="204"/>
                                </a:lnTo>
                                <a:lnTo>
                                  <a:pt x="240" y="297"/>
                                </a:lnTo>
                                <a:lnTo>
                                  <a:pt x="224" y="390"/>
                                </a:lnTo>
                                <a:lnTo>
                                  <a:pt x="192" y="445"/>
                                </a:lnTo>
                                <a:lnTo>
                                  <a:pt x="152" y="445"/>
                                </a:lnTo>
                                <a:lnTo>
                                  <a:pt x="144" y="408"/>
                                </a:lnTo>
                                <a:lnTo>
                                  <a:pt x="136" y="352"/>
                                </a:lnTo>
                                <a:lnTo>
                                  <a:pt x="144" y="315"/>
                                </a:lnTo>
                                <a:lnTo>
                                  <a:pt x="168" y="297"/>
                                </a:lnTo>
                                <a:lnTo>
                                  <a:pt x="184" y="315"/>
                                </a:lnTo>
                                <a:lnTo>
                                  <a:pt x="192" y="352"/>
                                </a:lnTo>
                                <a:lnTo>
                                  <a:pt x="200" y="297"/>
                                </a:lnTo>
                                <a:lnTo>
                                  <a:pt x="184" y="222"/>
                                </a:lnTo>
                                <a:lnTo>
                                  <a:pt x="152" y="204"/>
                                </a:lnTo>
                                <a:lnTo>
                                  <a:pt x="136" y="204"/>
                                </a:lnTo>
                                <a:lnTo>
                                  <a:pt x="112" y="241"/>
                                </a:lnTo>
                                <a:lnTo>
                                  <a:pt x="104" y="278"/>
                                </a:lnTo>
                                <a:lnTo>
                                  <a:pt x="96" y="352"/>
                                </a:lnTo>
                                <a:lnTo>
                                  <a:pt x="104" y="445"/>
                                </a:lnTo>
                                <a:lnTo>
                                  <a:pt x="128" y="501"/>
                                </a:lnTo>
                                <a:lnTo>
                                  <a:pt x="152" y="538"/>
                                </a:lnTo>
                                <a:lnTo>
                                  <a:pt x="192" y="538"/>
                                </a:lnTo>
                                <a:lnTo>
                                  <a:pt x="224" y="520"/>
                                </a:lnTo>
                                <a:lnTo>
                                  <a:pt x="255" y="464"/>
                                </a:lnTo>
                                <a:lnTo>
                                  <a:pt x="271" y="390"/>
                                </a:lnTo>
                                <a:lnTo>
                                  <a:pt x="279" y="278"/>
                                </a:lnTo>
                                <a:lnTo>
                                  <a:pt x="271" y="185"/>
                                </a:lnTo>
                                <a:lnTo>
                                  <a:pt x="240" y="92"/>
                                </a:lnTo>
                                <a:lnTo>
                                  <a:pt x="208" y="18"/>
                                </a:lnTo>
                                <a:lnTo>
                                  <a:pt x="168" y="0"/>
                                </a:lnTo>
                                <a:lnTo>
                                  <a:pt x="96" y="37"/>
                                </a:lnTo>
                                <a:lnTo>
                                  <a:pt x="40" y="130"/>
                                </a:lnTo>
                                <a:lnTo>
                                  <a:pt x="8" y="241"/>
                                </a:lnTo>
                                <a:lnTo>
                                  <a:pt x="0" y="390"/>
                                </a:lnTo>
                                <a:lnTo>
                                  <a:pt x="16" y="520"/>
                                </a:lnTo>
                                <a:lnTo>
                                  <a:pt x="64" y="650"/>
                                </a:lnTo>
                                <a:lnTo>
                                  <a:pt x="136" y="724"/>
                                </a:lnTo>
                                <a:lnTo>
                                  <a:pt x="192" y="761"/>
                                </a:lnTo>
                                <a:lnTo>
                                  <a:pt x="248" y="761"/>
                                </a:lnTo>
                                <a:lnTo>
                                  <a:pt x="7496" y="761"/>
                                </a:lnTo>
                                <a:lnTo>
                                  <a:pt x="7552" y="761"/>
                                </a:lnTo>
                                <a:lnTo>
                                  <a:pt x="7600" y="724"/>
                                </a:lnTo>
                                <a:lnTo>
                                  <a:pt x="7680" y="650"/>
                                </a:lnTo>
                                <a:lnTo>
                                  <a:pt x="7720" y="520"/>
                                </a:lnTo>
                                <a:lnTo>
                                  <a:pt x="7736" y="390"/>
                                </a:lnTo>
                                <a:lnTo>
                                  <a:pt x="7728" y="241"/>
                                </a:lnTo>
                                <a:lnTo>
                                  <a:pt x="7696" y="130"/>
                                </a:lnTo>
                                <a:lnTo>
                                  <a:pt x="7648" y="37"/>
                                </a:lnTo>
                                <a:lnTo>
                                  <a:pt x="7576" y="0"/>
                                </a:lnTo>
                                <a:lnTo>
                                  <a:pt x="7536" y="18"/>
                                </a:lnTo>
                                <a:lnTo>
                                  <a:pt x="7496" y="92"/>
                                </a:lnTo>
                                <a:lnTo>
                                  <a:pt x="7473" y="185"/>
                                </a:lnTo>
                                <a:lnTo>
                                  <a:pt x="7457" y="278"/>
                                </a:lnTo>
                                <a:lnTo>
                                  <a:pt x="7465" y="390"/>
                                </a:lnTo>
                                <a:lnTo>
                                  <a:pt x="7489" y="464"/>
                                </a:lnTo>
                                <a:lnTo>
                                  <a:pt x="7520" y="520"/>
                                </a:lnTo>
                                <a:lnTo>
                                  <a:pt x="7552" y="538"/>
                                </a:lnTo>
                                <a:lnTo>
                                  <a:pt x="7584" y="538"/>
                                </a:lnTo>
                                <a:lnTo>
                                  <a:pt x="7616" y="501"/>
                                </a:lnTo>
                                <a:lnTo>
                                  <a:pt x="7632" y="445"/>
                                </a:lnTo>
                                <a:lnTo>
                                  <a:pt x="7640" y="352"/>
                                </a:lnTo>
                                <a:lnTo>
                                  <a:pt x="7640" y="278"/>
                                </a:lnTo>
                                <a:lnTo>
                                  <a:pt x="7624" y="241"/>
                                </a:lnTo>
                                <a:lnTo>
                                  <a:pt x="7608" y="204"/>
                                </a:lnTo>
                                <a:lnTo>
                                  <a:pt x="7584" y="204"/>
                                </a:lnTo>
                                <a:lnTo>
                                  <a:pt x="7560" y="222"/>
                                </a:lnTo>
                                <a:lnTo>
                                  <a:pt x="7536" y="297"/>
                                </a:lnTo>
                                <a:lnTo>
                                  <a:pt x="7552" y="352"/>
                                </a:lnTo>
                                <a:lnTo>
                                  <a:pt x="7560" y="315"/>
                                </a:lnTo>
                                <a:lnTo>
                                  <a:pt x="7576" y="297"/>
                                </a:lnTo>
                                <a:lnTo>
                                  <a:pt x="7600" y="315"/>
                                </a:lnTo>
                                <a:lnTo>
                                  <a:pt x="7600" y="352"/>
                                </a:lnTo>
                                <a:lnTo>
                                  <a:pt x="7600" y="408"/>
                                </a:lnTo>
                                <a:lnTo>
                                  <a:pt x="7584" y="445"/>
                                </a:lnTo>
                                <a:lnTo>
                                  <a:pt x="7552" y="445"/>
                                </a:lnTo>
                                <a:lnTo>
                                  <a:pt x="7512" y="390"/>
                                </a:lnTo>
                                <a:lnTo>
                                  <a:pt x="7496" y="297"/>
                                </a:lnTo>
                                <a:lnTo>
                                  <a:pt x="7504" y="204"/>
                                </a:lnTo>
                                <a:lnTo>
                                  <a:pt x="7528" y="130"/>
                                </a:lnTo>
                                <a:lnTo>
                                  <a:pt x="7560" y="92"/>
                                </a:lnTo>
                                <a:lnTo>
                                  <a:pt x="7600" y="92"/>
                                </a:lnTo>
                                <a:lnTo>
                                  <a:pt x="7632" y="111"/>
                                </a:lnTo>
                                <a:lnTo>
                                  <a:pt x="7664" y="167"/>
                                </a:lnTo>
                                <a:lnTo>
                                  <a:pt x="7688" y="260"/>
                                </a:lnTo>
                                <a:lnTo>
                                  <a:pt x="7696" y="352"/>
                                </a:lnTo>
                                <a:lnTo>
                                  <a:pt x="7688" y="482"/>
                                </a:lnTo>
                                <a:lnTo>
                                  <a:pt x="7648" y="575"/>
                                </a:lnTo>
                                <a:lnTo>
                                  <a:pt x="7584" y="650"/>
                                </a:lnTo>
                                <a:lnTo>
                                  <a:pt x="7496" y="668"/>
                                </a:lnTo>
                                <a:lnTo>
                                  <a:pt x="240" y="668"/>
                                </a:lnTo>
                                <a:close/>
                              </a:path>
                            </a:pathLst>
                          </a:custGeom>
                          <a:solidFill>
                            <a:srgbClr val="B09870"/>
                          </a:solidFill>
                          <a:ln w="19050" cmpd="sng">
                            <a:solidFill>
                              <a:srgbClr val="000000"/>
                            </a:solidFill>
                            <a:round/>
                            <a:headEnd/>
                            <a:tailEnd/>
                          </a:ln>
                        </wps:spPr>
                        <wps:bodyPr rot="0" vert="horz" wrap="square" lIns="91440" tIns="45720" rIns="91440" bIns="45720" anchor="t" anchorCtr="0" upright="1">
                          <a:noAutofit/>
                        </wps:bodyPr>
                      </wps:wsp>
                      <wps:wsp>
                        <wps:cNvPr id="121" name="Freeform 50"/>
                        <wps:cNvSpPr>
                          <a:spLocks/>
                        </wps:cNvSpPr>
                        <wps:spPr bwMode="auto">
                          <a:xfrm rot="-5400000">
                            <a:off x="4409" y="10327"/>
                            <a:ext cx="556" cy="7903"/>
                          </a:xfrm>
                          <a:custGeom>
                            <a:avLst/>
                            <a:gdLst>
                              <a:gd name="T0" fmla="*/ 56 w 327"/>
                              <a:gd name="T1" fmla="*/ 11440 h 11793"/>
                              <a:gd name="T2" fmla="*/ 128 w 327"/>
                              <a:gd name="T3" fmla="*/ 11682 h 11793"/>
                              <a:gd name="T4" fmla="*/ 223 w 327"/>
                              <a:gd name="T5" fmla="*/ 11682 h 11793"/>
                              <a:gd name="T6" fmla="*/ 279 w 327"/>
                              <a:gd name="T7" fmla="*/ 11552 h 11793"/>
                              <a:gd name="T8" fmla="*/ 287 w 327"/>
                              <a:gd name="T9" fmla="*/ 11385 h 11793"/>
                              <a:gd name="T10" fmla="*/ 247 w 327"/>
                              <a:gd name="T11" fmla="*/ 11255 h 11793"/>
                              <a:gd name="T12" fmla="*/ 159 w 327"/>
                              <a:gd name="T13" fmla="*/ 11273 h 11793"/>
                              <a:gd name="T14" fmla="*/ 144 w 327"/>
                              <a:gd name="T15" fmla="*/ 11440 h 11793"/>
                              <a:gd name="T16" fmla="*/ 175 w 327"/>
                              <a:gd name="T17" fmla="*/ 11477 h 11793"/>
                              <a:gd name="T18" fmla="*/ 207 w 327"/>
                              <a:gd name="T19" fmla="*/ 11422 h 11793"/>
                              <a:gd name="T20" fmla="*/ 183 w 327"/>
                              <a:gd name="T21" fmla="*/ 11366 h 11793"/>
                              <a:gd name="T22" fmla="*/ 231 w 327"/>
                              <a:gd name="T23" fmla="*/ 11385 h 11793"/>
                              <a:gd name="T24" fmla="*/ 239 w 327"/>
                              <a:gd name="T25" fmla="*/ 11496 h 11793"/>
                              <a:gd name="T26" fmla="*/ 207 w 327"/>
                              <a:gd name="T27" fmla="*/ 11570 h 11793"/>
                              <a:gd name="T28" fmla="*/ 144 w 327"/>
                              <a:gd name="T29" fmla="*/ 11552 h 11793"/>
                              <a:gd name="T30" fmla="*/ 104 w 327"/>
                              <a:gd name="T31" fmla="*/ 11440 h 11793"/>
                              <a:gd name="T32" fmla="*/ 112 w 327"/>
                              <a:gd name="T33" fmla="*/ 11292 h 11793"/>
                              <a:gd name="T34" fmla="*/ 167 w 327"/>
                              <a:gd name="T35" fmla="*/ 11162 h 11793"/>
                              <a:gd name="T36" fmla="*/ 255 w 327"/>
                              <a:gd name="T37" fmla="*/ 11162 h 11793"/>
                              <a:gd name="T38" fmla="*/ 319 w 327"/>
                              <a:gd name="T39" fmla="*/ 11329 h 11793"/>
                              <a:gd name="T40" fmla="*/ 319 w 327"/>
                              <a:gd name="T41" fmla="*/ 11589 h 11793"/>
                              <a:gd name="T42" fmla="*/ 223 w 327"/>
                              <a:gd name="T43" fmla="*/ 11775 h 11793"/>
                              <a:gd name="T44" fmla="*/ 104 w 327"/>
                              <a:gd name="T45" fmla="*/ 11756 h 11793"/>
                              <a:gd name="T46" fmla="*/ 16 w 327"/>
                              <a:gd name="T47" fmla="*/ 11477 h 11793"/>
                              <a:gd name="T48" fmla="*/ 0 w 327"/>
                              <a:gd name="T49" fmla="*/ 11236 h 11793"/>
                              <a:gd name="T50" fmla="*/ 8 w 327"/>
                              <a:gd name="T51" fmla="*/ 446 h 11793"/>
                              <a:gd name="T52" fmla="*/ 56 w 327"/>
                              <a:gd name="T53" fmla="*/ 149 h 11793"/>
                              <a:gd name="T54" fmla="*/ 167 w 327"/>
                              <a:gd name="T55" fmla="*/ 0 h 11793"/>
                              <a:gd name="T56" fmla="*/ 279 w 327"/>
                              <a:gd name="T57" fmla="*/ 93 h 11793"/>
                              <a:gd name="T58" fmla="*/ 327 w 327"/>
                              <a:gd name="T59" fmla="*/ 390 h 11793"/>
                              <a:gd name="T60" fmla="*/ 295 w 327"/>
                              <a:gd name="T61" fmla="*/ 576 h 11793"/>
                              <a:gd name="T62" fmla="*/ 207 w 327"/>
                              <a:gd name="T63" fmla="*/ 650 h 11793"/>
                              <a:gd name="T64" fmla="*/ 136 w 327"/>
                              <a:gd name="T65" fmla="*/ 595 h 11793"/>
                              <a:gd name="T66" fmla="*/ 104 w 327"/>
                              <a:gd name="T67" fmla="*/ 446 h 11793"/>
                              <a:gd name="T68" fmla="*/ 120 w 327"/>
                              <a:gd name="T69" fmla="*/ 297 h 11793"/>
                              <a:gd name="T70" fmla="*/ 175 w 327"/>
                              <a:gd name="T71" fmla="*/ 223 h 11793"/>
                              <a:gd name="T72" fmla="*/ 231 w 327"/>
                              <a:gd name="T73" fmla="*/ 279 h 11793"/>
                              <a:gd name="T74" fmla="*/ 247 w 327"/>
                              <a:gd name="T75" fmla="*/ 353 h 11793"/>
                              <a:gd name="T76" fmla="*/ 199 w 327"/>
                              <a:gd name="T77" fmla="*/ 465 h 11793"/>
                              <a:gd name="T78" fmla="*/ 191 w 327"/>
                              <a:gd name="T79" fmla="*/ 427 h 11793"/>
                              <a:gd name="T80" fmla="*/ 199 w 327"/>
                              <a:gd name="T81" fmla="*/ 335 h 11793"/>
                              <a:gd name="T82" fmla="*/ 151 w 327"/>
                              <a:gd name="T83" fmla="*/ 335 h 11793"/>
                              <a:gd name="T84" fmla="*/ 136 w 327"/>
                              <a:gd name="T85" fmla="*/ 446 h 11793"/>
                              <a:gd name="T86" fmla="*/ 207 w 327"/>
                              <a:gd name="T87" fmla="*/ 557 h 11793"/>
                              <a:gd name="T88" fmla="*/ 271 w 327"/>
                              <a:gd name="T89" fmla="*/ 483 h 11793"/>
                              <a:gd name="T90" fmla="*/ 287 w 327"/>
                              <a:gd name="T91" fmla="*/ 335 h 11793"/>
                              <a:gd name="T92" fmla="*/ 255 w 327"/>
                              <a:gd name="T93" fmla="*/ 167 h 11793"/>
                              <a:gd name="T94" fmla="*/ 175 w 327"/>
                              <a:gd name="T95" fmla="*/ 93 h 11793"/>
                              <a:gd name="T96" fmla="*/ 80 w 327"/>
                              <a:gd name="T97" fmla="*/ 223 h 11793"/>
                              <a:gd name="T98" fmla="*/ 48 w 327"/>
                              <a:gd name="T99" fmla="*/ 557 h 117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27" h="11793">
                                <a:moveTo>
                                  <a:pt x="48" y="11236"/>
                                </a:moveTo>
                                <a:lnTo>
                                  <a:pt x="56" y="11440"/>
                                </a:lnTo>
                                <a:lnTo>
                                  <a:pt x="80" y="11589"/>
                                </a:lnTo>
                                <a:lnTo>
                                  <a:pt x="128" y="11682"/>
                                </a:lnTo>
                                <a:lnTo>
                                  <a:pt x="175" y="11700"/>
                                </a:lnTo>
                                <a:lnTo>
                                  <a:pt x="223" y="11682"/>
                                </a:lnTo>
                                <a:lnTo>
                                  <a:pt x="255" y="11626"/>
                                </a:lnTo>
                                <a:lnTo>
                                  <a:pt x="279" y="11552"/>
                                </a:lnTo>
                                <a:lnTo>
                                  <a:pt x="287" y="11477"/>
                                </a:lnTo>
                                <a:lnTo>
                                  <a:pt x="287" y="11385"/>
                                </a:lnTo>
                                <a:lnTo>
                                  <a:pt x="271" y="11310"/>
                                </a:lnTo>
                                <a:lnTo>
                                  <a:pt x="247" y="11255"/>
                                </a:lnTo>
                                <a:lnTo>
                                  <a:pt x="207" y="11236"/>
                                </a:lnTo>
                                <a:lnTo>
                                  <a:pt x="159" y="11273"/>
                                </a:lnTo>
                                <a:lnTo>
                                  <a:pt x="136" y="11366"/>
                                </a:lnTo>
                                <a:lnTo>
                                  <a:pt x="144" y="11440"/>
                                </a:lnTo>
                                <a:lnTo>
                                  <a:pt x="151" y="11477"/>
                                </a:lnTo>
                                <a:lnTo>
                                  <a:pt x="175" y="11477"/>
                                </a:lnTo>
                                <a:lnTo>
                                  <a:pt x="199" y="11477"/>
                                </a:lnTo>
                                <a:lnTo>
                                  <a:pt x="207" y="11422"/>
                                </a:lnTo>
                                <a:lnTo>
                                  <a:pt x="191" y="11385"/>
                                </a:lnTo>
                                <a:lnTo>
                                  <a:pt x="183" y="11366"/>
                                </a:lnTo>
                                <a:lnTo>
                                  <a:pt x="199" y="11329"/>
                                </a:lnTo>
                                <a:lnTo>
                                  <a:pt x="231" y="11385"/>
                                </a:lnTo>
                                <a:lnTo>
                                  <a:pt x="247" y="11440"/>
                                </a:lnTo>
                                <a:lnTo>
                                  <a:pt x="239" y="11496"/>
                                </a:lnTo>
                                <a:lnTo>
                                  <a:pt x="231" y="11533"/>
                                </a:lnTo>
                                <a:lnTo>
                                  <a:pt x="207" y="11570"/>
                                </a:lnTo>
                                <a:lnTo>
                                  <a:pt x="175" y="11570"/>
                                </a:lnTo>
                                <a:lnTo>
                                  <a:pt x="144" y="11552"/>
                                </a:lnTo>
                                <a:lnTo>
                                  <a:pt x="120" y="11515"/>
                                </a:lnTo>
                                <a:lnTo>
                                  <a:pt x="104" y="11440"/>
                                </a:lnTo>
                                <a:lnTo>
                                  <a:pt x="104" y="11366"/>
                                </a:lnTo>
                                <a:lnTo>
                                  <a:pt x="112" y="11292"/>
                                </a:lnTo>
                                <a:lnTo>
                                  <a:pt x="136" y="11217"/>
                                </a:lnTo>
                                <a:lnTo>
                                  <a:pt x="167" y="11162"/>
                                </a:lnTo>
                                <a:lnTo>
                                  <a:pt x="207" y="11143"/>
                                </a:lnTo>
                                <a:lnTo>
                                  <a:pt x="255" y="11162"/>
                                </a:lnTo>
                                <a:lnTo>
                                  <a:pt x="295" y="11236"/>
                                </a:lnTo>
                                <a:lnTo>
                                  <a:pt x="319" y="11329"/>
                                </a:lnTo>
                                <a:lnTo>
                                  <a:pt x="327" y="11422"/>
                                </a:lnTo>
                                <a:lnTo>
                                  <a:pt x="319" y="11589"/>
                                </a:lnTo>
                                <a:lnTo>
                                  <a:pt x="279" y="11700"/>
                                </a:lnTo>
                                <a:lnTo>
                                  <a:pt x="223" y="11775"/>
                                </a:lnTo>
                                <a:lnTo>
                                  <a:pt x="167" y="11793"/>
                                </a:lnTo>
                                <a:lnTo>
                                  <a:pt x="104" y="11756"/>
                                </a:lnTo>
                                <a:lnTo>
                                  <a:pt x="56" y="11645"/>
                                </a:lnTo>
                                <a:lnTo>
                                  <a:pt x="16" y="11477"/>
                                </a:lnTo>
                                <a:lnTo>
                                  <a:pt x="8" y="11366"/>
                                </a:lnTo>
                                <a:lnTo>
                                  <a:pt x="0" y="11236"/>
                                </a:lnTo>
                                <a:lnTo>
                                  <a:pt x="0" y="576"/>
                                </a:lnTo>
                                <a:lnTo>
                                  <a:pt x="8" y="446"/>
                                </a:lnTo>
                                <a:lnTo>
                                  <a:pt x="16" y="316"/>
                                </a:lnTo>
                                <a:lnTo>
                                  <a:pt x="56" y="149"/>
                                </a:lnTo>
                                <a:lnTo>
                                  <a:pt x="104" y="37"/>
                                </a:lnTo>
                                <a:lnTo>
                                  <a:pt x="167" y="0"/>
                                </a:lnTo>
                                <a:lnTo>
                                  <a:pt x="223" y="19"/>
                                </a:lnTo>
                                <a:lnTo>
                                  <a:pt x="279" y="93"/>
                                </a:lnTo>
                                <a:lnTo>
                                  <a:pt x="319" y="223"/>
                                </a:lnTo>
                                <a:lnTo>
                                  <a:pt x="327" y="390"/>
                                </a:lnTo>
                                <a:lnTo>
                                  <a:pt x="319" y="483"/>
                                </a:lnTo>
                                <a:lnTo>
                                  <a:pt x="295" y="576"/>
                                </a:lnTo>
                                <a:lnTo>
                                  <a:pt x="255" y="632"/>
                                </a:lnTo>
                                <a:lnTo>
                                  <a:pt x="207" y="650"/>
                                </a:lnTo>
                                <a:lnTo>
                                  <a:pt x="167" y="632"/>
                                </a:lnTo>
                                <a:lnTo>
                                  <a:pt x="136" y="595"/>
                                </a:lnTo>
                                <a:lnTo>
                                  <a:pt x="112" y="520"/>
                                </a:lnTo>
                                <a:lnTo>
                                  <a:pt x="104" y="446"/>
                                </a:lnTo>
                                <a:lnTo>
                                  <a:pt x="104" y="353"/>
                                </a:lnTo>
                                <a:lnTo>
                                  <a:pt x="120" y="297"/>
                                </a:lnTo>
                                <a:lnTo>
                                  <a:pt x="144" y="242"/>
                                </a:lnTo>
                                <a:lnTo>
                                  <a:pt x="175" y="223"/>
                                </a:lnTo>
                                <a:lnTo>
                                  <a:pt x="207" y="242"/>
                                </a:lnTo>
                                <a:lnTo>
                                  <a:pt x="231" y="279"/>
                                </a:lnTo>
                                <a:lnTo>
                                  <a:pt x="239" y="316"/>
                                </a:lnTo>
                                <a:lnTo>
                                  <a:pt x="247" y="353"/>
                                </a:lnTo>
                                <a:lnTo>
                                  <a:pt x="231" y="427"/>
                                </a:lnTo>
                                <a:lnTo>
                                  <a:pt x="199" y="465"/>
                                </a:lnTo>
                                <a:lnTo>
                                  <a:pt x="183" y="446"/>
                                </a:lnTo>
                                <a:lnTo>
                                  <a:pt x="191" y="427"/>
                                </a:lnTo>
                                <a:lnTo>
                                  <a:pt x="207" y="390"/>
                                </a:lnTo>
                                <a:lnTo>
                                  <a:pt x="199" y="335"/>
                                </a:lnTo>
                                <a:lnTo>
                                  <a:pt x="175" y="316"/>
                                </a:lnTo>
                                <a:lnTo>
                                  <a:pt x="151" y="335"/>
                                </a:lnTo>
                                <a:lnTo>
                                  <a:pt x="144" y="353"/>
                                </a:lnTo>
                                <a:lnTo>
                                  <a:pt x="136" y="446"/>
                                </a:lnTo>
                                <a:lnTo>
                                  <a:pt x="159" y="520"/>
                                </a:lnTo>
                                <a:lnTo>
                                  <a:pt x="207" y="557"/>
                                </a:lnTo>
                                <a:lnTo>
                                  <a:pt x="247" y="539"/>
                                </a:lnTo>
                                <a:lnTo>
                                  <a:pt x="271" y="483"/>
                                </a:lnTo>
                                <a:lnTo>
                                  <a:pt x="287" y="409"/>
                                </a:lnTo>
                                <a:lnTo>
                                  <a:pt x="287" y="335"/>
                                </a:lnTo>
                                <a:lnTo>
                                  <a:pt x="279" y="242"/>
                                </a:lnTo>
                                <a:lnTo>
                                  <a:pt x="255" y="167"/>
                                </a:lnTo>
                                <a:lnTo>
                                  <a:pt x="223" y="112"/>
                                </a:lnTo>
                                <a:lnTo>
                                  <a:pt x="175" y="93"/>
                                </a:lnTo>
                                <a:lnTo>
                                  <a:pt x="128" y="130"/>
                                </a:lnTo>
                                <a:lnTo>
                                  <a:pt x="80" y="223"/>
                                </a:lnTo>
                                <a:lnTo>
                                  <a:pt x="56" y="353"/>
                                </a:lnTo>
                                <a:lnTo>
                                  <a:pt x="48" y="557"/>
                                </a:lnTo>
                                <a:lnTo>
                                  <a:pt x="48" y="11236"/>
                                </a:lnTo>
                                <a:close/>
                              </a:path>
                            </a:pathLst>
                          </a:custGeom>
                          <a:solidFill>
                            <a:srgbClr val="B09870"/>
                          </a:solidFill>
                          <a:ln w="19050" cmpd="sng">
                            <a:solidFill>
                              <a:srgbClr val="000000"/>
                            </a:solidFill>
                            <a:round/>
                            <a:headEnd/>
                            <a:tailEnd/>
                          </a:ln>
                        </wps:spPr>
                        <wps:bodyPr rot="0" vert="horz" wrap="square" lIns="91440" tIns="45720" rIns="91440" bIns="45720" anchor="t" anchorCtr="0" upright="1">
                          <a:noAutofit/>
                        </wps:bodyPr>
                      </wps:wsp>
                      <wps:wsp>
                        <wps:cNvPr id="122" name="Freeform 51"/>
                        <wps:cNvSpPr>
                          <a:spLocks/>
                        </wps:cNvSpPr>
                        <wps:spPr bwMode="auto">
                          <a:xfrm rot="-5400000">
                            <a:off x="472" y="542"/>
                            <a:ext cx="462" cy="436"/>
                          </a:xfrm>
                          <a:custGeom>
                            <a:avLst/>
                            <a:gdLst>
                              <a:gd name="T0" fmla="*/ 48 w 272"/>
                              <a:gd name="T1" fmla="*/ 18 h 650"/>
                              <a:gd name="T2" fmla="*/ 24 w 272"/>
                              <a:gd name="T3" fmla="*/ 0 h 650"/>
                              <a:gd name="T4" fmla="*/ 8 w 272"/>
                              <a:gd name="T5" fmla="*/ 18 h 650"/>
                              <a:gd name="T6" fmla="*/ 0 w 272"/>
                              <a:gd name="T7" fmla="*/ 74 h 650"/>
                              <a:gd name="T8" fmla="*/ 8 w 272"/>
                              <a:gd name="T9" fmla="*/ 111 h 650"/>
                              <a:gd name="T10" fmla="*/ 232 w 272"/>
                              <a:gd name="T11" fmla="*/ 631 h 650"/>
                              <a:gd name="T12" fmla="*/ 248 w 272"/>
                              <a:gd name="T13" fmla="*/ 650 h 650"/>
                              <a:gd name="T14" fmla="*/ 264 w 272"/>
                              <a:gd name="T15" fmla="*/ 631 h 650"/>
                              <a:gd name="T16" fmla="*/ 272 w 272"/>
                              <a:gd name="T17" fmla="*/ 594 h 650"/>
                              <a:gd name="T18" fmla="*/ 264 w 272"/>
                              <a:gd name="T19" fmla="*/ 538 h 650"/>
                              <a:gd name="T20" fmla="*/ 48 w 272"/>
                              <a:gd name="T21" fmla="*/ 18 h 6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2" h="650">
                                <a:moveTo>
                                  <a:pt x="48" y="18"/>
                                </a:moveTo>
                                <a:lnTo>
                                  <a:pt x="24" y="0"/>
                                </a:lnTo>
                                <a:lnTo>
                                  <a:pt x="8" y="18"/>
                                </a:lnTo>
                                <a:lnTo>
                                  <a:pt x="0" y="74"/>
                                </a:lnTo>
                                <a:lnTo>
                                  <a:pt x="8" y="111"/>
                                </a:lnTo>
                                <a:lnTo>
                                  <a:pt x="232" y="631"/>
                                </a:lnTo>
                                <a:lnTo>
                                  <a:pt x="248" y="650"/>
                                </a:lnTo>
                                <a:lnTo>
                                  <a:pt x="264" y="631"/>
                                </a:lnTo>
                                <a:lnTo>
                                  <a:pt x="272" y="594"/>
                                </a:lnTo>
                                <a:lnTo>
                                  <a:pt x="264" y="538"/>
                                </a:lnTo>
                                <a:lnTo>
                                  <a:pt x="48" y="18"/>
                                </a:lnTo>
                                <a:close/>
                              </a:path>
                            </a:pathLst>
                          </a:custGeom>
                          <a:solidFill>
                            <a:srgbClr val="B09870"/>
                          </a:solidFill>
                          <a:ln w="19050" cmpd="sng">
                            <a:solidFill>
                              <a:srgbClr val="000000"/>
                            </a:solidFill>
                            <a:round/>
                            <a:headEnd/>
                            <a:tailEnd/>
                          </a:ln>
                        </wps:spPr>
                        <wps:bodyPr rot="0" vert="horz" wrap="square" lIns="91440" tIns="45720" rIns="91440" bIns="45720" anchor="t" anchorCtr="0" upright="1">
                          <a:noAutofit/>
                        </wps:bodyPr>
                      </wps:wsp>
                      <wps:wsp>
                        <wps:cNvPr id="123" name="Freeform 52"/>
                        <wps:cNvSpPr>
                          <a:spLocks/>
                        </wps:cNvSpPr>
                        <wps:spPr bwMode="auto">
                          <a:xfrm rot="-5400000">
                            <a:off x="472" y="13728"/>
                            <a:ext cx="462" cy="436"/>
                          </a:xfrm>
                          <a:custGeom>
                            <a:avLst/>
                            <a:gdLst>
                              <a:gd name="T0" fmla="*/ 232 w 272"/>
                              <a:gd name="T1" fmla="*/ 18 h 650"/>
                              <a:gd name="T2" fmla="*/ 248 w 272"/>
                              <a:gd name="T3" fmla="*/ 0 h 650"/>
                              <a:gd name="T4" fmla="*/ 264 w 272"/>
                              <a:gd name="T5" fmla="*/ 18 h 650"/>
                              <a:gd name="T6" fmla="*/ 272 w 272"/>
                              <a:gd name="T7" fmla="*/ 74 h 650"/>
                              <a:gd name="T8" fmla="*/ 264 w 272"/>
                              <a:gd name="T9" fmla="*/ 111 h 650"/>
                              <a:gd name="T10" fmla="*/ 48 w 272"/>
                              <a:gd name="T11" fmla="*/ 631 h 650"/>
                              <a:gd name="T12" fmla="*/ 24 w 272"/>
                              <a:gd name="T13" fmla="*/ 650 h 650"/>
                              <a:gd name="T14" fmla="*/ 8 w 272"/>
                              <a:gd name="T15" fmla="*/ 631 h 650"/>
                              <a:gd name="T16" fmla="*/ 0 w 272"/>
                              <a:gd name="T17" fmla="*/ 594 h 650"/>
                              <a:gd name="T18" fmla="*/ 8 w 272"/>
                              <a:gd name="T19" fmla="*/ 538 h 650"/>
                              <a:gd name="T20" fmla="*/ 232 w 272"/>
                              <a:gd name="T21" fmla="*/ 18 h 6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2" h="650">
                                <a:moveTo>
                                  <a:pt x="232" y="18"/>
                                </a:moveTo>
                                <a:lnTo>
                                  <a:pt x="248" y="0"/>
                                </a:lnTo>
                                <a:lnTo>
                                  <a:pt x="264" y="18"/>
                                </a:lnTo>
                                <a:lnTo>
                                  <a:pt x="272" y="74"/>
                                </a:lnTo>
                                <a:lnTo>
                                  <a:pt x="264" y="111"/>
                                </a:lnTo>
                                <a:lnTo>
                                  <a:pt x="48" y="631"/>
                                </a:lnTo>
                                <a:lnTo>
                                  <a:pt x="24" y="650"/>
                                </a:lnTo>
                                <a:lnTo>
                                  <a:pt x="8" y="631"/>
                                </a:lnTo>
                                <a:lnTo>
                                  <a:pt x="0" y="594"/>
                                </a:lnTo>
                                <a:lnTo>
                                  <a:pt x="8" y="538"/>
                                </a:lnTo>
                                <a:lnTo>
                                  <a:pt x="232" y="18"/>
                                </a:lnTo>
                                <a:close/>
                              </a:path>
                            </a:pathLst>
                          </a:custGeom>
                          <a:solidFill>
                            <a:srgbClr val="B09870"/>
                          </a:solidFill>
                          <a:ln w="19050" cmpd="sng">
                            <a:solidFill>
                              <a:srgbClr val="000000"/>
                            </a:solidFill>
                            <a:round/>
                            <a:headEnd/>
                            <a:tailEnd/>
                          </a:ln>
                        </wps:spPr>
                        <wps:bodyPr rot="0" vert="horz" wrap="square" lIns="91440" tIns="45720" rIns="91440" bIns="45720" anchor="t" anchorCtr="0" upright="1">
                          <a:noAutofit/>
                        </wps:bodyPr>
                      </wps:wsp>
                      <wps:wsp>
                        <wps:cNvPr id="124" name="Freeform 53"/>
                        <wps:cNvSpPr>
                          <a:spLocks/>
                        </wps:cNvSpPr>
                        <wps:spPr bwMode="auto">
                          <a:xfrm rot="-5400000">
                            <a:off x="8444" y="548"/>
                            <a:ext cx="462" cy="424"/>
                          </a:xfrm>
                          <a:custGeom>
                            <a:avLst/>
                            <a:gdLst>
                              <a:gd name="T0" fmla="*/ 48 w 272"/>
                              <a:gd name="T1" fmla="*/ 613 h 632"/>
                              <a:gd name="T2" fmla="*/ 24 w 272"/>
                              <a:gd name="T3" fmla="*/ 632 h 632"/>
                              <a:gd name="T4" fmla="*/ 8 w 272"/>
                              <a:gd name="T5" fmla="*/ 613 h 632"/>
                              <a:gd name="T6" fmla="*/ 0 w 272"/>
                              <a:gd name="T7" fmla="*/ 576 h 632"/>
                              <a:gd name="T8" fmla="*/ 8 w 272"/>
                              <a:gd name="T9" fmla="*/ 520 h 632"/>
                              <a:gd name="T10" fmla="*/ 232 w 272"/>
                              <a:gd name="T11" fmla="*/ 19 h 632"/>
                              <a:gd name="T12" fmla="*/ 248 w 272"/>
                              <a:gd name="T13" fmla="*/ 0 h 632"/>
                              <a:gd name="T14" fmla="*/ 264 w 272"/>
                              <a:gd name="T15" fmla="*/ 19 h 632"/>
                              <a:gd name="T16" fmla="*/ 272 w 272"/>
                              <a:gd name="T17" fmla="*/ 56 h 632"/>
                              <a:gd name="T18" fmla="*/ 264 w 272"/>
                              <a:gd name="T19" fmla="*/ 112 h 632"/>
                              <a:gd name="T20" fmla="*/ 48 w 272"/>
                              <a:gd name="T21" fmla="*/ 613 h 6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2" h="632">
                                <a:moveTo>
                                  <a:pt x="48" y="613"/>
                                </a:moveTo>
                                <a:lnTo>
                                  <a:pt x="24" y="632"/>
                                </a:lnTo>
                                <a:lnTo>
                                  <a:pt x="8" y="613"/>
                                </a:lnTo>
                                <a:lnTo>
                                  <a:pt x="0" y="576"/>
                                </a:lnTo>
                                <a:lnTo>
                                  <a:pt x="8" y="520"/>
                                </a:lnTo>
                                <a:lnTo>
                                  <a:pt x="232" y="19"/>
                                </a:lnTo>
                                <a:lnTo>
                                  <a:pt x="248" y="0"/>
                                </a:lnTo>
                                <a:lnTo>
                                  <a:pt x="264" y="19"/>
                                </a:lnTo>
                                <a:lnTo>
                                  <a:pt x="272" y="56"/>
                                </a:lnTo>
                                <a:lnTo>
                                  <a:pt x="264" y="112"/>
                                </a:lnTo>
                                <a:lnTo>
                                  <a:pt x="48" y="613"/>
                                </a:lnTo>
                                <a:close/>
                              </a:path>
                            </a:pathLst>
                          </a:custGeom>
                          <a:solidFill>
                            <a:srgbClr val="B09870"/>
                          </a:solidFill>
                          <a:ln w="19050" cmpd="sng">
                            <a:solidFill>
                              <a:srgbClr val="000000"/>
                            </a:solidFill>
                            <a:round/>
                            <a:headEnd/>
                            <a:tailEnd/>
                          </a:ln>
                        </wps:spPr>
                        <wps:bodyPr rot="0" vert="horz" wrap="square" lIns="91440" tIns="45720" rIns="91440" bIns="45720" anchor="t" anchorCtr="0" upright="1">
                          <a:noAutofit/>
                        </wps:bodyPr>
                      </wps:wsp>
                      <wps:wsp>
                        <wps:cNvPr id="125" name="Freeform 54"/>
                        <wps:cNvSpPr>
                          <a:spLocks/>
                        </wps:cNvSpPr>
                        <wps:spPr bwMode="auto">
                          <a:xfrm rot="-5400000">
                            <a:off x="8444" y="13734"/>
                            <a:ext cx="462" cy="424"/>
                          </a:xfrm>
                          <a:custGeom>
                            <a:avLst/>
                            <a:gdLst>
                              <a:gd name="T0" fmla="*/ 232 w 272"/>
                              <a:gd name="T1" fmla="*/ 613 h 632"/>
                              <a:gd name="T2" fmla="*/ 248 w 272"/>
                              <a:gd name="T3" fmla="*/ 632 h 632"/>
                              <a:gd name="T4" fmla="*/ 264 w 272"/>
                              <a:gd name="T5" fmla="*/ 613 h 632"/>
                              <a:gd name="T6" fmla="*/ 272 w 272"/>
                              <a:gd name="T7" fmla="*/ 576 h 632"/>
                              <a:gd name="T8" fmla="*/ 264 w 272"/>
                              <a:gd name="T9" fmla="*/ 520 h 632"/>
                              <a:gd name="T10" fmla="*/ 48 w 272"/>
                              <a:gd name="T11" fmla="*/ 19 h 632"/>
                              <a:gd name="T12" fmla="*/ 24 w 272"/>
                              <a:gd name="T13" fmla="*/ 0 h 632"/>
                              <a:gd name="T14" fmla="*/ 8 w 272"/>
                              <a:gd name="T15" fmla="*/ 19 h 632"/>
                              <a:gd name="T16" fmla="*/ 0 w 272"/>
                              <a:gd name="T17" fmla="*/ 56 h 632"/>
                              <a:gd name="T18" fmla="*/ 8 w 272"/>
                              <a:gd name="T19" fmla="*/ 112 h 632"/>
                              <a:gd name="T20" fmla="*/ 232 w 272"/>
                              <a:gd name="T21" fmla="*/ 613 h 6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2" h="632">
                                <a:moveTo>
                                  <a:pt x="232" y="613"/>
                                </a:moveTo>
                                <a:lnTo>
                                  <a:pt x="248" y="632"/>
                                </a:lnTo>
                                <a:lnTo>
                                  <a:pt x="264" y="613"/>
                                </a:lnTo>
                                <a:lnTo>
                                  <a:pt x="272" y="576"/>
                                </a:lnTo>
                                <a:lnTo>
                                  <a:pt x="264" y="520"/>
                                </a:lnTo>
                                <a:lnTo>
                                  <a:pt x="48" y="19"/>
                                </a:lnTo>
                                <a:lnTo>
                                  <a:pt x="24" y="0"/>
                                </a:lnTo>
                                <a:lnTo>
                                  <a:pt x="8" y="19"/>
                                </a:lnTo>
                                <a:lnTo>
                                  <a:pt x="0" y="56"/>
                                </a:lnTo>
                                <a:lnTo>
                                  <a:pt x="8" y="112"/>
                                </a:lnTo>
                                <a:lnTo>
                                  <a:pt x="232" y="613"/>
                                </a:lnTo>
                                <a:close/>
                              </a:path>
                            </a:pathLst>
                          </a:custGeom>
                          <a:solidFill>
                            <a:srgbClr val="B09870"/>
                          </a:solidFill>
                          <a:ln w="19050" cmpd="sng">
                            <a:solidFill>
                              <a:srgbClr val="000000"/>
                            </a:solidFill>
                            <a:round/>
                            <a:headEnd/>
                            <a:tailEnd/>
                          </a:ln>
                        </wps:spPr>
                        <wps:bodyPr rot="0" vert="horz" wrap="square" lIns="91440" tIns="45720" rIns="91440" bIns="45720" anchor="t" anchorCtr="0" upright="1">
                          <a:noAutofit/>
                        </wps:bodyPr>
                      </wps:wsp>
                      <wps:wsp>
                        <wps:cNvPr id="126" name="Freeform 55"/>
                        <wps:cNvSpPr>
                          <a:spLocks/>
                        </wps:cNvSpPr>
                        <wps:spPr bwMode="auto">
                          <a:xfrm rot="-5400000">
                            <a:off x="-7316" y="7316"/>
                            <a:ext cx="14705" cy="74"/>
                          </a:xfrm>
                          <a:custGeom>
                            <a:avLst/>
                            <a:gdLst>
                              <a:gd name="T0" fmla="*/ 48 w 8662"/>
                              <a:gd name="T1" fmla="*/ 111 h 111"/>
                              <a:gd name="T2" fmla="*/ 0 w 8662"/>
                              <a:gd name="T3" fmla="*/ 0 h 111"/>
                              <a:gd name="T4" fmla="*/ 8662 w 8662"/>
                              <a:gd name="T5" fmla="*/ 0 h 111"/>
                              <a:gd name="T6" fmla="*/ 8622 w 8662"/>
                              <a:gd name="T7" fmla="*/ 111 h 111"/>
                              <a:gd name="T8" fmla="*/ 48 w 8662"/>
                              <a:gd name="T9" fmla="*/ 111 h 111"/>
                            </a:gdLst>
                            <a:ahLst/>
                            <a:cxnLst>
                              <a:cxn ang="0">
                                <a:pos x="T0" y="T1"/>
                              </a:cxn>
                              <a:cxn ang="0">
                                <a:pos x="T2" y="T3"/>
                              </a:cxn>
                              <a:cxn ang="0">
                                <a:pos x="T4" y="T5"/>
                              </a:cxn>
                              <a:cxn ang="0">
                                <a:pos x="T6" y="T7"/>
                              </a:cxn>
                              <a:cxn ang="0">
                                <a:pos x="T8" y="T9"/>
                              </a:cxn>
                            </a:cxnLst>
                            <a:rect l="0" t="0" r="r" b="b"/>
                            <a:pathLst>
                              <a:path w="8662" h="111">
                                <a:moveTo>
                                  <a:pt x="48" y="111"/>
                                </a:moveTo>
                                <a:lnTo>
                                  <a:pt x="0" y="0"/>
                                </a:lnTo>
                                <a:lnTo>
                                  <a:pt x="8662" y="0"/>
                                </a:lnTo>
                                <a:lnTo>
                                  <a:pt x="8622" y="111"/>
                                </a:lnTo>
                                <a:lnTo>
                                  <a:pt x="48" y="111"/>
                                </a:lnTo>
                                <a:close/>
                              </a:path>
                            </a:pathLst>
                          </a:custGeom>
                          <a:solidFill>
                            <a:srgbClr val="B0B0B0"/>
                          </a:solidFill>
                          <a:ln w="19050" cmpd="sng">
                            <a:solidFill>
                              <a:srgbClr val="000000"/>
                            </a:solidFill>
                            <a:round/>
                            <a:headEnd/>
                            <a:tailEnd/>
                          </a:ln>
                        </wps:spPr>
                        <wps:bodyPr rot="0" vert="horz" wrap="square" lIns="91440" tIns="45720" rIns="91440" bIns="45720" anchor="t" anchorCtr="0" upright="1">
                          <a:noAutofit/>
                        </wps:bodyPr>
                      </wps:wsp>
                      <wps:wsp>
                        <wps:cNvPr id="127" name="Freeform 56"/>
                        <wps:cNvSpPr>
                          <a:spLocks/>
                        </wps:cNvSpPr>
                        <wps:spPr bwMode="auto">
                          <a:xfrm rot="-5400000">
                            <a:off x="4652" y="-4651"/>
                            <a:ext cx="68" cy="9372"/>
                          </a:xfrm>
                          <a:custGeom>
                            <a:avLst/>
                            <a:gdLst>
                              <a:gd name="T0" fmla="*/ 0 w 40"/>
                              <a:gd name="T1" fmla="*/ 13891 h 13984"/>
                              <a:gd name="T2" fmla="*/ 40 w 40"/>
                              <a:gd name="T3" fmla="*/ 13984 h 13984"/>
                              <a:gd name="T4" fmla="*/ 40 w 40"/>
                              <a:gd name="T5" fmla="*/ 0 h 13984"/>
                              <a:gd name="T6" fmla="*/ 0 w 40"/>
                              <a:gd name="T7" fmla="*/ 111 h 13984"/>
                              <a:gd name="T8" fmla="*/ 0 w 40"/>
                              <a:gd name="T9" fmla="*/ 13891 h 13984"/>
                            </a:gdLst>
                            <a:ahLst/>
                            <a:cxnLst>
                              <a:cxn ang="0">
                                <a:pos x="T0" y="T1"/>
                              </a:cxn>
                              <a:cxn ang="0">
                                <a:pos x="T2" y="T3"/>
                              </a:cxn>
                              <a:cxn ang="0">
                                <a:pos x="T4" y="T5"/>
                              </a:cxn>
                              <a:cxn ang="0">
                                <a:pos x="T6" y="T7"/>
                              </a:cxn>
                              <a:cxn ang="0">
                                <a:pos x="T8" y="T9"/>
                              </a:cxn>
                            </a:cxnLst>
                            <a:rect l="0" t="0" r="r" b="b"/>
                            <a:pathLst>
                              <a:path w="40" h="13984">
                                <a:moveTo>
                                  <a:pt x="0" y="13891"/>
                                </a:moveTo>
                                <a:lnTo>
                                  <a:pt x="40" y="13984"/>
                                </a:lnTo>
                                <a:lnTo>
                                  <a:pt x="40" y="0"/>
                                </a:lnTo>
                                <a:lnTo>
                                  <a:pt x="0" y="111"/>
                                </a:lnTo>
                                <a:lnTo>
                                  <a:pt x="0" y="13891"/>
                                </a:lnTo>
                                <a:close/>
                              </a:path>
                            </a:pathLst>
                          </a:custGeom>
                          <a:solidFill>
                            <a:srgbClr val="B0B0B0"/>
                          </a:solidFill>
                          <a:ln w="19050" cmpd="sng">
                            <a:solidFill>
                              <a:srgbClr val="000000"/>
                            </a:solidFill>
                            <a:round/>
                            <a:headEnd/>
                            <a:tailEnd/>
                          </a:ln>
                        </wps:spPr>
                        <wps:bodyPr rot="0" vert="horz" wrap="square" lIns="91440" tIns="45720" rIns="91440" bIns="45720" anchor="t" anchorCtr="0" upright="1">
                          <a:noAutofit/>
                        </wps:bodyPr>
                      </wps:wsp>
                      <wps:wsp>
                        <wps:cNvPr id="128" name="Freeform 57"/>
                        <wps:cNvSpPr>
                          <a:spLocks/>
                        </wps:cNvSpPr>
                        <wps:spPr bwMode="auto">
                          <a:xfrm rot="-5400000">
                            <a:off x="1988" y="7322"/>
                            <a:ext cx="14705" cy="62"/>
                          </a:xfrm>
                          <a:custGeom>
                            <a:avLst/>
                            <a:gdLst>
                              <a:gd name="T0" fmla="*/ 48 w 8662"/>
                              <a:gd name="T1" fmla="*/ 0 h 93"/>
                              <a:gd name="T2" fmla="*/ 0 w 8662"/>
                              <a:gd name="T3" fmla="*/ 93 h 93"/>
                              <a:gd name="T4" fmla="*/ 8662 w 8662"/>
                              <a:gd name="T5" fmla="*/ 93 h 93"/>
                              <a:gd name="T6" fmla="*/ 8622 w 8662"/>
                              <a:gd name="T7" fmla="*/ 0 h 93"/>
                              <a:gd name="T8" fmla="*/ 48 w 8662"/>
                              <a:gd name="T9" fmla="*/ 0 h 93"/>
                            </a:gdLst>
                            <a:ahLst/>
                            <a:cxnLst>
                              <a:cxn ang="0">
                                <a:pos x="T0" y="T1"/>
                              </a:cxn>
                              <a:cxn ang="0">
                                <a:pos x="T2" y="T3"/>
                              </a:cxn>
                              <a:cxn ang="0">
                                <a:pos x="T4" y="T5"/>
                              </a:cxn>
                              <a:cxn ang="0">
                                <a:pos x="T6" y="T7"/>
                              </a:cxn>
                              <a:cxn ang="0">
                                <a:pos x="T8" y="T9"/>
                              </a:cxn>
                            </a:cxnLst>
                            <a:rect l="0" t="0" r="r" b="b"/>
                            <a:pathLst>
                              <a:path w="8662" h="93">
                                <a:moveTo>
                                  <a:pt x="48" y="0"/>
                                </a:moveTo>
                                <a:lnTo>
                                  <a:pt x="0" y="93"/>
                                </a:lnTo>
                                <a:lnTo>
                                  <a:pt x="8662" y="93"/>
                                </a:lnTo>
                                <a:lnTo>
                                  <a:pt x="8622" y="0"/>
                                </a:lnTo>
                                <a:lnTo>
                                  <a:pt x="48" y="0"/>
                                </a:lnTo>
                                <a:close/>
                              </a:path>
                            </a:pathLst>
                          </a:custGeom>
                          <a:solidFill>
                            <a:srgbClr val="B0B0B0"/>
                          </a:solidFill>
                          <a:ln w="19050" cmpd="sng">
                            <a:solidFill>
                              <a:srgbClr val="000000"/>
                            </a:solidFill>
                            <a:round/>
                            <a:headEnd/>
                            <a:tailEnd/>
                          </a:ln>
                        </wps:spPr>
                        <wps:bodyPr rot="0" vert="horz" wrap="square" lIns="91440" tIns="45720" rIns="91440" bIns="45720" anchor="t" anchorCtr="0" upright="1">
                          <a:noAutofit/>
                        </wps:bodyPr>
                      </wps:wsp>
                      <wps:wsp>
                        <wps:cNvPr id="129" name="Freeform 58"/>
                        <wps:cNvSpPr>
                          <a:spLocks/>
                        </wps:cNvSpPr>
                        <wps:spPr bwMode="auto">
                          <a:xfrm rot="-5400000">
                            <a:off x="4645" y="9978"/>
                            <a:ext cx="81" cy="9372"/>
                          </a:xfrm>
                          <a:custGeom>
                            <a:avLst/>
                            <a:gdLst>
                              <a:gd name="T0" fmla="*/ 48 w 48"/>
                              <a:gd name="T1" fmla="*/ 13891 h 13984"/>
                              <a:gd name="T2" fmla="*/ 0 w 48"/>
                              <a:gd name="T3" fmla="*/ 13984 h 13984"/>
                              <a:gd name="T4" fmla="*/ 0 w 48"/>
                              <a:gd name="T5" fmla="*/ 0 h 13984"/>
                              <a:gd name="T6" fmla="*/ 48 w 48"/>
                              <a:gd name="T7" fmla="*/ 111 h 13984"/>
                              <a:gd name="T8" fmla="*/ 48 w 48"/>
                              <a:gd name="T9" fmla="*/ 13891 h 13984"/>
                            </a:gdLst>
                            <a:ahLst/>
                            <a:cxnLst>
                              <a:cxn ang="0">
                                <a:pos x="T0" y="T1"/>
                              </a:cxn>
                              <a:cxn ang="0">
                                <a:pos x="T2" y="T3"/>
                              </a:cxn>
                              <a:cxn ang="0">
                                <a:pos x="T4" y="T5"/>
                              </a:cxn>
                              <a:cxn ang="0">
                                <a:pos x="T6" y="T7"/>
                              </a:cxn>
                              <a:cxn ang="0">
                                <a:pos x="T8" y="T9"/>
                              </a:cxn>
                            </a:cxnLst>
                            <a:rect l="0" t="0" r="r" b="b"/>
                            <a:pathLst>
                              <a:path w="48" h="13984">
                                <a:moveTo>
                                  <a:pt x="48" y="13891"/>
                                </a:moveTo>
                                <a:lnTo>
                                  <a:pt x="0" y="13984"/>
                                </a:lnTo>
                                <a:lnTo>
                                  <a:pt x="0" y="0"/>
                                </a:lnTo>
                                <a:lnTo>
                                  <a:pt x="48" y="111"/>
                                </a:lnTo>
                                <a:lnTo>
                                  <a:pt x="48" y="13891"/>
                                </a:lnTo>
                                <a:close/>
                              </a:path>
                            </a:pathLst>
                          </a:custGeom>
                          <a:solidFill>
                            <a:srgbClr val="B0B0B0"/>
                          </a:solidFill>
                          <a:ln w="19050" cmpd="sng">
                            <a:solidFill>
                              <a:srgbClr val="000000"/>
                            </a:solidFill>
                            <a:round/>
                            <a:headEnd/>
                            <a:tailEnd/>
                          </a:ln>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5BD9A505" id="Nhóm 73" o:spid="_x0000_s1026" style="position:absolute;margin-left:-14.8pt;margin-top:-36.95pt;width:486.55pt;height:742.3pt;z-index:251661312;mso-position-horizontal-relative:margin;mso-width-relative:margin;mso-height-relative:margin" coordsize="9372,14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">
                <v:shape id="Freeform 2" o:spid="_x0000_s1027" style="position:absolute;left:76;top:671;width:882;height:759;rotation:-90;visibility:visible;mso-wrap-style:square;v-text-anchor:top" coordsize="519,1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" path="m128,297r16,19l136,371r-16,56l120,520r8,111l168,761r47,75l271,854r48,-18l359,761,431,557,447,446r-8,-56l431,334r-8,-56l431,241r16,-93l463,74r8,-37l479,r8,18l511,111r8,112l519,334,503,446,455,650,391,836,335,966r-56,74l231,1096r-48,37l144,1133r-40,-37l40,1003,8,910,,798,,687,8,576,32,464,56,390,88,334r40,-37xe" fillcolor="gray" strokeweight="1.5pt">
                  <v:path arrowok="t" o:connecttype="custom" o:connectlocs="218,199;245,212;231,249;204,286;204,348;218,423;286,510;365,560;461,572;542,560;610,510;732,373;760,299;746,261;732,224;719,186;732,161;760,99;787,50;800,25;814,0;828,12;868,74;882,149;882,224;855,299;773,435;664,560;569,647;474,697;393,734;311,759;245,759;177,734;68,672;14,610;0,535;0,460;14,386;54,311;95,261;150,224;218,199" o:connectangles="0,0,0,0,0,0,0,0,0,0,0,0,0,0,0,0,0,0,0,0,0,0,0,0,0,0,0,0,0,0,0,0,0,0,0,0,0,0,0,0,0,0,0"/>
                </v:shape>
                <v:shape id="Freeform 3" o:spid="_x0000_s1028" style="position:absolute;left:582;top:138;width:813;height:810;rotation:-90;visibility:visible;mso-wrap-style:square;v-text-anchor:top" coordsize="479,1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" path="m351,892r-8,-37l328,892r-24,18l264,929,208,910,160,818,120,688,112,576,128,446r24,-93l240,186r56,-37l320,168r15,37l359,223r24,-37l415,149r32,-37l463,93r16,l471,75,431,19,391,,343,,296,19,200,130,120,279,72,428,32,539,8,669,,762,,873r8,93l56,1115r32,55l136,1208r48,l240,1170r40,-37l320,1078r23,-93l351,892xe" fillcolor="gray" strokeweight="1.5pt">
                  <v:path arrowok="t" o:connecttype="custom" o:connectlocs="596,598;582,573;557,598;516,610;448,623;353,610;272,548;204,461;190,386;217,299;258,237;407,125;502,100;543,113;569,137;609,150;650,125;704,100;759,75;786,62;813,62;799,50;732,13;664,0;582,0;502,13;339,87;204,187;122,287;54,361;14,449;0,511;0,585;14,648;95,748;149,785;231,810;312,810;407,785;475,760;543,723;582,660;596,598" o:connectangles="0,0,0,0,0,0,0,0,0,0,0,0,0,0,0,0,0,0,0,0,0,0,0,0,0,0,0,0,0,0,0,0,0,0,0,0,0,0,0,0,0,0,0"/>
                </v:shape>
                <v:shape id="Freeform 4" o:spid="_x0000_s1029" style="position:absolute;left:148;top:255;width:1259;height:1157;rotation:-90;visibility:visible;mso-wrap-style:square;v-text-anchor:top" coordsize="742,17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" path="m734,r8,93l726,241r-8,112l734,445r-8,19l718,483,702,464r-32,19l591,557,495,668,399,835,351,984r-56,167l271,1355r-8,112l279,1560r,55l279,1634r-32,19l191,1634r-24,l104,1671r-80,37l8,1727r-8,l,1708r,-55l24,1467,40,1337r,-56l24,1151r8,-93l48,1058r16,19l112,1095r47,l239,1021,319,910,383,780,447,575,503,353,535,148r,-55l535,55r,-37l551,18r40,37l638,37,694,r40,xe" fillcolor="gray" strokeweight="1.5pt">
                  <v:path arrowok="t" o:connecttype="custom" o:connectlocs="1245,0;1259,62;1232,161;1218,236;1245,298;1232,311;1218,324;1191,311;1137,324;1003,373;840,448;677,559;596,659;501,771;460,908;446,983;473,1045;473,1082;473,1095;419,1107;324,1095;283,1095;176,1119;41,1144;14,1157;0,1157;0,1144;0,1107;41,983;68,896;68,858;41,771;54,709;81,709;109,722;190,734;270,734;406,684;541,610;650,523;758,385;853,236;908,99;908,62;908,37;908,12;935,12;1003,37;1083,25;1178,0;1245,0" o:connectangles="0,0,0,0,0,0,0,0,0,0,0,0,0,0,0,0,0,0,0,0,0,0,0,0,0,0,0,0,0,0,0,0,0,0,0,0,0,0,0,0,0,0,0,0,0,0,0,0,0,0,0"/>
                </v:shape>
                <v:shape id="Freeform 5" o:spid="_x0000_s1030" style="position:absolute;left:77;top:13262;width:881;height:759;rotation:-90;visibility:visible;mso-wrap-style:square;v-text-anchor:top" coordsize="519,1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" path="m383,297r-16,19l383,371r8,56l399,520r-8,111l351,761r-55,75l240,854,192,836,152,761,80,557,64,446r8,-56l88,334r8,-56l80,241,64,148,48,74,40,37,40,,32,18,8,111,,223,,334,8,446,56,650r64,186l184,966r48,74l288,1096r40,37l375,1133r40,-37l479,1003r24,-93l519,798r,-111l503,576,487,464,455,390,423,334,383,297xe" fillcolor="gray" strokeweight="1.5pt">
                  <v:path arrowok="t" o:connecttype="custom" o:connectlocs="650,199;623,212;650,249;664,286;677,348;664,423;596,510;502,560;407,572;326,560;258,510;136,373;109,299;122,261;149,224;163,186;136,161;109,99;81,50;68,25;68,0;54,12;14,74;0,149;0,224;14,299;95,435;204,560;312,647;394,697;489,734;557,759;637,759;704,734;813,672;854,610;881,535;881,460;854,386;827,311;772,261;718,224;650,199" o:connectangles="0,0,0,0,0,0,0,0,0,0,0,0,0,0,0,0,0,0,0,0,0,0,0,0,0,0,0,0,0,0,0,0,0,0,0,0,0,0,0,0,0,0,0"/>
                </v:shape>
                <v:shape id="Freeform 6" o:spid="_x0000_s1031" style="position:absolute;left:582;top:13744;width:814;height:810;rotation:-90;visibility:visible;mso-wrap-style:square;v-text-anchor:top" coordsize="479,1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" path="m120,892r8,-37l151,892r24,18l215,929r48,-19l319,818,351,688r8,-112l351,446,319,353,231,186,183,149r-24,19l136,205r-24,18l96,186,64,149,24,112,8,93,,93,8,75,48,19,88,r48,l183,19r88,111l351,279r56,149l439,539r24,130l479,762r,111l463,966r-40,149l383,1170r-48,38l287,1208r-48,-38l191,1133r-32,-55l136,985,120,892xe" fillcolor="gray" strokeweight="1.5pt">
                  <v:path arrowok="t" o:connecttype="custom" o:connectlocs="204,598;218,573;257,598;297,610;365,623;447,610;542,548;596,461;610,386;596,299;542,237;393,125;311,100;270,113;231,137;190,150;163,125;109,100;41,75;14,62;0,62;14,50;82,13;150,0;231,0;311,13;461,87;596,187;692,287;746,361;787,449;814,511;814,585;787,648;719,748;651,785;569,810;488,810;406,785;325,760;270,723;231,660;204,598" o:connectangles="0,0,0,0,0,0,0,0,0,0,0,0,0,0,0,0,0,0,0,0,0,0,0,0,0,0,0,0,0,0,0,0,0,0,0,0,0,0,0,0,0,0,0"/>
                </v:shape>
                <v:shape id="Freeform 8" o:spid="_x0000_s1032" style="position:absolute;left:149;top:13280;width:1260;height:1157;rotation:-90;visibility:visible;mso-wrap-style:square;v-text-anchor:top" coordsize="742,17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" path="m8,l,93,16,241r8,112l8,445r,19l24,483,40,464r24,19l151,557r96,111l335,835r56,149l439,1151r32,204l471,1467r-8,93l455,1615r,19l495,1653r56,-19l575,1634r55,37l710,1708r24,19l742,1727r,-19l734,1653,718,1467,702,1337r,-56l710,1151r-8,-93l694,1058r-24,19l622,1095r-39,l495,1021,415,910,359,780,287,575,239,353,207,148,199,93r8,-38l199,18r-8,l151,55,104,37,40,,8,xe" fillcolor="gray" strokeweight="1.5pt">
                  <v:path arrowok="t" o:connecttype="custom" o:connectlocs="14,0;0,62;27,161;41,236;14,298;14,311;41,324;68,311;109,324;256,373;419,448;569,559;664,659;745,771;800,908;800,983;786,1045;773,1082;773,1095;841,1107;936,1095;976,1095;1070,1119;1206,1144;1246,1157;1260,1157;1260,1144;1246,1107;1219,983;1192,896;1192,858;1206,771;1192,709;1178,709;1138,722;1056,734;990,734;841,684;705,610;610,523;487,385;406,236;352,99;338,62;352,37;338,12;324,12;256,37;177,25;68,0;14,0" o:connectangles="0,0,0,0,0,0,0,0,0,0,0,0,0,0,0,0,0,0,0,0,0,0,0,0,0,0,0,0,0,0,0,0,0,0,0,0,0,0,0,0,0,0,0,0,0,0,0,0,0,0,0"/>
                </v:shape>
                <v:shape id="Freeform 9" o:spid="_x0000_s1033" style="position:absolute;left:8421;top:677;width:882;height:747;rotation:-90;visibility:visible;mso-wrap-style:square;v-text-anchor:top" coordsize="519,1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" path="m128,817r16,-18l136,762,120,706r,-93l128,483,168,372r47,-93l271,260r48,37l359,353r72,204l447,687r-8,56l431,780r-8,56l431,892r16,74l463,1040r8,56l479,1115r8,-19l511,1003r8,-93l519,799,503,687,455,465,391,279,335,167,279,75,231,19,183,,144,,104,19,40,130,8,223,,316,,446,8,557r24,93l56,743r32,56l128,817xe" fillcolor="gray" strokeweight="1.5pt">
                  <v:path arrowok="t" o:connecttype="custom" o:connectlocs="218,547;245,535;231,511;204,473;204,411;218,324;286,249;365,187;461,174;542,199;610,236;732,373;760,460;746,498;732,523;719,560;732,598;760,647;787,697;800,734;814,747;828,734;868,672;882,610;882,535;855,460;773,312;664,187;569,112;474,50;393,13;311,0;245,0;177,13;68,87;14,149;0,212;0,299;14,373;54,435;95,498;150,535;218,547" o:connectangles="0,0,0,0,0,0,0,0,0,0,0,0,0,0,0,0,0,0,0,0,0,0,0,0,0,0,0,0,0,0,0,0,0,0,0,0,0,0,0,0,0,0,0"/>
                </v:shape>
                <v:shape id="Freeform 10" o:spid="_x0000_s1034" style="position:absolute;left:7988;top:138;width:813;height:810;rotation:-90;visibility:visible;mso-wrap-style:square;v-text-anchor:top" coordsize="479,1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" path="m351,298r-8,37l328,316,304,279,264,260r-56,38l160,372,120,502r-8,130l128,743r24,93l240,1003r56,37l320,1022r15,-19l359,985r24,18l415,1040r32,38l463,1096r16,l471,1133r-40,56l391,1208r-48,l296,1170,200,1059,120,910,72,780,32,650,8,539,,428,,335,8,242,56,93,88,19,136,r48,l240,19r40,56l320,130r23,75l351,298xe" fillcolor="gray" strokeweight="1.5pt">
                  <v:path arrowok="t" o:connecttype="custom" o:connectlocs="596,200;582,225;557,212;516,187;448,174;353,200;272,249;204,337;190,424;217,498;258,561;407,673;502,697;543,685;569,673;609,660;650,673;704,697;759,723;786,735;813,735;799,760;732,797;664,810;582,810;502,785;339,710;204,610;122,523;54,436;14,361;0,287;0,225;14,162;95,62;149,13;231,0;312,0;407,13;475,50;543,87;582,137;596,200" o:connectangles="0,0,0,0,0,0,0,0,0,0,0,0,0,0,0,0,0,0,0,0,0,0,0,0,0,0,0,0,0,0,0,0,0,0,0,0,0,0,0,0,0,0,0"/>
                </v:shape>
                <v:shape id="Freeform 11" o:spid="_x0000_s1035" style="position:absolute;left:7977;top:255;width:1259;height:1157;rotation:-90;visibility:visible;mso-wrap-style:square;v-text-anchor:top" coordsize="742,17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" path="m734,1709r8,-93l726,1486r-8,-112l734,1282r-8,-38l718,1244r-16,l670,1244r-79,-74l495,1040,399,892,351,743,295,557,271,353r-8,-93l279,149r,-37l279,74,247,56,191,93r-24,l104,56,24,,8,,,,,19,,56,24,242,40,390r,56l24,576r,37l32,650r16,l64,632r48,-19l159,632r80,55l319,817r64,112l447,1133r56,241l535,1560r,74l535,1672r,18l551,1709r40,-37l638,1690r56,37l734,1709xe" fillcolor="gray" strokeweight="1.5pt">
                  <v:path arrowok="t" o:connecttype="custom" o:connectlocs="1245,1145;1259,1083;1232,996;1218,921;1245,859;1232,833;1218,833;1191,833;1137,833;1003,784;840,697;677,598;596,498;501,373;460,236;446,174;473,100;473,75;473,50;419,38;324,62;283,62;176,38;41,0;14,0;0,0;0,13;0,38;41,162;68,261;68,299;41,386;41,411;54,435;81,435;109,423;190,411;270,423;406,460;541,547;650,622;758,759;853,921;908,1045;908,1095;908,1120;908,1132;935,1145;1003,1120;1083,1132;1178,1157;1245,1145" o:connectangles="0,0,0,0,0,0,0,0,0,0,0,0,0,0,0,0,0,0,0,0,0,0,0,0,0,0,0,0,0,0,0,0,0,0,0,0,0,0,0,0,0,0,0,0,0,0,0,0,0,0,0,0"/>
                </v:shape>
                <v:shape id="Freeform 12" o:spid="_x0000_s1036" style="position:absolute;left:8422;top:13268;width:881;height:747;rotation:-90;visibility:visible;mso-wrap-style:square;v-text-anchor:top" coordsize="519,1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" path="m383,817l367,799r16,-37l391,706r8,-93l391,483,351,372,296,279,240,260r-48,37l152,353,80,557,64,687r8,56l88,780r8,56l80,892,64,966r-16,74l40,1096r,19l32,1096,8,1003,,910,,799,8,687,56,465,120,279,184,167,232,75,288,19,328,r47,l415,19r64,111l503,223r16,93l519,446,503,557r-16,93l455,743r-32,56l383,817xe" fillcolor="gray" strokeweight="1.5pt">
                  <v:path arrowok="t" o:connecttype="custom" o:connectlocs="650,547;623,535;650,511;664,473;677,411;664,324;596,249;502,187;407,174;326,199;258,236;136,373;109,460;122,498;149,523;163,560;136,598;109,647;81,697;68,734;68,747;54,734;14,672;0,610;0,535;14,460;95,312;204,187;312,112;394,50;489,13;557,0;637,0;704,13;813,87;854,149;881,212;881,299;854,373;827,435;772,498;718,535;650,547" o:connectangles="0,0,0,0,0,0,0,0,0,0,0,0,0,0,0,0,0,0,0,0,0,0,0,0,0,0,0,0,0,0,0,0,0,0,0,0,0,0,0,0,0,0,0"/>
                </v:shape>
                <v:shape id="Freeform 13" o:spid="_x0000_s1037" style="position:absolute;left:7988;top:13744;width:814;height:810;rotation:-90;visibility:visible;mso-wrap-style:square;v-text-anchor:top" coordsize="479,1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" path="m120,298r8,37l151,316r24,-37l215,260r48,38l319,372r32,130l359,632r-8,111l319,836r-88,167l183,1040r-24,-18l136,1003,112,985r-16,18l64,1040r-40,38l8,1096r-8,l8,1133r40,56l88,1208r48,l183,1170r88,-111l351,910,407,780,439,650,463,539,479,428r,-93l463,242,423,93,383,19,335,,287,,239,19,191,75r-32,55l136,205r-16,93xe" fillcolor="gray" strokeweight="1.5pt">
                  <v:path arrowok="t" o:connecttype="custom" o:connectlocs="204,200;218,225;257,212;297,187;365,174;447,200;542,249;596,337;610,424;596,498;542,561;393,673;311,697;270,685;231,673;190,660;163,673;109,697;41,723;14,735;0,735;14,760;82,797;150,810;231,810;311,785;461,710;596,610;692,523;746,436;787,361;814,287;814,225;787,162;719,62;651,13;569,0;488,0;406,13;325,50;270,87;231,137;204,200" o:connectangles="0,0,0,0,0,0,0,0,0,0,0,0,0,0,0,0,0,0,0,0,0,0,0,0,0,0,0,0,0,0,0,0,0,0,0,0,0,0,0,0,0,0,0"/>
                </v:shape>
                <v:shape id="Freeform 14" o:spid="_x0000_s1038" style="position:absolute;left:7978;top:13280;width:1260;height:1157;rotation:-90;visibility:visible;mso-wrap-style:square;v-text-anchor:top" coordsize="742,17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" path="m8,1709l,1616,16,1486r8,-112l8,1282r,-38l24,1244r16,l64,1244r87,-74l247,1040,335,892,391,743,439,557,471,353r,-93l463,149r-8,-37l455,74,495,56r56,37l575,93,630,56,710,r24,l742,r,19l734,56,718,242,702,390r,56l710,576r,37l702,650r-8,l670,632,622,613r-39,19l495,687,415,817,359,929r-72,204l239,1374r-32,186l199,1634r8,38l199,1690r-8,19l151,1672r-47,18l40,1727,8,1709xe" fillcolor="gray" strokeweight="1.5pt">
                  <v:path arrowok="t" o:connecttype="custom" o:connectlocs="14,1145;0,1083;27,996;41,921;14,859;14,833;41,833;68,833;109,833;256,784;419,697;569,598;664,498;745,373;800,236;800,174;786,100;773,75;773,50;841,38;936,62;976,62;1070,38;1206,0;1246,0;1260,0;1260,13;1246,38;1219,162;1192,261;1192,299;1206,386;1206,411;1192,435;1178,435;1138,423;1056,411;990,423;841,460;705,547;610,622;487,759;406,921;352,1045;338,1095;352,1120;338,1132;324,1145;256,1120;177,1132;68,1157;14,1145" o:connectangles="0,0,0,0,0,0,0,0,0,0,0,0,0,0,0,0,0,0,0,0,0,0,0,0,0,0,0,0,0,0,0,0,0,0,0,0,0,0,0,0,0,0,0,0,0,0,0,0,0,0,0,0"/>
                </v:shape>
                <v:shape id="Freeform 15" o:spid="_x0000_s1039" style="position:absolute;left:871;top:948;width:460;height:436;rotation:-90;visibility:visible;mso-wrap-style:square;v-text-anchor:top" coordsize="271,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" path="m159,576r32,37l223,613r,-74l215,427r8,-167l239,167,263,37r8,-18l263,,247,37r-32,75l135,316,48,520,16,576,8,613,,650r16,l56,632,96,613r31,-37l143,576r16,xe" strokecolor="white" strokeweight="1.5pt">
                  <v:path arrowok="t" o:connecttype="custom" o:connectlocs="270,386;324,411;379,411;379,362;365,286;379,174;406,112;446,25;460,13;446,0;419,25;365,75;229,212;81,349;27,386;14,411;0,436;27,436;95,424;163,411;216,386;243,386;270,386" o:connectangles="0,0,0,0,0,0,0,0,0,0,0,0,0,0,0,0,0,0,0,0,0,0,0"/>
                </v:shape>
                <v:shape id="Freeform 16" o:spid="_x0000_s1040" style="position:absolute;left:934;top:619;width:136;height:335;rotation:-90;visibility:visible;mso-wrap-style:square;v-text-anchor:top" coordsize="80,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" path="m56,l16,130,,278,8,390r16,93l48,501,64,464,80,446,72,408,48,297,40,204r8,-93l64,37,64,,56,xe" strokecolor="white" strokeweight="1.5pt">
                  <v:path arrowok="t" o:connecttype="custom" o:connectlocs="95,0;27,87;0,186;14,261;41,323;82,335;109,310;136,298;122,273;82,199;68,136;82,74;109,25;109,0;95,0" o:connectangles="0,0,0,0,0,0,0,0,0,0,0,0,0,0,0"/>
                </v:shape>
                <v:shape id="Freeform 17" o:spid="_x0000_s1041" style="position:absolute;left:1124;top:622;width:353;height:137;rotation:-90;visibility:visible;mso-wrap-style:square;v-text-anchor:top" coordsize="208,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" path="m16,130r32,56l96,204r48,l192,167r16,-18l208,130r-8,l184,130,112,112,72,74,40,19,24,,8,37,,74r16,56xe" strokecolor="white" strokeweight="1.5pt">
                  <v:path arrowok="t" o:connecttype="custom" o:connectlocs="27,87;81,125;163,137;244,137;326,112;353,100;353,87;339,87;312,87;190,75;122,50;68,13;41,0;14,25;0,50;27,87" o:connectangles="0,0,0,0,0,0,0,0,0,0,0,0,0,0,0,0"/>
                </v:shape>
                <v:shape id="Freeform 18" o:spid="_x0000_s1042" style="position:absolute;left:536;top:329;width:284;height:62;rotation:-90;visibility:visible;mso-wrap-style:square;v-text-anchor:top" coordsize="167,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" path="m8,19r32,l71,75,87,93,103,75,159,19,167,,151,,103,19r-16,l56,,16,,,19,,37,8,19xe" strokecolor="white" strokeweight="1.5pt">
                  <v:path arrowok="t" o:connecttype="custom" o:connectlocs="14,13;68,13;121,50;148,62;175,50;270,13;284,0;257,0;175,13;148,13;95,0;27,0;0,13;0,25;14,13" o:connectangles="0,0,0,0,0,0,0,0,0,0,0,0,0,0,0"/>
                </v:shape>
                <v:shape id="Freeform 19" o:spid="_x0000_s1043" style="position:absolute;left:219;top:249;width:446;height:411;rotation:-90;visibility:visible;mso-wrap-style:square;v-text-anchor:top" coordsize="263,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" path="m,595l16,576,48,502,128,316,207,112,239,38,255,r8,19l263,75,239,223r,75l247,372r,18l239,390r-48,l136,446,72,520,24,595,,613,,595xe" strokecolor="white" strokeweight="1.5pt">
                  <v:path arrowok="t" o:connecttype="custom" o:connectlocs="0,399;27,386;81,337;217,212;351,75;405,25;432,0;446,13;446,50;405,150;405,200;419,249;419,261;405,261;324,261;231,299;122,349;41,399;0,411;0,399" o:connectangles="0,0,0,0,0,0,0,0,0,0,0,0,0,0,0,0,0,0,0,0"/>
                </v:shape>
                <v:shape id="Freeform 20" o:spid="_x0000_s1044" style="position:absolute;left:270;top:529;width:81;height:298;rotation:-90;visibility:visible;mso-wrap-style:square;v-text-anchor:top" coordsize="48,4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" path="m16,19l,111r,38l8,186r8,74l16,390,8,427r8,19l16,446r8,-19l40,334,48,223,40,111,24,r,l16,19xe" strokecolor="white" strokeweight="1.5pt">
                  <v:path arrowok="t" o:connecttype="custom" o:connectlocs="27,13;0,74;0,100;14,124;27,174;27,261;14,285;27,298;27,298;41,285;68,223;81,149;68,74;41,0;41,0;27,13" o:connectangles="0,0,0,0,0,0,0,0,0,0,0,0,0,0,0,0"/>
                </v:shape>
                <v:shape id="Freeform 21" o:spid="_x0000_s1045" style="position:absolute;left:602;top:1043;width:378;height:137;rotation:-90;visibility:visible;mso-wrap-style:square;v-text-anchor:top" coordsize="223,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" path="m223,18r-48,93l119,185,56,204,32,185,8,148,,111,,74r8,l24,74r39,37l119,111,175,74,215,18,223,r,18xe" strokecolor="white" strokeweight="1.5pt">
                  <v:path arrowok="t" o:connecttype="custom" o:connectlocs="378,12;297,75;202,124;95,137;54,124;14,99;0,75;0,50;14,50;41,50;107,75;202,75;297,50;364,12;378,0;378,12" o:connectangles="0,0,0,0,0,0,0,0,0,0,0,0,0,0,0,0"/>
                </v:shape>
                <v:shape id="Freeform 22" o:spid="_x0000_s1046" style="position:absolute;left:448;top:1199;width:136;height:286;rotation:-90;visibility:visible;mso-wrap-style:square;v-text-anchor:top" coordsize="80,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" path="m80,427r-24,l32,390,8,315,,241,8,148,48,37,56,r8,l72,18,64,74r-8,56l56,185r8,112l80,371r,56xe" strokecolor="white" strokeweight="1.5pt">
                  <v:path arrowok="t" o:connecttype="custom" o:connectlocs="136,286;95,286;54,261;14,211;0,161;14,99;82,25;95,0;109,0;122,12;109,50;95,87;95,124;109,199;136,248;136,286" o:connectangles="0,0,0,0,0,0,0,0,0,0,0,0,0,0,0,0"/>
                </v:shape>
                <v:shape id="Freeform 23" o:spid="_x0000_s1047" style="position:absolute;left:871;top:13323;width:460;height:436;rotation:-90;visibility:visible;mso-wrap-style:square;v-text-anchor:top" coordsize="271,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" path="m120,576l80,613r-32,l48,539,64,427,56,260,40,167,8,37,,19,8,,24,37r32,75l144,316r87,204l255,576r16,37l271,650r-8,l223,632,183,613,144,576r-8,l120,576xe" strokecolor="white" strokeweight="1.5pt">
                  <v:path arrowok="t" o:connecttype="custom" o:connectlocs="204,386;136,411;81,411;81,362;109,286;95,174;68,112;14,25;0,13;14,0;41,25;95,75;244,212;392,349;433,386;460,411;460,436;446,436;379,424;311,411;244,386;231,386;204,386" o:connectangles="0,0,0,0,0,0,0,0,0,0,0,0,0,0,0,0,0,0,0,0,0,0,0"/>
                </v:shape>
                <v:shape id="Freeform 24" o:spid="_x0000_s1048" style="position:absolute;left:942;top:13745;width:122;height:335;rotation:-90;visibility:visible;mso-wrap-style:square;v-text-anchor:top" coordsize="72,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" path="m16,l56,130,72,278r,112l48,483,32,501,8,464,,446,,408,24,297,40,204,32,111,8,37,8,r8,xe" strokecolor="white" strokeweight="1.5pt">
                  <v:path arrowok="t" o:connecttype="custom" o:connectlocs="27,0;95,87;122,186;122,261;81,323;54,335;14,310;0,298;0,273;41,199;68,136;54,74;14,25;14,0;27,0" o:connectangles="0,0,0,0,0,0,0,0,0,0,0,0,0,0,0"/>
                </v:shape>
                <v:shape id="Freeform 25" o:spid="_x0000_s1049" style="position:absolute;left:1125;top:13946;width:353;height:137;rotation:-90;visibility:visible;mso-wrap-style:square;v-text-anchor:top" coordsize="208,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" path="m200,130r-40,56l112,204r-48,l16,167,,149,,130r8,l32,130r72,-18l136,74,168,19,184,r16,37l208,74r-8,56xe" strokecolor="white" strokeweight="1.5pt">
                  <v:path arrowok="t" o:connecttype="custom" o:connectlocs="339,87;272,125;190,137;109,137;27,112;0,100;0,87;14,87;54,87;177,75;231,50;285,13;312,0;339,25;353,50;339,87" o:connectangles="0,0,0,0,0,0,0,0,0,0,0,0,0,0,0,0"/>
                </v:shape>
                <v:shape id="Freeform 26" o:spid="_x0000_s1050" style="position:absolute;left:536;top:14301;width:283;height:62;rotation:-90;visibility:visible;mso-wrap-style:square;v-text-anchor:top" coordsize="167,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" path="m151,19r-32,l88,75,72,93,56,75,,19,,,8,,64,19r16,l111,r40,l159,19r8,18l151,19xe" strokecolor="white" strokeweight="1.5pt">
                  <v:path arrowok="t" o:connecttype="custom" o:connectlocs="256,13;202,13;149,50;122,62;95,50;0,13;0,0;14,0;108,13;136,13;188,0;256,0;269,13;283,25;256,13" o:connectangles="0,0,0,0,0,0,0,0,0,0,0,0,0,0,0"/>
                </v:shape>
                <v:shape id="Freeform 27" o:spid="_x0000_s1051" style="position:absolute;left:226;top:14039;width:433;height:411;rotation:-90;visibility:visible;mso-wrap-style:square;v-text-anchor:top" coordsize="255,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" path="m255,595r-8,-19l215,502,135,316,48,112,16,38,,,,19,,75,16,223r,75l8,372r,18l16,390r48,l127,446r64,74l231,595r24,18l255,595xe" strokecolor="white" strokeweight="1.5pt">
                  <v:path arrowok="t" o:connecttype="custom" o:connectlocs="433,399;419,386;365,337;229,212;82,75;27,25;0,0;0,13;0,50;27,150;27,200;14,249;14,261;27,261;109,261;216,299;324,349;392,399;433,411;433,399" o:connectangles="0,0,0,0,0,0,0,0,0,0,0,0,0,0,0,0,0,0,0,0"/>
                </v:shape>
                <v:shape id="Freeform 28" o:spid="_x0000_s1052" style="position:absolute;left:277;top:13872;width:68;height:298;rotation:-90;visibility:visible;mso-wrap-style:square;v-text-anchor:top" coordsize="40,4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" path="m24,19r16,92l40,149r-8,37l24,260r8,130l32,427r,19l24,446,16,427,,334,,223,,111,16,r8,l24,19xe" strokecolor="white" strokeweight="1.5pt">
                  <v:path arrowok="t" o:connecttype="custom" o:connectlocs="41,13;68,74;68,100;54,124;41,174;54,261;54,285;54,298;41,298;27,285;0,223;0,149;0,74;27,0;41,0;41,13" o:connectangles="0,0,0,0,0,0,0,0,0,0,0,0,0,0,0,0"/>
                </v:shape>
                <v:shape id="Freeform 29" o:spid="_x0000_s1053" style="position:absolute;left:596;top:13519;width:392;height:137;rotation:-90;visibility:visible;mso-wrap-style:square;v-text-anchor:top" coordsize="231,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" path="m,18r48,93l112,185r63,19l199,185r24,-37l231,111,223,74r-8,l207,74r-47,37l104,111,48,74,8,18,,,,18xe" strokecolor="white" strokeweight="1.5pt">
                  <v:path arrowok="t" o:connecttype="custom" o:connectlocs="0,12;81,75;190,124;297,137;338,124;378,99;392,75;378,50;365,50;351,50;272,75;176,75;81,50;14,12;0,0;0,12" o:connectangles="0,0,0,0,0,0,0,0,0,0,0,0,0,0,0,0"/>
                </v:shape>
                <v:shape id="Freeform 30" o:spid="_x0000_s1054" style="position:absolute;left:448;top:13222;width:136;height:286;rotation:-90;visibility:visible;mso-wrap-style:square;v-text-anchor:top" coordsize="80,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" path="m8,427r16,l56,390,72,315r8,-74l72,148,40,37,24,,16,r,18l24,74r8,56l32,185,16,297,,371r8,56xe" strokecolor="white" strokeweight="1.5pt">
                  <v:path arrowok="t" o:connecttype="custom" o:connectlocs="14,286;41,286;95,261;122,211;136,161;122,99;68,25;41,0;27,0;27,12;41,50;54,87;54,124;27,199;0,248;14,286" o:connectangles="0,0,0,0,0,0,0,0,0,0,0,0,0,0,0,0"/>
                </v:shape>
                <v:shape id="Freeform 31" o:spid="_x0000_s1055" style="position:absolute;left:8047;top:954;width:460;height:423;rotation:-90;visibility:visible;mso-wrap-style:square;v-text-anchor:top" coordsize="271,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" path="m159,56l191,37r32,l223,93r-8,111l223,371r16,112l263,594r8,37l263,631,247,594,215,520,135,334,48,130,16,56,8,18,,,16,,56,18,96,37r31,37l143,74,159,56xe" strokecolor="white" strokeweight="1.5pt">
                  <v:path arrowok="t" o:connecttype="custom" o:connectlocs="270,38;324,25;379,25;379,62;365,137;379,249;406,324;446,398;460,423;446,423;419,398;365,349;229,224;81,87;27,38;14,12;0,0;27,0;95,12;163,25;216,50;243,50;270,38" o:connectangles="0,0,0,0,0,0,0,0,0,0,0,0,0,0,0,0,0,0,0,0,0,0,0"/>
                </v:shape>
                <v:shape id="Freeform 32" o:spid="_x0000_s1056" style="position:absolute;left:8309;top:625;width:136;height:323;rotation:-90;visibility:visible;mso-wrap-style:square;v-text-anchor:top" coordsize="80,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" path="m56,483l16,353,,223,8,93,24,,48,,64,18,80,55,72,93,48,185,40,297r8,93l64,464r,19l56,483xe" strokecolor="white" strokeweight="1.5pt">
                  <v:path arrowok="t" o:connecttype="custom" o:connectlocs="95,323;27,236;0,149;14,62;41,0;82,0;109,12;136,37;122,62;82,124;68,199;82,261;109,310;109,323;95,323" o:connectangles="0,0,0,0,0,0,0,0,0,0,0,0,0,0,0"/>
                </v:shape>
                <v:shape id="Freeform 33" o:spid="_x0000_s1057" style="position:absolute;left:7895;top:622;width:353;height:137;rotation:-90;visibility:visible;mso-wrap-style:square;v-text-anchor:top" coordsize="208,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" path="m16,93l48,37,96,r48,l192,37r16,37l208,93r-8,l184,93r-72,18l72,130,40,186,24,204,8,186,,149,16,93xe" strokecolor="white" strokeweight="1.5pt">
                  <v:path arrowok="t" o:connecttype="custom" o:connectlocs="27,62;81,25;163,0;244,0;326,25;353,50;353,62;339,62;312,62;190,75;122,87;68,125;41,137;14,125;0,100;27,62" o:connectangles="0,0,0,0,0,0,0,0,0,0,0,0,0,0,0,0"/>
                </v:shape>
                <v:shape id="Freeform 34" o:spid="_x0000_s1058" style="position:absolute;left:8564;top:329;width:284;height:62;rotation:-90;visibility:visible;mso-wrap-style:square;v-text-anchor:top" coordsize="167,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" path="m8,56r32,l71,18,87,r16,l159,74r8,l151,93,103,56r-16,l56,93,16,74,,56r,l8,56xe" strokecolor="white" strokeweight="1.5pt">
                  <v:path arrowok="t" o:connecttype="custom" o:connectlocs="14,37;68,37;121,12;148,0;175,0;270,49;284,49;257,62;175,37;148,37;95,62;27,49;0,37;0,37;14,37" o:connectangles="0,0,0,0,0,0,0,0,0,0,0,0,0,0,0"/>
                </v:shape>
                <v:shape id="Freeform 35" o:spid="_x0000_s1059" style="position:absolute;left:8707;top:250;width:446;height:410;rotation:-90;visibility:visible;mso-wrap-style:square;v-text-anchor:top" coordsize="263,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" path="m,19l16,56r32,74l128,316r79,186l239,576r16,37l263,594r,-37l239,390r,-74l247,260r,-18l239,242,191,223,136,167,72,93,24,19,,,,19xe" strokecolor="white" strokeweight="1.5pt">
                  <v:path arrowok="t" o:connecttype="custom" o:connectlocs="0,13;27,37;81,87;217,211;351,336;405,385;432,410;446,397;446,373;405,261;405,211;419,174;419,162;405,162;324,149;231,112;122,62;41,13;0,0;0,13" o:connectangles="0,0,0,0,0,0,0,0,0,0,0,0,0,0,0,0,0,0,0,0"/>
                </v:shape>
                <v:shape id="Freeform 36" o:spid="_x0000_s1060" style="position:absolute;left:9026;top:535;width:81;height:286;rotation:-90;visibility:visible;mso-wrap-style:square;v-text-anchor:top" coordsize="48,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" path="m16,409l,335,,297,8,260r8,-93l16,56,8,19,16,r,l24,19r16,93l48,223,40,335,24,427r,l16,409xe" strokecolor="white" strokeweight="1.5pt">
                  <v:path arrowok="t" o:connecttype="custom" o:connectlocs="27,274;0,224;0,199;14,174;27,112;27,38;14,13;27,0;27,0;41,13;68,75;81,149;68,224;41,286;41,286;27,274" o:connectangles="0,0,0,0,0,0,0,0,0,0,0,0,0,0,0,0"/>
                </v:shape>
                <v:shape id="Freeform 37" o:spid="_x0000_s1061" style="position:absolute;left:8399;top:1050;width:378;height:124;rotation:-90;visibility:visible;mso-wrap-style:square;v-text-anchor:top" coordsize="223,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" path="m223,167l175,93,119,19,56,,32,,8,37,,74r,37l8,130,24,111,63,74r56,19l175,130r40,56l223,186r,-19xe" strokecolor="white" strokeweight="1.5pt">
                  <v:path arrowok="t" o:connecttype="custom" o:connectlocs="378,111;297,62;202,13;95,0;54,0;14,25;0,49;0,74;14,87;41,74;107,49;202,62;297,87;364,124;378,124;378,111" o:connectangles="0,0,0,0,0,0,0,0,0,0,0,0,0,0,0,0"/>
                </v:shape>
                <v:shape id="Freeform 38" o:spid="_x0000_s1062" style="position:absolute;left:8788;top:1199;width:136;height:286;rotation:-90;visibility:visible;mso-wrap-style:square;v-text-anchor:top" coordsize="80,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" path="m80,l56,,32,55,8,111,,204r8,93l48,408r8,19l64,427r8,-19l64,371,56,297r,-56l64,148,80,74,80,xe" strokecolor="white" strokeweight="1.5pt">
                  <v:path arrowok="t" o:connecttype="custom" o:connectlocs="136,0;95,0;54,37;14,74;0,137;14,199;82,273;95,286;109,286;122,273;109,248;95,199;95,161;109,99;136,50;136,0" o:connectangles="0,0,0,0,0,0,0,0,0,0,0,0,0,0,0,0"/>
                </v:shape>
                <v:shape id="Freeform 39" o:spid="_x0000_s1063" style="position:absolute;left:8047;top:13329;width:460;height:423;rotation:-90;visibility:visible;mso-wrap-style:square;v-text-anchor:top" coordsize="271,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" path="m120,56l80,37r-32,l48,93,64,204,56,371,40,483,8,594,,631r8,l24,594,56,520,144,334,231,130,255,56,271,18,271,r-8,l223,18,183,37,144,74r-8,l120,56xe" strokecolor="white" strokeweight="1.5pt">
                  <v:path arrowok="t" o:connecttype="custom" o:connectlocs="204,38;136,25;81,25;81,62;109,137;95,249;68,324;14,398;0,423;14,423;41,398;95,349;244,224;392,87;433,38;460,12;460,0;446,0;379,12;311,25;244,50;231,50;204,38" o:connectangles="0,0,0,0,0,0,0,0,0,0,0,0,0,0,0,0,0,0,0,0,0,0,0"/>
                </v:shape>
                <v:shape id="Freeform 40" o:spid="_x0000_s1064" style="position:absolute;left:8317;top:13751;width:122;height:323;rotation:-90;visibility:visible;mso-wrap-style:square;v-text-anchor:top" coordsize="72,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" path="m16,483l56,353,72,223,72,93,48,,32,,8,18,,55,,93r24,92l40,297r-8,93l8,464r,19l16,483xe" strokecolor="white" strokeweight="1.5pt">
                  <v:path arrowok="t" o:connecttype="custom" o:connectlocs="27,323;95,236;122,149;122,62;81,0;54,0;14,12;0,37;0,62;41,124;68,199;54,261;14,310;14,323;27,323" o:connectangles="0,0,0,0,0,0,0,0,0,0,0,0,0,0,0"/>
                </v:shape>
                <v:shape id="Freeform 41" o:spid="_x0000_s1065" style="position:absolute;left:7896;top:13946;width:353;height:137;rotation:-90;visibility:visible;mso-wrap-style:square;v-text-anchor:top" coordsize="208,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" path="m200,93l160,37,112,,64,,16,37,,74,,93r8,l32,93r72,18l136,130r32,56l184,204r16,-18l208,149,200,93xe" strokecolor="white" strokeweight="1.5pt">
                  <v:path arrowok="t" o:connecttype="custom" o:connectlocs="339,62;272,25;190,0;109,0;27,25;0,50;0,62;14,62;54,62;177,75;231,87;285,125;312,137;339,125;353,100;339,62" o:connectangles="0,0,0,0,0,0,0,0,0,0,0,0,0,0,0,0"/>
                </v:shape>
                <v:shape id="Freeform 42" o:spid="_x0000_s1066" style="position:absolute;left:8564;top:14301;width:283;height:62;rotation:-90;visibility:visible;mso-wrap-style:square;v-text-anchor:top" coordsize="167,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" path="m151,56r-32,l88,18,72,,56,,,74r,l8,93,64,56r16,l111,93,151,74r8,-18l167,56r-16,xe" strokecolor="white" strokeweight="1.5pt">
                  <v:path arrowok="t" o:connecttype="custom" o:connectlocs="256,37;202,37;149,12;122,0;95,0;0,49;0,49;14,62;108,37;136,37;188,62;256,49;269,37;283,37;256,37" o:connectangles="0,0,0,0,0,0,0,0,0,0,0,0,0,0,0"/>
                </v:shape>
                <v:shape id="Freeform 43" o:spid="_x0000_s1067" style="position:absolute;left:8713;top:14039;width:433;height:410;rotation:-90;visibility:visible;mso-wrap-style:square;v-text-anchor:top" coordsize="255,6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" path="m255,19r-8,37l215,130,135,316,48,502,16,576,,613,,594,,557,16,390r,-74l8,260r,-18l16,242,64,223r63,-56l191,93,231,19,255,r,19xe" strokecolor="white" strokeweight="1.5pt">
                  <v:path arrowok="t" o:connecttype="custom" o:connectlocs="433,13;419,37;365,87;229,211;82,336;27,385;0,410;0,397;0,373;27,261;27,211;14,174;14,162;27,162;109,149;216,112;324,62;392,13;433,0;433,13" o:connectangles="0,0,0,0,0,0,0,0,0,0,0,0,0,0,0,0,0,0,0,0"/>
                </v:shape>
                <v:shape id="Freeform 44" o:spid="_x0000_s1068" style="position:absolute;left:9033;top:13878;width:68;height:286;rotation:-90;visibility:visible;mso-wrap-style:square;v-text-anchor:top" coordsize="40,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" path="m24,409l40,335r,-38l32,260,24,167,32,56r,-37l32,,24,,16,19,,112,,223,,335r16,92l24,427r,-18xe" strokecolor="white" strokeweight="1.5pt">
                  <v:path arrowok="t" o:connecttype="custom" o:connectlocs="41,274;68,224;68,199;54,174;41,112;54,38;54,13;54,0;41,0;27,13;0,75;0,149;0,224;27,286;41,286;41,274" o:connectangles="0,0,0,0,0,0,0,0,0,0,0,0,0,0,0,0"/>
                </v:shape>
                <v:shape id="Freeform 45" o:spid="_x0000_s1069" style="position:absolute;left:8392;top:13525;width:392;height:124;rotation:-90;visibility:visible;mso-wrap-style:square;v-text-anchor:top" coordsize="231,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" path="m,167l48,93,112,19,175,r24,l223,37r8,37l223,111r-8,19l207,111,160,74,104,93,48,130,8,186r-8,l,167xe" strokecolor="white" strokeweight="1.5pt">
                  <v:path arrowok="t" o:connecttype="custom" o:connectlocs="0,111;81,62;190,13;297,0;338,0;378,25;392,49;378,74;365,87;351,74;272,49;176,62;81,87;14,124;0,124;0,111" o:connectangles="0,0,0,0,0,0,0,0,0,0,0,0,0,0,0,0"/>
                </v:shape>
                <v:shape id="Freeform 46" o:spid="_x0000_s1070" style="position:absolute;left:8788;top:13222;width:136;height:286;rotation:-90;visibility:visible;mso-wrap-style:square;v-text-anchor:top" coordsize="80,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" path="m8,l24,,56,55r16,56l80,204r-8,93l40,408,24,427r-8,l16,408r8,-37l32,297r,-56l16,148,,74,8,xe" strokecolor="white" strokeweight="1.5pt">
                  <v:path arrowok="t" o:connecttype="custom" o:connectlocs="14,0;41,0;95,37;122,74;136,137;122,199;68,273;41,286;27,286;27,273;41,248;54,199;54,161;27,99;0,50;14,0" o:connectangles="0,0,0,0,0,0,0,0,0,0,0,0,0,0,0,0"/>
                </v:shape>
                <v:shape id="Freeform 47" o:spid="_x0000_s1071" style="position:absolute;left:-6163;top:7098;width:13133;height:510;rotation:-90;visibility:visible;mso-wrap-style:square;v-text-anchor:top" coordsize="7736,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" path="m240,112r-88,18l96,186,56,298,40,409r8,111l72,595r32,55l144,669r32,l208,632r24,-56l240,483,224,372,192,316r-40,19l144,372r-8,37l144,446r24,37l184,446r8,-18l200,465r-16,74l152,576,136,558,112,539r-8,-56l96,409r8,-74l128,279r24,-37l192,242r32,18l255,316r16,74l279,483r-8,112l240,688r-32,55l168,762,96,743,40,650,8,520,,390,16,242,64,130,136,38,192,19,248,,7496,r56,19l7600,38r80,92l7720,242r16,148l7728,520r-32,130l7648,743r-72,19l7536,743r-40,-55l7473,595,7457,483r8,-93l7489,316r31,-56l7552,242r32,l7616,279r16,56l7640,409r,74l7624,539r-16,19l7584,576r-24,-37l7536,465r16,-37l7560,446r16,37l7600,446r,-37l7600,372r-16,-37l7552,316r-40,56l7496,483r8,93l7528,632r32,37l7600,669r32,-19l7664,595r24,-75l7696,409r-8,-111l7648,186r-64,-56l7496,112r-7256,xe" fillcolor="#b09870" strokeweight="1.5pt">
                  <v:path arrowok="t" o:connecttype="custom" o:connectlocs="258,87;95,199;81,348;177,435;299,448;394,386;380,249;258,224;231,274;285,323;326,286;312,361;231,373;177,323;177,224;258,162;380,174;460,261;460,398;353,497;163,497;14,348;27,162;231,25;421,0;12821,13;13038,87;13133,261;13065,435;12861,510;12726,460;12659,323;12714,211;12821,162;12929,187;12970,274;12943,361;12875,386;12793,311;12834,299;12902,299;12902,249;12821,211;12726,323;12780,423;12902,448;13011,398;13065,274;12984,124;12726,75" o:connectangles="0,0,0,0,0,0,0,0,0,0,0,0,0,0,0,0,0,0,0,0,0,0,0,0,0,0,0,0,0,0,0,0,0,0,0,0,0,0,0,0,0,0,0,0,0,0,0,0,0,0"/>
                </v:shape>
                <v:shape id="Freeform 48" o:spid="_x0000_s1072" style="position:absolute;left:4408;top:-3524;width:556;height:7903;rotation:-90;visibility:visible;mso-wrap-style:square;v-text-anchor:top" coordsize="327,117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" path="m327,11236r,130l311,11477r-32,168l223,11756r-55,37l104,11775r-56,-75l16,11589,,11422r8,-93l40,11236r40,-74l120,11143r48,19l199,11217r16,75l231,11366r,74l215,11515r-24,37l152,11570r-32,l104,11533r-16,-37l88,11440r8,-55l128,11329r24,37l136,11385r-16,37l136,11477r16,l176,11477r15,-37l191,11366r-23,-93l128,11236r-40,19l56,11310r-16,75l40,11477r8,75l72,11626r40,56l152,11700r55,-18l247,11589r32,-149l287,11236,287,557,279,353,247,223,207,130,152,93r-40,19l72,167,48,242r-8,93l40,409r16,74l88,539r40,18l168,520r23,-74l191,353,176,335,152,316r-16,19l120,390r16,37l152,446r-24,19l96,427,88,353r,-37l104,279r16,-37l152,223r39,19l215,297r16,56l231,446r-16,74l199,595r-31,37l120,650,80,632,40,576,8,483,,390,16,223,48,93,104,19,168,r55,37l279,149r32,167l327,446r,130l327,11236xe" fillcolor="#b09870" strokeweight="1.5pt">
                  <v:path arrowok="t" o:connecttype="custom" o:connectlocs="556,7617;474,7804;286,7903;82,7841;0,7654;68,7530;204,7467;338,7517;393,7617;366,7717;258,7754;177,7729;150,7666;218,7592;231,7630;231,7691;299,7691;325,7617;218,7530;95,7579;68,7691;122,7791;258,7841;420,7766;488,7530;474,237;352,87;190,75;82,162;68,274;150,361;286,348;325,237;258,212;204,261;258,299;163,286;150,212;204,162;325,162;393,237;366,348;286,424;136,424;14,324;27,149;177,13;379,25;529,212;556,386" o:connectangles="0,0,0,0,0,0,0,0,0,0,0,0,0,0,0,0,0,0,0,0,0,0,0,0,0,0,0,0,0,0,0,0,0,0,0,0,0,0,0,0,0,0,0,0,0,0,0,0,0,0"/>
                </v:shape>
                <v:shape id="Freeform 49" o:spid="_x0000_s1073" style="position:absolute;left:2401;top:7098;width:13133;height:510;rotation:-90;visibility:visible;mso-wrap-style:square;v-text-anchor:top" coordsize="7736,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" path="m240,668l152,650,96,575,56,482,40,352r8,-92l72,167r32,-56l144,92r32,l208,130r24,74l240,297r-16,93l192,445r-40,l144,408r-8,-56l144,315r24,-18l184,315r8,37l200,297,184,222,152,204r-16,l112,241r-8,37l96,352r8,93l128,501r24,37l192,538r32,-18l255,464r16,-74l279,278r-8,-93l240,92,208,18,168,,96,37,40,130,8,241,,390,16,520,64,650r72,74l192,761r56,l7496,761r56,l7600,724r80,-74l7720,520r16,-130l7728,241,7696,130,7648,37,7576,r-40,18l7496,92r-23,93l7457,278r8,112l7489,464r31,56l7552,538r32,l7616,501r16,-56l7640,352r,-74l7624,241r-16,-37l7584,204r-24,18l7536,297r16,55l7560,315r16,-18l7600,315r,37l7600,408r-16,37l7552,445r-40,-55l7496,297r8,-93l7528,130r32,-38l7600,92r32,19l7664,167r24,93l7696,352r-8,130l7648,575r-64,75l7496,668r-7256,xe" fillcolor="#b09870" strokeweight="1.5pt">
                  <v:path arrowok="t" o:connecttype="custom" o:connectlocs="258,436;95,323;81,174;177,74;299,62;394,137;380,261;258,298;231,236;285,199;326,236;312,149;231,137;177,186;177,298;258,361;380,348;460,261;460,124;353,12;163,25;14,162;27,348;231,485;421,510;12821,510;13038,436;13133,261;13065,87;12861,0;12726,62;12659,186;12714,311;12821,361;12929,336;12970,236;12943,162;12875,137;12793,199;12834,211;12902,211;12902,273;12821,298;12726,199;12780,87;12902,62;13011,112;13065,236;12984,385;12726,448" o:connectangles="0,0,0,0,0,0,0,0,0,0,0,0,0,0,0,0,0,0,0,0,0,0,0,0,0,0,0,0,0,0,0,0,0,0,0,0,0,0,0,0,0,0,0,0,0,0,0,0,0,0"/>
                </v:shape>
                <v:shape id="Freeform 50" o:spid="_x0000_s1074" style="position:absolute;left:4409;top:10327;width:556;height:7903;rotation:-90;visibility:visible;mso-wrap-style:square;v-text-anchor:top" coordsize="327,117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" path="m48,11236r8,204l80,11589r48,93l175,11700r48,-18l255,11626r24,-74l287,11477r,-92l271,11310r-24,-55l207,11236r-48,37l136,11366r8,74l151,11477r24,l199,11477r8,-55l191,11385r-8,-19l199,11329r32,56l247,11440r-8,56l231,11533r-24,37l175,11570r-31,-18l120,11515r-16,-75l104,11366r8,-74l136,11217r31,-55l207,11143r48,19l295,11236r24,93l327,11422r-8,167l279,11700r-56,75l167,11793r-63,-37l56,11645,16,11477,8,11366,,11236,,576,8,446,16,316,56,149,104,37,167,r56,19l279,93r40,130l327,390r-8,93l295,576r-40,56l207,650,167,632,136,595,112,520r-8,-74l104,353r16,-56l144,242r31,-19l207,242r24,37l239,316r8,37l231,427r-32,38l183,446r8,-19l207,390r-8,-55l175,316r-24,19l144,353r-8,93l159,520r48,37l247,539r24,-56l287,409r,-74l279,242,255,167,223,112,175,93r-47,37l80,223,56,353,48,557r,10679xe" fillcolor="#b09870" strokeweight="1.5pt">
                  <v:path arrowok="t" o:connecttype="custom" o:connectlocs="95,7666;218,7829;379,7829;474,7741;488,7630;420,7542;270,7555;245,7666;298,7691;352,7654;311,7617;393,7630;406,7704;352,7754;245,7741;177,7666;190,7567;284,7480;434,7480;542,7592;542,7766;379,7891;177,7878;27,7691;0,7530;14,299;95,100;284,0;474,62;556,261;502,386;352,436;231,399;177,299;204,199;298,149;393,187;420,237;338,312;325,286;338,224;257,224;231,299;352,373;461,324;488,224;434,112;298,62;136,149;82,373" o:connectangles="0,0,0,0,0,0,0,0,0,0,0,0,0,0,0,0,0,0,0,0,0,0,0,0,0,0,0,0,0,0,0,0,0,0,0,0,0,0,0,0,0,0,0,0,0,0,0,0,0,0"/>
                </v:shape>
                <v:shape id="Freeform 51" o:spid="_x0000_s1075" style="position:absolute;left:472;top:542;width:462;height:436;rotation:-90;visibility:visible;mso-wrap-style:square;v-text-anchor:top" coordsize="272,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" path="m48,18l24,,8,18,,74r8,37l232,631r16,19l264,631r8,-37l264,538,48,18xe" fillcolor="#b09870" strokeweight="1.5pt">
                  <v:path arrowok="t" o:connecttype="custom" o:connectlocs="82,12;41,0;14,12;0,50;14,74;394,423;421,436;448,423;462,398;448,361;82,12" o:connectangles="0,0,0,0,0,0,0,0,0,0,0"/>
                </v:shape>
                <v:shape id="Freeform 52" o:spid="_x0000_s1076" style="position:absolute;left:472;top:13728;width:462;height:436;rotation:-90;visibility:visible;mso-wrap-style:square;v-text-anchor:top" coordsize="272,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" path="m232,18l248,r16,18l272,74r-8,37l48,631,24,650,8,631,,594,8,538,232,18xe" fillcolor="#b09870" strokeweight="1.5pt">
                  <v:path arrowok="t" o:connecttype="custom" o:connectlocs="394,12;421,0;448,12;462,50;448,74;82,423;41,436;14,423;0,398;14,361;394,12" o:connectangles="0,0,0,0,0,0,0,0,0,0,0"/>
                </v:shape>
                <v:shape id="Freeform 53" o:spid="_x0000_s1077" style="position:absolute;left:8444;top:548;width:462;height:424;rotation:-90;visibility:visible;mso-wrap-style:square;v-text-anchor:top" coordsize="272,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" path="m48,613l24,632,8,613,,576,8,520,232,19,248,r16,19l272,56r-8,56l48,613xe" fillcolor="#b09870" strokeweight="1.5pt">
                  <v:path arrowok="t" o:connecttype="custom" o:connectlocs="82,411;41,424;14,411;0,386;14,349;394,13;421,0;448,13;462,38;448,75;82,411" o:connectangles="0,0,0,0,0,0,0,0,0,0,0"/>
                </v:shape>
                <v:shape id="Freeform 54" o:spid="_x0000_s1078" style="position:absolute;left:8444;top:13734;width:462;height:424;rotation:-90;visibility:visible;mso-wrap-style:square;v-text-anchor:top" coordsize="272,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" path="m232,613r16,19l264,613r8,-37l264,520,48,19,24,,8,19,,56r8,56l232,613xe" fillcolor="#b09870" strokeweight="1.5pt">
                  <v:path arrowok="t" o:connecttype="custom" o:connectlocs="394,411;421,424;448,411;462,386;448,349;82,13;41,0;14,13;0,38;14,75;394,411" o:connectangles="0,0,0,0,0,0,0,0,0,0,0"/>
                </v:shape>
                <v:shape id="Freeform 55" o:spid="_x0000_s1079" style="position:absolute;left:-7316;top:7316;width:14705;height:74;rotation:-90;visibility:visible;mso-wrap-style:square;v-text-anchor:top" coordsize="8662,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" path="m48,111l,,8662,r-40,111l48,111xe" fillcolor="#b0b0b0" strokeweight="1.5pt">
                  <v:path arrowok="t" o:connecttype="custom" o:connectlocs="81,74;0,0;14705,0;14637,74;81,74" o:connectangles="0,0,0,0,0"/>
                </v:shape>
                <v:shape id="Freeform 56" o:spid="_x0000_s1080" style="position:absolute;left:4652;top:-4651;width:68;height:9372;rotation:-90;visibility:visible;mso-wrap-style:square;v-text-anchor:top" coordsize="40,1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" path="m,13891r40,93l40,,,111,,13891xe" fillcolor="#b0b0b0" strokeweight="1.5pt">
                  <v:path arrowok="t" o:connecttype="custom" o:connectlocs="0,9310;68,9372;68,0;0,74;0,9310" o:connectangles="0,0,0,0,0"/>
                </v:shape>
                <v:shape id="Freeform 57" o:spid="_x0000_s1081" style="position:absolute;left:1988;top:7322;width:14705;height:62;rotation:-90;visibility:visible;mso-wrap-style:square;v-text-anchor:top" coordsize="866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" path="m48,l,93r8662,l8622,,48,xe" fillcolor="#b0b0b0" strokeweight="1.5pt">
                  <v:path arrowok="t" o:connecttype="custom" o:connectlocs="81,0;0,62;14705,62;14637,0;81,0" o:connectangles="0,0,0,0,0"/>
                </v:shape>
                <v:shape id="Freeform 58" o:spid="_x0000_s1082" style="position:absolute;left:4645;top:9978;width:81;height:9372;rotation:-90;visibility:visible;mso-wrap-style:square;v-text-anchor:top" coordsize="48,13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" path="m48,13891l,13984,,,48,111r,13780xe" fillcolor="#b0b0b0" strokeweight="1.5pt">
                  <v:path arrowok="t" o:connecttype="custom" o:connectlocs="81,9310;0,9372;0,0;81,74;81,9310" o:connectangles="0,0,0,0,0"/>
                </v:shape>
                <w10:wrap anchorx="margin"/>
              </v:group>
            </w:pict>
          </mc:Fallback>
        </mc:AlternateContent>
      </w:r>
      <w:r w:rsidR="008F08DA" w:rsidRPr="008F08DA">
        <w:rPr>
          <w:rFonts w:eastAsia="Times New Roman" w:cs="Times New Roman"/>
          <w:b/>
          <w:iCs/>
          <w:noProof/>
          <w:color w:val="002060"/>
          <w:sz w:val="28"/>
          <w:szCs w:val="28"/>
        </w:rPr>
        <w:t>U</w:t>
      </w:r>
      <w:r w:rsidR="00F45CFD">
        <w:rPr>
          <w:rFonts w:eastAsia="Times New Roman" w:cs="Times New Roman"/>
          <w:b/>
          <w:iCs/>
          <w:noProof/>
          <w:color w:val="002060"/>
          <w:sz w:val="28"/>
          <w:szCs w:val="28"/>
        </w:rPr>
        <w:t>Ỷ BAN NHÂN DÂN</w:t>
      </w:r>
      <w:r w:rsidR="008F08DA" w:rsidRPr="008F08DA">
        <w:rPr>
          <w:rFonts w:eastAsia="Times New Roman" w:cs="Times New Roman"/>
          <w:b/>
          <w:iCs/>
          <w:noProof/>
          <w:color w:val="002060"/>
          <w:sz w:val="28"/>
          <w:szCs w:val="28"/>
        </w:rPr>
        <w:t xml:space="preserve"> HUYỆN THANH TRÌ</w:t>
      </w:r>
    </w:p>
    <w:p w14:paraId="2EDDE17B" w14:textId="315DA887" w:rsidR="008F08DA" w:rsidRPr="008F08DA" w:rsidRDefault="008F08DA" w:rsidP="00B53C6F">
      <w:pPr>
        <w:spacing w:after="0" w:line="288" w:lineRule="auto"/>
        <w:jc w:val="center"/>
        <w:rPr>
          <w:rFonts w:eastAsia="Times New Roman" w:cs="Times New Roman"/>
          <w:b/>
          <w:iCs/>
          <w:noProof/>
          <w:color w:val="002060"/>
          <w:sz w:val="28"/>
          <w:szCs w:val="28"/>
        </w:rPr>
      </w:pPr>
      <w:r w:rsidRPr="008F08DA">
        <w:rPr>
          <w:rFonts w:eastAsia="Times New Roman" w:cs="Times New Roman"/>
          <w:b/>
          <w:iCs/>
          <w:noProof/>
          <w:color w:val="002060"/>
          <w:sz w:val="28"/>
          <w:szCs w:val="28"/>
        </w:rPr>
        <w:t xml:space="preserve">TRƯỜNG THCS </w:t>
      </w:r>
      <w:r w:rsidR="00B53C6F" w:rsidRPr="00EE51EB">
        <w:rPr>
          <w:rFonts w:eastAsia="Times New Roman" w:cs="Times New Roman"/>
          <w:b/>
          <w:iCs/>
          <w:noProof/>
          <w:color w:val="002060"/>
          <w:sz w:val="28"/>
          <w:szCs w:val="28"/>
        </w:rPr>
        <w:t>LIÊN NINH</w:t>
      </w:r>
    </w:p>
    <w:p w14:paraId="111FEB13" w14:textId="7116FEC2" w:rsidR="008F08DA" w:rsidRPr="008F08DA" w:rsidRDefault="00B53C6F" w:rsidP="008F08DA">
      <w:pPr>
        <w:spacing w:after="0" w:line="288" w:lineRule="auto"/>
        <w:jc w:val="center"/>
        <w:rPr>
          <w:rFonts w:eastAsia="Times New Roman" w:cs="Times New Roman"/>
          <w:b/>
          <w:iCs/>
          <w:noProof/>
          <w:sz w:val="28"/>
          <w:szCs w:val="28"/>
        </w:rPr>
      </w:pPr>
      <w:r w:rsidRPr="00EE51EB">
        <w:rPr>
          <w:rFonts w:eastAsia="Times New Roman" w:cs="Times New Roman"/>
          <w:b/>
          <w:iCs/>
          <w:noProof/>
          <w:sz w:val="28"/>
          <w:szCs w:val="28"/>
        </w:rPr>
        <mc:AlternateContent>
          <mc:Choice Requires="wps">
            <w:drawing>
              <wp:anchor distT="0" distB="0" distL="114300" distR="114300" simplePos="0" relativeHeight="251660288" behindDoc="0" locked="0" layoutInCell="1" allowOverlap="1" wp14:anchorId="0F15C28F" wp14:editId="5C045995">
                <wp:simplePos x="0" y="0"/>
                <wp:positionH relativeFrom="column">
                  <wp:posOffset>2205938</wp:posOffset>
                </wp:positionH>
                <wp:positionV relativeFrom="paragraph">
                  <wp:posOffset>15240</wp:posOffset>
                </wp:positionV>
                <wp:extent cx="1595120" cy="0"/>
                <wp:effectExtent l="5080" t="5715" r="9525" b="13335"/>
                <wp:wrapNone/>
                <wp:docPr id="72" name="Đường kết nối Mũi tên Thẳng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95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47D34F3E" id="_x0000_t32" coordsize="21600,21600" o:spt="32" o:oned="t" path="m,l21600,21600e" filled="f">
                <v:path arrowok="t" fillok="f" o:connecttype="none"/>
                <o:lock v:ext="edit" shapetype="t"/>
              </v:shapetype>
              <v:shape id="Đường kết nối Mũi tên Thẳng 72" o:spid="_x0000_s1026" type="#_x0000_t32" style="position:absolute;margin-left:173.7pt;margin-top:1.2pt;width:125.6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"/>
            </w:pict>
          </mc:Fallback>
        </mc:AlternateContent>
      </w:r>
    </w:p>
    <w:p w14:paraId="108A0502" w14:textId="77777777" w:rsidR="008F08DA" w:rsidRPr="008F08DA" w:rsidRDefault="008F08DA" w:rsidP="008F08DA">
      <w:pPr>
        <w:tabs>
          <w:tab w:val="left" w:pos="5484"/>
        </w:tabs>
        <w:spacing w:after="0" w:line="288" w:lineRule="auto"/>
        <w:rPr>
          <w:rFonts w:eastAsia="Times New Roman" w:cs="Times New Roman"/>
          <w:b/>
          <w:iCs/>
          <w:noProof/>
          <w:sz w:val="28"/>
          <w:szCs w:val="28"/>
        </w:rPr>
      </w:pPr>
      <w:r w:rsidRPr="008F08DA">
        <w:rPr>
          <w:rFonts w:eastAsia="Times New Roman" w:cs="Times New Roman"/>
          <w:b/>
          <w:iCs/>
          <w:noProof/>
          <w:sz w:val="28"/>
          <w:szCs w:val="28"/>
        </w:rPr>
        <w:tab/>
      </w:r>
    </w:p>
    <w:p w14:paraId="19EECDAF" w14:textId="77777777" w:rsidR="008F08DA" w:rsidRPr="008F08DA" w:rsidRDefault="008F08DA" w:rsidP="008F08DA">
      <w:pPr>
        <w:spacing w:line="288" w:lineRule="auto"/>
        <w:rPr>
          <w:rFonts w:ascii="Calibri" w:eastAsia="Calibri" w:hAnsi="Calibri" w:cs="Times New Roman"/>
          <w:sz w:val="28"/>
          <w:szCs w:val="28"/>
        </w:rPr>
      </w:pPr>
    </w:p>
    <w:p w14:paraId="79556FA3" w14:textId="77777777" w:rsidR="008F08DA" w:rsidRPr="008F08DA" w:rsidRDefault="008F08DA" w:rsidP="008F08DA">
      <w:pPr>
        <w:spacing w:line="288" w:lineRule="auto"/>
        <w:ind w:right="-302"/>
        <w:jc w:val="center"/>
        <w:rPr>
          <w:rFonts w:eastAsia="Calibri" w:cs="Times New Roman"/>
          <w:b/>
          <w:bCs/>
          <w:color w:val="FF0000"/>
          <w:sz w:val="36"/>
          <w:szCs w:val="36"/>
        </w:rPr>
      </w:pPr>
      <w:r w:rsidRPr="008F08DA">
        <w:rPr>
          <w:rFonts w:eastAsia="Calibri" w:cs="Times New Roman"/>
          <w:b/>
          <w:bCs/>
          <w:color w:val="FF0000"/>
          <w:sz w:val="36"/>
          <w:szCs w:val="36"/>
        </w:rPr>
        <w:t>KẾ HOẠCH BÀI DẠY</w:t>
      </w:r>
    </w:p>
    <w:p w14:paraId="5DA8C1D7" w14:textId="77777777" w:rsidR="008F08DA" w:rsidRPr="008F08DA" w:rsidRDefault="008F08DA" w:rsidP="008F08DA">
      <w:pPr>
        <w:spacing w:line="288" w:lineRule="auto"/>
        <w:ind w:right="-302"/>
        <w:jc w:val="center"/>
        <w:rPr>
          <w:rFonts w:eastAsia="Calibri" w:cs="Times New Roman"/>
          <w:b/>
          <w:color w:val="002060"/>
          <w:sz w:val="36"/>
          <w:szCs w:val="36"/>
        </w:rPr>
      </w:pPr>
      <w:r w:rsidRPr="008F08DA">
        <w:rPr>
          <w:rFonts w:eastAsia="Calibri" w:cs="Times New Roman"/>
          <w:b/>
          <w:color w:val="002060"/>
          <w:sz w:val="36"/>
          <w:szCs w:val="36"/>
        </w:rPr>
        <w:t>MÔN: HÓA HỌC 8</w:t>
      </w:r>
    </w:p>
    <w:p w14:paraId="2E21383D" w14:textId="77777777" w:rsidR="008F08DA" w:rsidRPr="008F08DA" w:rsidRDefault="008F08DA" w:rsidP="008F08DA">
      <w:pPr>
        <w:tabs>
          <w:tab w:val="left" w:pos="3960"/>
        </w:tabs>
        <w:spacing w:before="120" w:after="0" w:line="288" w:lineRule="auto"/>
        <w:ind w:left="2340" w:hanging="1890"/>
        <w:rPr>
          <w:rFonts w:eastAsia="Calibri" w:cs="Times New Roman"/>
          <w:b/>
          <w:bCs/>
          <w:color w:val="FF0000"/>
          <w:sz w:val="36"/>
          <w:szCs w:val="36"/>
        </w:rPr>
      </w:pPr>
      <w:r w:rsidRPr="008F08DA">
        <w:rPr>
          <w:rFonts w:eastAsia="Calibri" w:cs="Times New Roman"/>
          <w:b/>
          <w:color w:val="FF0000"/>
          <w:sz w:val="36"/>
          <w:szCs w:val="36"/>
        </w:rPr>
        <w:t xml:space="preserve">  </w:t>
      </w:r>
    </w:p>
    <w:p w14:paraId="4B773B8D" w14:textId="74952F3E" w:rsidR="008F08DA" w:rsidRPr="008F08DA" w:rsidRDefault="008F08DA" w:rsidP="008F08DA">
      <w:pPr>
        <w:tabs>
          <w:tab w:val="left" w:pos="3960"/>
        </w:tabs>
        <w:spacing w:before="120" w:after="0" w:line="288" w:lineRule="auto"/>
        <w:ind w:right="-392"/>
        <w:jc w:val="center"/>
        <w:rPr>
          <w:rFonts w:eastAsia="Calibri" w:cs="Times New Roman"/>
          <w:b/>
          <w:color w:val="002060"/>
          <w:sz w:val="36"/>
          <w:szCs w:val="36"/>
        </w:rPr>
      </w:pPr>
      <w:r w:rsidRPr="008F08DA">
        <w:rPr>
          <w:rFonts w:eastAsia="Calibri" w:cs="Times New Roman"/>
          <w:b/>
          <w:bCs/>
          <w:color w:val="002060"/>
          <w:sz w:val="36"/>
          <w:szCs w:val="36"/>
        </w:rPr>
        <w:t>TIẾT 4</w:t>
      </w:r>
      <w:r w:rsidR="00B53C6F" w:rsidRPr="008706DF">
        <w:rPr>
          <w:rFonts w:eastAsia="Calibri" w:cs="Times New Roman"/>
          <w:b/>
          <w:bCs/>
          <w:color w:val="002060"/>
          <w:sz w:val="36"/>
          <w:szCs w:val="36"/>
        </w:rPr>
        <w:t>5</w:t>
      </w:r>
      <w:r w:rsidRPr="008F08DA">
        <w:rPr>
          <w:rFonts w:eastAsia="Calibri" w:cs="Times New Roman"/>
          <w:b/>
          <w:bCs/>
          <w:color w:val="002060"/>
          <w:sz w:val="36"/>
          <w:szCs w:val="36"/>
        </w:rPr>
        <w:t xml:space="preserve"> – BÀI 2</w:t>
      </w:r>
      <w:r w:rsidR="00B53C6F" w:rsidRPr="008706DF">
        <w:rPr>
          <w:rFonts w:eastAsia="Calibri" w:cs="Times New Roman"/>
          <w:b/>
          <w:bCs/>
          <w:color w:val="002060"/>
          <w:sz w:val="36"/>
          <w:szCs w:val="36"/>
        </w:rPr>
        <w:t>9</w:t>
      </w:r>
      <w:r w:rsidRPr="008F08DA">
        <w:rPr>
          <w:rFonts w:eastAsia="Calibri" w:cs="Times New Roman"/>
          <w:b/>
          <w:bCs/>
          <w:color w:val="002060"/>
          <w:sz w:val="36"/>
          <w:szCs w:val="36"/>
        </w:rPr>
        <w:t xml:space="preserve">: </w:t>
      </w:r>
      <w:r w:rsidR="00B53C6F" w:rsidRPr="008706DF">
        <w:rPr>
          <w:rFonts w:eastAsia="Calibri" w:cs="Times New Roman"/>
          <w:b/>
          <w:bCs/>
          <w:color w:val="002060"/>
          <w:sz w:val="36"/>
          <w:szCs w:val="36"/>
        </w:rPr>
        <w:t>BÀI LUYỆN TẬP 5</w:t>
      </w:r>
      <w:r w:rsidRPr="008F08DA">
        <w:rPr>
          <w:rFonts w:eastAsia="Calibri" w:cs="Times New Roman"/>
          <w:b/>
          <w:bCs/>
          <w:color w:val="002060"/>
          <w:sz w:val="36"/>
          <w:szCs w:val="36"/>
        </w:rPr>
        <w:t xml:space="preserve"> </w:t>
      </w:r>
    </w:p>
    <w:p w14:paraId="38345D53" w14:textId="77777777" w:rsidR="008F08DA" w:rsidRPr="008F08DA" w:rsidRDefault="008F08DA" w:rsidP="008F08DA">
      <w:pPr>
        <w:tabs>
          <w:tab w:val="center" w:pos="4560"/>
          <w:tab w:val="left" w:pos="6826"/>
        </w:tabs>
        <w:spacing w:line="288" w:lineRule="auto"/>
        <w:rPr>
          <w:rFonts w:ascii="Calibri" w:eastAsia="Calibri" w:hAnsi="Calibri" w:cs="Times New Roman"/>
          <w:i/>
          <w:color w:val="0000FF"/>
          <w:sz w:val="28"/>
          <w:szCs w:val="28"/>
        </w:rPr>
      </w:pPr>
    </w:p>
    <w:p w14:paraId="4BED0F78" w14:textId="77777777" w:rsidR="008F08DA" w:rsidRPr="008F08DA" w:rsidRDefault="008F08DA" w:rsidP="008F08DA">
      <w:pPr>
        <w:tabs>
          <w:tab w:val="center" w:pos="4560"/>
          <w:tab w:val="left" w:pos="6826"/>
        </w:tabs>
        <w:spacing w:line="288" w:lineRule="auto"/>
        <w:jc w:val="center"/>
        <w:rPr>
          <w:rFonts w:ascii="Calibri" w:eastAsia="Calibri" w:hAnsi="Calibri" w:cs="Times New Roman"/>
          <w:i/>
          <w:color w:val="0000FF"/>
          <w:sz w:val="28"/>
          <w:szCs w:val="28"/>
        </w:rPr>
      </w:pPr>
    </w:p>
    <w:p w14:paraId="60775206" w14:textId="2AA0BBBC" w:rsidR="008F08DA" w:rsidRPr="008F08DA" w:rsidRDefault="008F08DA" w:rsidP="008F08DA">
      <w:pPr>
        <w:tabs>
          <w:tab w:val="center" w:pos="4560"/>
          <w:tab w:val="left" w:pos="6826"/>
        </w:tabs>
        <w:spacing w:line="288" w:lineRule="auto"/>
        <w:jc w:val="center"/>
        <w:rPr>
          <w:rFonts w:ascii="Calibri" w:eastAsia="Calibri" w:hAnsi="Calibri" w:cs="Times New Roman"/>
          <w:i/>
          <w:color w:val="0000FF"/>
          <w:sz w:val="28"/>
          <w:szCs w:val="28"/>
        </w:rPr>
      </w:pPr>
      <w:r w:rsidRPr="00EE51EB">
        <w:rPr>
          <w:rFonts w:ascii="Calibri" w:eastAsia="Calibri" w:hAnsi="Calibri" w:cs="Times New Roman"/>
          <w:noProof/>
          <w:sz w:val="28"/>
          <w:szCs w:val="28"/>
        </w:rPr>
        <w:drawing>
          <wp:inline distT="0" distB="0" distL="0" distR="0" wp14:anchorId="30255A56" wp14:editId="28272A5C">
            <wp:extent cx="2301240" cy="2475477"/>
            <wp:effectExtent l="0" t="0" r="3810" b="1270"/>
            <wp:docPr id="70" name="Hình ảnh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2302684" cy="2477030"/>
                    </a:xfrm>
                    <a:prstGeom prst="rect">
                      <a:avLst/>
                    </a:prstGeom>
                    <a:noFill/>
                    <a:ln>
                      <a:noFill/>
                    </a:ln>
                  </pic:spPr>
                </pic:pic>
              </a:graphicData>
            </a:graphic>
          </wp:inline>
        </w:drawing>
      </w:r>
      <w:r w:rsidRPr="00EE51EB">
        <w:rPr>
          <w:rFonts w:ascii="Calibri" w:eastAsia="Calibri" w:hAnsi="Calibri" w:cs="Times New Roman"/>
          <w:noProof/>
          <w:sz w:val="28"/>
          <w:szCs w:val="28"/>
        </w:rPr>
        <w:drawing>
          <wp:inline distT="0" distB="0" distL="0" distR="0" wp14:anchorId="240766D7" wp14:editId="6C9E090D">
            <wp:extent cx="2313940" cy="2469515"/>
            <wp:effectExtent l="0" t="0" r="0" b="6985"/>
            <wp:docPr id="69" name="Hình ảnh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313940" cy="2469515"/>
                    </a:xfrm>
                    <a:prstGeom prst="rect">
                      <a:avLst/>
                    </a:prstGeom>
                    <a:noFill/>
                    <a:ln>
                      <a:noFill/>
                    </a:ln>
                  </pic:spPr>
                </pic:pic>
              </a:graphicData>
            </a:graphic>
          </wp:inline>
        </w:drawing>
      </w:r>
    </w:p>
    <w:p w14:paraId="5C928B71" w14:textId="1810F2A7" w:rsidR="008F08DA" w:rsidRPr="008F08DA" w:rsidRDefault="008F08DA" w:rsidP="008F08DA">
      <w:pPr>
        <w:tabs>
          <w:tab w:val="center" w:pos="4560"/>
          <w:tab w:val="left" w:pos="6826"/>
        </w:tabs>
        <w:spacing w:line="288" w:lineRule="auto"/>
        <w:jc w:val="center"/>
        <w:rPr>
          <w:rFonts w:eastAsia="Calibri" w:cs="Times New Roman"/>
          <w:b/>
          <w:iCs/>
          <w:color w:val="002060"/>
          <w:sz w:val="28"/>
          <w:szCs w:val="28"/>
        </w:rPr>
      </w:pPr>
      <w:r w:rsidRPr="00EE51EB">
        <w:rPr>
          <w:rFonts w:eastAsia="Calibri" w:cs="Times New Roman"/>
          <w:iCs/>
          <w:noProof/>
          <w:color w:val="002060"/>
          <w:sz w:val="28"/>
          <w:szCs w:val="28"/>
        </w:rPr>
        <mc:AlternateContent>
          <mc:Choice Requires="wps">
            <w:drawing>
              <wp:anchor distT="0" distB="0" distL="114300" distR="114300" simplePos="0" relativeHeight="251659264" behindDoc="0" locked="0" layoutInCell="1" allowOverlap="1" wp14:anchorId="50D5AB9C" wp14:editId="0DC14273">
                <wp:simplePos x="0" y="0"/>
                <wp:positionH relativeFrom="column">
                  <wp:posOffset>258704</wp:posOffset>
                </wp:positionH>
                <wp:positionV relativeFrom="paragraph">
                  <wp:posOffset>367160</wp:posOffset>
                </wp:positionV>
                <wp:extent cx="5353685" cy="775335"/>
                <wp:effectExtent l="6350" t="5715" r="12065" b="9525"/>
                <wp:wrapNone/>
                <wp:docPr id="71" name="Hình chữ nhật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53685" cy="775335"/>
                        </a:xfrm>
                        <a:prstGeom prst="rect">
                          <a:avLst/>
                        </a:prstGeom>
                        <a:noFill/>
                        <a:ln w="9525">
                          <a:solidFill>
                            <a:srgbClr val="002060"/>
                          </a:solidFill>
                          <a:prstDash val="dashDot"/>
                          <a:miter lim="800000"/>
                          <a:headEnd/>
                          <a:tailEnd/>
                        </a:ln>
                        <a:extLst>
                          <a:ext uri="{909E8E84-426E-40DD-AFC4-6F175D3DCCD1}">
                            <a14:hiddenFill xmlns:a14="http://schemas.microsoft.com/office/drawing/2010/main">
                              <a:solidFill>
                                <a:srgbClr val="FFFFFF"/>
                              </a:solidFill>
                            </a14:hiddenFill>
                          </a:ext>
                        </a:extLst>
                      </wps:spPr>
                      <wps:txbx>
                        <w:txbxContent>
                          <w:p w14:paraId="4B011887" w14:textId="0F0DD9B1" w:rsidR="008F08DA" w:rsidRPr="00047D6B" w:rsidRDefault="008F08DA" w:rsidP="008F08DA">
                            <w:pPr>
                              <w:tabs>
                                <w:tab w:val="center" w:pos="4560"/>
                                <w:tab w:val="left" w:pos="6826"/>
                              </w:tabs>
                              <w:spacing w:after="120"/>
                              <w:ind w:right="-171"/>
                              <w:jc w:val="center"/>
                              <w:rPr>
                                <w:b/>
                                <w:bCs/>
                                <w:iCs/>
                                <w:color w:val="002060"/>
                                <w:sz w:val="36"/>
                                <w:szCs w:val="36"/>
                              </w:rPr>
                            </w:pPr>
                            <w:r w:rsidRPr="00047D6B">
                              <w:rPr>
                                <w:b/>
                                <w:bCs/>
                                <w:iCs/>
                                <w:color w:val="002060"/>
                                <w:sz w:val="36"/>
                                <w:szCs w:val="36"/>
                              </w:rPr>
                              <w:t xml:space="preserve">Giáo viên thực hiện: </w:t>
                            </w:r>
                            <w:r w:rsidR="00B53C6F">
                              <w:rPr>
                                <w:b/>
                                <w:bCs/>
                                <w:iCs/>
                                <w:color w:val="002060"/>
                                <w:sz w:val="36"/>
                                <w:szCs w:val="36"/>
                              </w:rPr>
                              <w:t>ĐÀO THỊ HOÀNG LY</w:t>
                            </w:r>
                          </w:p>
                          <w:p w14:paraId="0416C565" w14:textId="77777777" w:rsidR="008F08DA" w:rsidRPr="00047D6B" w:rsidRDefault="008F08DA" w:rsidP="008F08DA">
                            <w:pPr>
                              <w:tabs>
                                <w:tab w:val="center" w:pos="4560"/>
                                <w:tab w:val="left" w:pos="6826"/>
                              </w:tabs>
                              <w:ind w:right="-171"/>
                              <w:jc w:val="center"/>
                              <w:rPr>
                                <w:b/>
                                <w:bCs/>
                                <w:iCs/>
                                <w:color w:val="002060"/>
                                <w:sz w:val="36"/>
                                <w:szCs w:val="36"/>
                              </w:rPr>
                            </w:pPr>
                            <w:r w:rsidRPr="00047D6B">
                              <w:rPr>
                                <w:b/>
                                <w:bCs/>
                                <w:iCs/>
                                <w:color w:val="002060"/>
                                <w:sz w:val="36"/>
                                <w:szCs w:val="36"/>
                              </w:rPr>
                              <w:t xml:space="preserve">Lớp: </w:t>
                            </w:r>
                            <w:r>
                              <w:rPr>
                                <w:b/>
                                <w:bCs/>
                                <w:iCs/>
                                <w:color w:val="002060"/>
                                <w:sz w:val="36"/>
                                <w:szCs w:val="36"/>
                                <w:lang w:val="vi-VN"/>
                              </w:rPr>
                              <w:t>8A2</w:t>
                            </w:r>
                          </w:p>
                          <w:p w14:paraId="789F58B4" w14:textId="77777777" w:rsidR="008F08DA" w:rsidRPr="007F1DBC" w:rsidRDefault="008F08DA" w:rsidP="008F08DA">
                            <w:pPr>
                              <w:tabs>
                                <w:tab w:val="center" w:pos="4560"/>
                                <w:tab w:val="left" w:pos="6826"/>
                              </w:tabs>
                              <w:spacing w:after="120"/>
                              <w:ind w:right="-171"/>
                              <w:jc w:val="center"/>
                              <w:rPr>
                                <w:iCs/>
                                <w:color w:val="002060"/>
                                <w:sz w:val="36"/>
                                <w:szCs w:val="36"/>
                              </w:rPr>
                            </w:pPr>
                          </w:p>
                          <w:p w14:paraId="141AE741" w14:textId="77777777" w:rsidR="008F08DA" w:rsidRDefault="008F08DA" w:rsidP="008F08DA">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50D5AB9C" id="Hình chữ nhật 71" o:spid="_x0000_s1026" style="position:absolute;left:0;text-align:left;margin-left:20.35pt;margin-top:28.9pt;width:421.55pt;height:61.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" filled="f" strokecolor="#002060">
                <v:stroke dashstyle="dashDot"/>
                <v:textbox>
                  <w:txbxContent>
                    <w:p w14:paraId="4B011887" w14:textId="0F0DD9B1" w:rsidR="008F08DA" w:rsidRPr="00047D6B" w:rsidRDefault="008F08DA" w:rsidP="008F08DA">
                      <w:pPr>
                        <w:tabs>
                          <w:tab w:val="center" w:pos="4560"/>
                          <w:tab w:val="left" w:pos="6826"/>
                        </w:tabs>
                        <w:spacing w:after="120"/>
                        <w:ind w:right="-171"/>
                        <w:jc w:val="center"/>
                        <w:rPr>
                          <w:b/>
                          <w:bCs/>
                          <w:iCs/>
                          <w:color w:val="002060"/>
                          <w:sz w:val="36"/>
                          <w:szCs w:val="36"/>
                        </w:rPr>
                      </w:pPr>
                      <w:r w:rsidRPr="00047D6B">
                        <w:rPr>
                          <w:b/>
                          <w:bCs/>
                          <w:iCs/>
                          <w:color w:val="002060"/>
                          <w:sz w:val="36"/>
                          <w:szCs w:val="36"/>
                        </w:rPr>
                        <w:t xml:space="preserve">Giáo viên thực hiện: </w:t>
                      </w:r>
                      <w:r w:rsidR="00B53C6F">
                        <w:rPr>
                          <w:b/>
                          <w:bCs/>
                          <w:iCs/>
                          <w:color w:val="002060"/>
                          <w:sz w:val="36"/>
                          <w:szCs w:val="36"/>
                        </w:rPr>
                        <w:t>ĐÀO THỊ HOÀNG LY</w:t>
                      </w:r>
                    </w:p>
                    <w:p w14:paraId="0416C565" w14:textId="77777777" w:rsidR="008F08DA" w:rsidRPr="00047D6B" w:rsidRDefault="008F08DA" w:rsidP="008F08DA">
                      <w:pPr>
                        <w:tabs>
                          <w:tab w:val="center" w:pos="4560"/>
                          <w:tab w:val="left" w:pos="6826"/>
                        </w:tabs>
                        <w:ind w:right="-171"/>
                        <w:jc w:val="center"/>
                        <w:rPr>
                          <w:b/>
                          <w:bCs/>
                          <w:iCs/>
                          <w:color w:val="002060"/>
                          <w:sz w:val="36"/>
                          <w:szCs w:val="36"/>
                        </w:rPr>
                      </w:pPr>
                      <w:r w:rsidRPr="00047D6B">
                        <w:rPr>
                          <w:b/>
                          <w:bCs/>
                          <w:iCs/>
                          <w:color w:val="002060"/>
                          <w:sz w:val="36"/>
                          <w:szCs w:val="36"/>
                        </w:rPr>
                        <w:t xml:space="preserve">Lớp: </w:t>
                      </w:r>
                      <w:r>
                        <w:rPr>
                          <w:b/>
                          <w:bCs/>
                          <w:iCs/>
                          <w:color w:val="002060"/>
                          <w:sz w:val="36"/>
                          <w:szCs w:val="36"/>
                          <w:lang w:val="vi-VN"/>
                        </w:rPr>
                        <w:t>8A2</w:t>
                      </w:r>
                    </w:p>
                    <w:p w14:paraId="789F58B4" w14:textId="77777777" w:rsidR="008F08DA" w:rsidRPr="007F1DBC" w:rsidRDefault="008F08DA" w:rsidP="008F08DA">
                      <w:pPr>
                        <w:tabs>
                          <w:tab w:val="center" w:pos="4560"/>
                          <w:tab w:val="left" w:pos="6826"/>
                        </w:tabs>
                        <w:spacing w:after="120"/>
                        <w:ind w:right="-171"/>
                        <w:jc w:val="center"/>
                        <w:rPr>
                          <w:iCs/>
                          <w:color w:val="002060"/>
                          <w:sz w:val="36"/>
                          <w:szCs w:val="36"/>
                        </w:rPr>
                      </w:pPr>
                    </w:p>
                    <w:p w14:paraId="141AE741" w14:textId="77777777" w:rsidR="008F08DA" w:rsidRDefault="008F08DA" w:rsidP="008F08DA">
                      <w:pPr>
                        <w:jc w:val="center"/>
                      </w:pPr>
                    </w:p>
                  </w:txbxContent>
                </v:textbox>
              </v:rect>
            </w:pict>
          </mc:Fallback>
        </mc:AlternateContent>
      </w:r>
    </w:p>
    <w:p w14:paraId="7CFC5107" w14:textId="77777777" w:rsidR="008F08DA" w:rsidRPr="008F08DA" w:rsidRDefault="008F08DA" w:rsidP="008F08DA">
      <w:pPr>
        <w:tabs>
          <w:tab w:val="center" w:pos="4560"/>
          <w:tab w:val="left" w:pos="6826"/>
        </w:tabs>
        <w:spacing w:line="288" w:lineRule="auto"/>
        <w:jc w:val="center"/>
        <w:rPr>
          <w:rFonts w:eastAsia="Calibri" w:cs="Times New Roman"/>
          <w:b/>
          <w:iCs/>
          <w:color w:val="002060"/>
          <w:sz w:val="28"/>
          <w:szCs w:val="28"/>
        </w:rPr>
      </w:pPr>
    </w:p>
    <w:p w14:paraId="76BD77B8" w14:textId="77777777" w:rsidR="008F08DA" w:rsidRPr="008F08DA" w:rsidRDefault="008F08DA" w:rsidP="008F08DA">
      <w:pPr>
        <w:tabs>
          <w:tab w:val="center" w:pos="4560"/>
          <w:tab w:val="left" w:pos="6826"/>
        </w:tabs>
        <w:spacing w:line="288" w:lineRule="auto"/>
        <w:jc w:val="center"/>
        <w:rPr>
          <w:rFonts w:eastAsia="Calibri" w:cs="Times New Roman"/>
          <w:b/>
          <w:iCs/>
          <w:color w:val="002060"/>
          <w:sz w:val="28"/>
          <w:szCs w:val="28"/>
        </w:rPr>
      </w:pPr>
    </w:p>
    <w:p w14:paraId="5DA6C98D" w14:textId="77777777" w:rsidR="008F08DA" w:rsidRPr="008F08DA" w:rsidRDefault="008F08DA" w:rsidP="008F08DA">
      <w:pPr>
        <w:tabs>
          <w:tab w:val="center" w:pos="4560"/>
          <w:tab w:val="left" w:pos="6826"/>
        </w:tabs>
        <w:spacing w:line="288" w:lineRule="auto"/>
        <w:jc w:val="center"/>
        <w:rPr>
          <w:rFonts w:eastAsia="Calibri" w:cs="Times New Roman"/>
          <w:b/>
          <w:iCs/>
          <w:color w:val="002060"/>
          <w:sz w:val="28"/>
          <w:szCs w:val="28"/>
        </w:rPr>
      </w:pPr>
    </w:p>
    <w:p w14:paraId="628EFBDD" w14:textId="77777777" w:rsidR="008F08DA" w:rsidRPr="008F08DA" w:rsidRDefault="008F08DA" w:rsidP="008F08DA">
      <w:pPr>
        <w:tabs>
          <w:tab w:val="center" w:pos="4560"/>
          <w:tab w:val="left" w:pos="6826"/>
        </w:tabs>
        <w:spacing w:line="288" w:lineRule="auto"/>
        <w:jc w:val="center"/>
        <w:rPr>
          <w:rFonts w:eastAsia="Calibri" w:cs="Times New Roman"/>
          <w:b/>
          <w:iCs/>
          <w:color w:val="002060"/>
          <w:sz w:val="28"/>
          <w:szCs w:val="28"/>
        </w:rPr>
      </w:pPr>
    </w:p>
    <w:p w14:paraId="059504B0" w14:textId="77777777" w:rsidR="00EE51EB" w:rsidRDefault="00EE51EB" w:rsidP="00EE51EB">
      <w:pPr>
        <w:tabs>
          <w:tab w:val="center" w:pos="4560"/>
          <w:tab w:val="left" w:pos="6826"/>
        </w:tabs>
        <w:spacing w:line="288" w:lineRule="auto"/>
        <w:jc w:val="center"/>
        <w:rPr>
          <w:rFonts w:eastAsia="Calibri" w:cs="Times New Roman"/>
          <w:b/>
          <w:iCs/>
          <w:color w:val="002060"/>
          <w:sz w:val="28"/>
          <w:szCs w:val="28"/>
        </w:rPr>
      </w:pPr>
      <w:r w:rsidRPr="00B73903">
        <w:rPr>
          <w:rFonts w:eastAsia="Calibri" w:cs="Times New Roman"/>
          <w:b/>
          <w:iCs/>
          <w:color w:val="002060"/>
          <w:sz w:val="28"/>
          <w:szCs w:val="28"/>
        </w:rPr>
        <w:t>Năm học 2022 – 2023</w:t>
      </w:r>
    </w:p>
    <w:p w14:paraId="3CEAECF2" w14:textId="5A7FD46C" w:rsidR="00416EAC" w:rsidRPr="00416EAC" w:rsidRDefault="00416EAC" w:rsidP="00EE51EB">
      <w:pPr>
        <w:tabs>
          <w:tab w:val="center" w:pos="4560"/>
          <w:tab w:val="left" w:pos="6826"/>
        </w:tabs>
        <w:spacing w:line="288" w:lineRule="auto"/>
        <w:rPr>
          <w:rFonts w:eastAsia="Calibri" w:cs="Times New Roman"/>
          <w:b/>
          <w:iCs/>
          <w:color w:val="002060"/>
          <w:sz w:val="28"/>
          <w:szCs w:val="28"/>
        </w:rPr>
      </w:pPr>
      <w:r w:rsidRPr="00416EAC">
        <w:rPr>
          <w:rFonts w:eastAsia="Times New Roman" w:cs="Times New Roman"/>
          <w:bCs/>
          <w:i/>
          <w:iCs/>
          <w:color w:val="000000" w:themeColor="text1"/>
          <w:sz w:val="28"/>
          <w:szCs w:val="28"/>
        </w:rPr>
        <w:lastRenderedPageBreak/>
        <w:t>Ngày soạn:</w:t>
      </w:r>
      <w:r w:rsidRPr="00416EAC">
        <w:rPr>
          <w:rFonts w:eastAsia="Times New Roman" w:cs="Times New Roman"/>
          <w:bCs/>
          <w:i/>
          <w:iCs/>
          <w:color w:val="000000" w:themeColor="text1"/>
          <w:sz w:val="28"/>
          <w:szCs w:val="28"/>
          <w:lang w:val="vi-VN"/>
        </w:rPr>
        <w:t>15</w:t>
      </w:r>
      <w:r w:rsidRPr="00416EAC">
        <w:rPr>
          <w:rFonts w:eastAsia="Times New Roman" w:cs="Times New Roman"/>
          <w:bCs/>
          <w:i/>
          <w:iCs/>
          <w:color w:val="000000" w:themeColor="text1"/>
          <w:sz w:val="28"/>
          <w:szCs w:val="28"/>
        </w:rPr>
        <w:t>/</w:t>
      </w:r>
      <w:r w:rsidRPr="00416EAC">
        <w:rPr>
          <w:rFonts w:eastAsia="Times New Roman" w:cs="Times New Roman"/>
          <w:bCs/>
          <w:i/>
          <w:iCs/>
          <w:color w:val="000000" w:themeColor="text1"/>
          <w:sz w:val="28"/>
          <w:szCs w:val="28"/>
          <w:lang w:val="vi-VN"/>
        </w:rPr>
        <w:t>02</w:t>
      </w:r>
      <w:r w:rsidRPr="00416EAC">
        <w:rPr>
          <w:rFonts w:eastAsia="Times New Roman" w:cs="Times New Roman"/>
          <w:bCs/>
          <w:i/>
          <w:iCs/>
          <w:color w:val="000000" w:themeColor="text1"/>
          <w:sz w:val="28"/>
          <w:szCs w:val="28"/>
        </w:rPr>
        <w:t>/2023</w:t>
      </w:r>
      <w:r w:rsidR="00EE51EB">
        <w:rPr>
          <w:rFonts w:eastAsia="Times New Roman" w:cs="Times New Roman"/>
          <w:bCs/>
          <w:i/>
          <w:iCs/>
          <w:color w:val="000000" w:themeColor="text1"/>
          <w:sz w:val="28"/>
          <w:szCs w:val="28"/>
        </w:rPr>
        <w:tab/>
        <w:t xml:space="preserve">                                            </w:t>
      </w:r>
      <w:r w:rsidRPr="00416EAC">
        <w:rPr>
          <w:rFonts w:eastAsia="Times New Roman" w:cs="Times New Roman"/>
          <w:bCs/>
          <w:i/>
          <w:iCs/>
          <w:color w:val="000000" w:themeColor="text1"/>
          <w:sz w:val="28"/>
          <w:szCs w:val="28"/>
        </w:rPr>
        <w:t xml:space="preserve">Giáo viên: </w:t>
      </w:r>
      <w:r w:rsidRPr="00EE51EB">
        <w:rPr>
          <w:rFonts w:eastAsia="Times New Roman" w:cs="Times New Roman"/>
          <w:bCs/>
          <w:i/>
          <w:iCs/>
          <w:color w:val="000000" w:themeColor="text1"/>
          <w:sz w:val="28"/>
          <w:szCs w:val="28"/>
        </w:rPr>
        <w:t>Đào Thị Hoàng Ly</w:t>
      </w:r>
    </w:p>
    <w:p w14:paraId="1B90D376" w14:textId="12EBB2F3" w:rsidR="00416EAC" w:rsidRPr="00416EAC" w:rsidRDefault="00416EAC" w:rsidP="00416EAC">
      <w:pPr>
        <w:tabs>
          <w:tab w:val="left" w:pos="5544"/>
        </w:tabs>
        <w:spacing w:after="0" w:line="288" w:lineRule="auto"/>
        <w:contextualSpacing/>
        <w:jc w:val="both"/>
        <w:rPr>
          <w:rFonts w:eastAsia="Times New Roman" w:cs="Times New Roman"/>
          <w:bCs/>
          <w:i/>
          <w:iCs/>
          <w:color w:val="000000" w:themeColor="text1"/>
          <w:sz w:val="28"/>
          <w:szCs w:val="28"/>
        </w:rPr>
      </w:pPr>
      <w:r w:rsidRPr="00416EAC">
        <w:rPr>
          <w:rFonts w:eastAsia="Times New Roman" w:cs="Times New Roman"/>
          <w:bCs/>
          <w:i/>
          <w:iCs/>
          <w:color w:val="000000" w:themeColor="text1"/>
          <w:sz w:val="28"/>
          <w:szCs w:val="28"/>
        </w:rPr>
        <w:t xml:space="preserve">Ngày dạy: </w:t>
      </w:r>
      <w:r w:rsidRPr="00EE51EB">
        <w:rPr>
          <w:rFonts w:eastAsia="Times New Roman" w:cs="Times New Roman"/>
          <w:bCs/>
          <w:i/>
          <w:iCs/>
          <w:color w:val="000000" w:themeColor="text1"/>
          <w:sz w:val="28"/>
          <w:szCs w:val="28"/>
        </w:rPr>
        <w:t>20</w:t>
      </w:r>
      <w:r w:rsidRPr="00416EAC">
        <w:rPr>
          <w:rFonts w:eastAsia="Times New Roman" w:cs="Times New Roman"/>
          <w:bCs/>
          <w:i/>
          <w:iCs/>
          <w:color w:val="000000" w:themeColor="text1"/>
          <w:sz w:val="28"/>
          <w:szCs w:val="28"/>
        </w:rPr>
        <w:t>/</w:t>
      </w:r>
      <w:r w:rsidRPr="00416EAC">
        <w:rPr>
          <w:rFonts w:eastAsia="Times New Roman" w:cs="Times New Roman"/>
          <w:bCs/>
          <w:i/>
          <w:iCs/>
          <w:color w:val="000000" w:themeColor="text1"/>
          <w:sz w:val="28"/>
          <w:szCs w:val="28"/>
          <w:lang w:val="vi-VN"/>
        </w:rPr>
        <w:t>02</w:t>
      </w:r>
      <w:r w:rsidRPr="00416EAC">
        <w:rPr>
          <w:rFonts w:eastAsia="Times New Roman" w:cs="Times New Roman"/>
          <w:bCs/>
          <w:i/>
          <w:iCs/>
          <w:color w:val="000000" w:themeColor="text1"/>
          <w:sz w:val="28"/>
          <w:szCs w:val="28"/>
        </w:rPr>
        <w:t>/2023</w:t>
      </w:r>
      <w:r w:rsidRPr="00416EAC">
        <w:rPr>
          <w:rFonts w:eastAsia="Times New Roman" w:cs="Times New Roman"/>
          <w:bCs/>
          <w:i/>
          <w:iCs/>
          <w:color w:val="000000" w:themeColor="text1"/>
          <w:sz w:val="28"/>
          <w:szCs w:val="28"/>
        </w:rPr>
        <w:tab/>
        <w:t xml:space="preserve">Trường: THCS </w:t>
      </w:r>
      <w:r w:rsidRPr="00EE51EB">
        <w:rPr>
          <w:rFonts w:eastAsia="Times New Roman" w:cs="Times New Roman"/>
          <w:bCs/>
          <w:i/>
          <w:iCs/>
          <w:color w:val="000000" w:themeColor="text1"/>
          <w:sz w:val="28"/>
          <w:szCs w:val="28"/>
        </w:rPr>
        <w:t>Liên Ninh</w:t>
      </w:r>
    </w:p>
    <w:p w14:paraId="1ADA1F2E" w14:textId="77777777" w:rsidR="00416EAC" w:rsidRPr="00EE51EB" w:rsidRDefault="00416EAC" w:rsidP="00524251">
      <w:pPr>
        <w:spacing w:line="360" w:lineRule="auto"/>
        <w:jc w:val="center"/>
        <w:rPr>
          <w:rFonts w:cs="Times New Roman"/>
          <w:b/>
          <w:bCs/>
          <w:sz w:val="28"/>
          <w:szCs w:val="28"/>
        </w:rPr>
      </w:pPr>
    </w:p>
    <w:p w14:paraId="723463C4" w14:textId="5A437913" w:rsidR="00652644" w:rsidRPr="00EE51EB" w:rsidRDefault="00176A3E" w:rsidP="00524251">
      <w:pPr>
        <w:spacing w:line="360" w:lineRule="auto"/>
        <w:jc w:val="center"/>
        <w:rPr>
          <w:rFonts w:cs="Times New Roman"/>
          <w:b/>
          <w:bCs/>
          <w:sz w:val="28"/>
          <w:szCs w:val="28"/>
        </w:rPr>
      </w:pPr>
      <w:r w:rsidRPr="00EE51EB">
        <w:rPr>
          <w:rFonts w:cs="Times New Roman"/>
          <w:b/>
          <w:bCs/>
          <w:sz w:val="28"/>
          <w:szCs w:val="28"/>
        </w:rPr>
        <w:t xml:space="preserve">TIẾT 45 - </w:t>
      </w:r>
      <w:r w:rsidR="00E51757" w:rsidRPr="00EE51EB">
        <w:rPr>
          <w:rFonts w:cs="Times New Roman"/>
          <w:b/>
          <w:bCs/>
          <w:sz w:val="28"/>
          <w:szCs w:val="28"/>
        </w:rPr>
        <w:t>BÀI 29: BÀI LUYỆN TẬP 5</w:t>
      </w:r>
    </w:p>
    <w:p w14:paraId="2EB98214" w14:textId="0BB9FD05" w:rsidR="00E51757" w:rsidRPr="00EE51EB" w:rsidRDefault="00EE51EB" w:rsidP="00524251">
      <w:pPr>
        <w:spacing w:line="360" w:lineRule="auto"/>
        <w:rPr>
          <w:rFonts w:cs="Times New Roman"/>
          <w:b/>
          <w:bCs/>
          <w:color w:val="2F5496" w:themeColor="accent1" w:themeShade="BF"/>
          <w:sz w:val="28"/>
          <w:szCs w:val="28"/>
        </w:rPr>
      </w:pPr>
      <w:r w:rsidRPr="00EE51EB">
        <w:rPr>
          <w:rFonts w:cs="Times New Roman"/>
          <w:b/>
          <w:bCs/>
          <w:color w:val="2F5496" w:themeColor="accent1" w:themeShade="BF"/>
          <w:sz w:val="28"/>
          <w:szCs w:val="28"/>
        </w:rPr>
        <w:t>I. MỤC TIÊU BÀI HỌC</w:t>
      </w:r>
    </w:p>
    <w:p w14:paraId="7FC8C726" w14:textId="161AF5C3" w:rsidR="00C703DF" w:rsidRPr="00EE51EB" w:rsidRDefault="00C703DF" w:rsidP="00524251">
      <w:pPr>
        <w:spacing w:line="360" w:lineRule="auto"/>
        <w:rPr>
          <w:rFonts w:cs="Times New Roman"/>
          <w:sz w:val="28"/>
          <w:szCs w:val="28"/>
        </w:rPr>
      </w:pPr>
      <w:r w:rsidRPr="00EE51EB">
        <w:rPr>
          <w:rFonts w:cs="Times New Roman"/>
          <w:sz w:val="28"/>
          <w:szCs w:val="28"/>
        </w:rPr>
        <w:t xml:space="preserve">GV giúp HS đạt được những yêu cầu sau: </w:t>
      </w:r>
    </w:p>
    <w:p w14:paraId="7A5959F1" w14:textId="2ED6F01F" w:rsidR="00E51757" w:rsidRPr="00EE51EB" w:rsidRDefault="00E51757" w:rsidP="00524251">
      <w:pPr>
        <w:spacing w:line="360" w:lineRule="auto"/>
        <w:rPr>
          <w:rFonts w:cs="Times New Roman"/>
          <w:b/>
          <w:bCs/>
          <w:color w:val="2F5496" w:themeColor="accent1" w:themeShade="BF"/>
          <w:sz w:val="28"/>
          <w:szCs w:val="28"/>
        </w:rPr>
      </w:pPr>
      <w:r w:rsidRPr="00EE51EB">
        <w:rPr>
          <w:rFonts w:cs="Times New Roman"/>
          <w:b/>
          <w:bCs/>
          <w:color w:val="2F5496" w:themeColor="accent1" w:themeShade="BF"/>
          <w:sz w:val="28"/>
          <w:szCs w:val="28"/>
        </w:rPr>
        <w:t>1. Kiến thức</w:t>
      </w:r>
    </w:p>
    <w:p w14:paraId="0C80A96B" w14:textId="7B49BFC8" w:rsidR="00E51757" w:rsidRPr="00EE51EB" w:rsidRDefault="00984C88" w:rsidP="00BB5A87">
      <w:pPr>
        <w:spacing w:line="360" w:lineRule="auto"/>
        <w:ind w:firstLine="720"/>
        <w:rPr>
          <w:rFonts w:cs="Times New Roman"/>
          <w:sz w:val="28"/>
          <w:szCs w:val="28"/>
        </w:rPr>
      </w:pPr>
      <w:r w:rsidRPr="00EE51EB">
        <w:rPr>
          <w:rFonts w:cs="Times New Roman"/>
          <w:sz w:val="28"/>
          <w:szCs w:val="28"/>
        </w:rPr>
        <w:t xml:space="preserve">Củng cố, hệ thống hóa </w:t>
      </w:r>
      <w:r w:rsidR="006234EF" w:rsidRPr="00EE51EB">
        <w:rPr>
          <w:rFonts w:cs="Times New Roman"/>
          <w:sz w:val="28"/>
          <w:szCs w:val="28"/>
        </w:rPr>
        <w:t xml:space="preserve">các kiến thức và các khái niệm trong chương </w:t>
      </w:r>
      <w:r w:rsidR="00BB5A87" w:rsidRPr="00EE51EB">
        <w:rPr>
          <w:rFonts w:cs="Times New Roman"/>
          <w:sz w:val="28"/>
          <w:szCs w:val="28"/>
        </w:rPr>
        <w:t>4</w:t>
      </w:r>
      <w:r w:rsidR="006234EF" w:rsidRPr="00EE51EB">
        <w:rPr>
          <w:rFonts w:cs="Times New Roman"/>
          <w:sz w:val="28"/>
          <w:szCs w:val="28"/>
        </w:rPr>
        <w:t>:</w:t>
      </w:r>
      <w:r w:rsidR="00BB5A87" w:rsidRPr="00EE51EB">
        <w:rPr>
          <w:rFonts w:cs="Times New Roman"/>
          <w:sz w:val="28"/>
          <w:szCs w:val="28"/>
        </w:rPr>
        <w:t xml:space="preserve"> Oxi – Không khí</w:t>
      </w:r>
    </w:p>
    <w:p w14:paraId="26F3AA55" w14:textId="1BD10D83" w:rsidR="009F0702" w:rsidRPr="00EE51EB" w:rsidRDefault="006234EF" w:rsidP="00EE51EB">
      <w:pPr>
        <w:spacing w:line="360" w:lineRule="auto"/>
        <w:rPr>
          <w:rFonts w:cs="Times New Roman"/>
          <w:sz w:val="28"/>
          <w:szCs w:val="28"/>
        </w:rPr>
      </w:pPr>
      <w:r w:rsidRPr="00EE51EB">
        <w:rPr>
          <w:rFonts w:cs="Times New Roman"/>
          <w:sz w:val="28"/>
          <w:szCs w:val="28"/>
        </w:rPr>
        <w:t xml:space="preserve">- </w:t>
      </w:r>
      <w:r w:rsidR="00141887" w:rsidRPr="00EE51EB">
        <w:rPr>
          <w:rFonts w:cs="Times New Roman"/>
          <w:sz w:val="28"/>
          <w:szCs w:val="28"/>
        </w:rPr>
        <w:t>T</w:t>
      </w:r>
      <w:r w:rsidR="00521F00" w:rsidRPr="00EE51EB">
        <w:rPr>
          <w:rFonts w:cs="Times New Roman"/>
          <w:sz w:val="28"/>
          <w:szCs w:val="28"/>
        </w:rPr>
        <w:t>ính chất vật lí, tính chất hóa học,</w:t>
      </w:r>
      <w:r w:rsidR="009F0702" w:rsidRPr="00EE51EB">
        <w:rPr>
          <w:rFonts w:cs="Times New Roman"/>
          <w:sz w:val="28"/>
          <w:szCs w:val="28"/>
        </w:rPr>
        <w:t xml:space="preserve"> ứng dụng, cách điều chế oxi. Minh họa bằng phương trình hóa học. </w:t>
      </w:r>
    </w:p>
    <w:p w14:paraId="6B62C1FC" w14:textId="0BC3E685" w:rsidR="006234EF" w:rsidRPr="00EE51EB" w:rsidRDefault="006234EF" w:rsidP="00EE51EB">
      <w:pPr>
        <w:spacing w:line="360" w:lineRule="auto"/>
        <w:rPr>
          <w:rFonts w:cs="Times New Roman"/>
          <w:sz w:val="28"/>
          <w:szCs w:val="28"/>
        </w:rPr>
      </w:pPr>
      <w:r w:rsidRPr="00EE51EB">
        <w:rPr>
          <w:rFonts w:cs="Times New Roman"/>
          <w:sz w:val="28"/>
          <w:szCs w:val="28"/>
        </w:rPr>
        <w:t xml:space="preserve">- </w:t>
      </w:r>
      <w:r w:rsidR="00141887" w:rsidRPr="00EE51EB">
        <w:rPr>
          <w:rFonts w:cs="Times New Roman"/>
          <w:sz w:val="28"/>
          <w:szCs w:val="28"/>
        </w:rPr>
        <w:t xml:space="preserve">Thành </w:t>
      </w:r>
      <w:r w:rsidR="009F0702" w:rsidRPr="00EE51EB">
        <w:rPr>
          <w:rFonts w:cs="Times New Roman"/>
          <w:sz w:val="28"/>
          <w:szCs w:val="28"/>
        </w:rPr>
        <w:t xml:space="preserve">phần của không khí. </w:t>
      </w:r>
    </w:p>
    <w:p w14:paraId="76B89918" w14:textId="5BF69952" w:rsidR="006234EF" w:rsidRPr="00EE51EB" w:rsidRDefault="006234EF" w:rsidP="00EE51EB">
      <w:pPr>
        <w:spacing w:line="360" w:lineRule="auto"/>
        <w:rPr>
          <w:rFonts w:cs="Times New Roman"/>
          <w:sz w:val="28"/>
          <w:szCs w:val="28"/>
        </w:rPr>
      </w:pPr>
      <w:r w:rsidRPr="00EE51EB">
        <w:rPr>
          <w:rFonts w:cs="Times New Roman"/>
          <w:sz w:val="28"/>
          <w:szCs w:val="28"/>
        </w:rPr>
        <w:t xml:space="preserve">- </w:t>
      </w:r>
      <w:r w:rsidR="00141887" w:rsidRPr="00EE51EB">
        <w:rPr>
          <w:rFonts w:cs="Times New Roman"/>
          <w:sz w:val="28"/>
          <w:szCs w:val="28"/>
        </w:rPr>
        <w:t>Các khái niệm: Sự oxi hóa, sự cháy, sự oxi hóa chậm, phản ứng phân hủy, phản ứng hóa hợp.</w:t>
      </w:r>
      <w:r w:rsidRPr="00EE51EB">
        <w:rPr>
          <w:rFonts w:cs="Times New Roman"/>
          <w:sz w:val="28"/>
          <w:szCs w:val="28"/>
        </w:rPr>
        <w:t xml:space="preserve"> </w:t>
      </w:r>
    </w:p>
    <w:p w14:paraId="3BB92AD3" w14:textId="7AA1DEAB" w:rsidR="006234EF" w:rsidRPr="00EE51EB" w:rsidRDefault="006234EF" w:rsidP="00EE51EB">
      <w:pPr>
        <w:spacing w:line="360" w:lineRule="auto"/>
        <w:rPr>
          <w:rFonts w:cs="Times New Roman"/>
          <w:sz w:val="28"/>
          <w:szCs w:val="28"/>
        </w:rPr>
      </w:pPr>
      <w:r w:rsidRPr="00EE51EB">
        <w:rPr>
          <w:rFonts w:cs="Times New Roman"/>
          <w:sz w:val="28"/>
          <w:szCs w:val="28"/>
        </w:rPr>
        <w:t xml:space="preserve">- </w:t>
      </w:r>
      <w:r w:rsidR="00141887" w:rsidRPr="00EE51EB">
        <w:rPr>
          <w:rFonts w:cs="Times New Roman"/>
          <w:sz w:val="28"/>
          <w:szCs w:val="28"/>
        </w:rPr>
        <w:t>Oxit. Phân loại được oxit axit và oxit bazơ.</w:t>
      </w:r>
      <w:r w:rsidR="00035EE1" w:rsidRPr="00EE51EB">
        <w:rPr>
          <w:rFonts w:cs="Times New Roman"/>
          <w:sz w:val="28"/>
          <w:szCs w:val="28"/>
        </w:rPr>
        <w:t xml:space="preserve"> </w:t>
      </w:r>
    </w:p>
    <w:p w14:paraId="44FE8190" w14:textId="04A52F7D" w:rsidR="00035EE1" w:rsidRPr="00EE51EB" w:rsidRDefault="00035EE1" w:rsidP="00524251">
      <w:pPr>
        <w:spacing w:line="360" w:lineRule="auto"/>
        <w:rPr>
          <w:rFonts w:cs="Times New Roman"/>
          <w:b/>
          <w:bCs/>
          <w:color w:val="2F5496" w:themeColor="accent1" w:themeShade="BF"/>
          <w:sz w:val="28"/>
          <w:szCs w:val="28"/>
        </w:rPr>
      </w:pPr>
      <w:r w:rsidRPr="00EE51EB">
        <w:rPr>
          <w:rFonts w:cs="Times New Roman"/>
          <w:b/>
          <w:bCs/>
          <w:color w:val="2F5496" w:themeColor="accent1" w:themeShade="BF"/>
          <w:sz w:val="28"/>
          <w:szCs w:val="28"/>
        </w:rPr>
        <w:t xml:space="preserve">2. Năng lực </w:t>
      </w:r>
    </w:p>
    <w:p w14:paraId="5B08ADC2" w14:textId="09E605C4" w:rsidR="00AC0C35" w:rsidRPr="00EE51EB" w:rsidRDefault="00AC0C35" w:rsidP="00524251">
      <w:pPr>
        <w:spacing w:line="360" w:lineRule="auto"/>
        <w:rPr>
          <w:rFonts w:cs="Times New Roman"/>
          <w:b/>
          <w:bCs/>
          <w:color w:val="2F5496" w:themeColor="accent1" w:themeShade="BF"/>
          <w:sz w:val="28"/>
          <w:szCs w:val="28"/>
        </w:rPr>
      </w:pPr>
      <w:r w:rsidRPr="00EE51EB">
        <w:rPr>
          <w:rFonts w:cs="Times New Roman"/>
          <w:b/>
          <w:bCs/>
          <w:color w:val="2F5496" w:themeColor="accent1" w:themeShade="BF"/>
          <w:sz w:val="28"/>
          <w:szCs w:val="28"/>
        </w:rPr>
        <w:t>a. N</w:t>
      </w:r>
      <w:r w:rsidR="005B5BBD" w:rsidRPr="00EE51EB">
        <w:rPr>
          <w:rFonts w:cs="Times New Roman"/>
          <w:b/>
          <w:bCs/>
          <w:color w:val="2F5496" w:themeColor="accent1" w:themeShade="BF"/>
          <w:sz w:val="28"/>
          <w:szCs w:val="28"/>
        </w:rPr>
        <w:t xml:space="preserve">ăng lực chung </w:t>
      </w:r>
    </w:p>
    <w:p w14:paraId="37F6175D" w14:textId="2E7D59E1" w:rsidR="005B5BBD" w:rsidRPr="00EE51EB" w:rsidRDefault="005B5BBD" w:rsidP="00EE51EB">
      <w:pPr>
        <w:spacing w:line="360" w:lineRule="auto"/>
        <w:rPr>
          <w:rFonts w:cs="Times New Roman"/>
          <w:sz w:val="28"/>
          <w:szCs w:val="28"/>
        </w:rPr>
      </w:pPr>
      <w:r w:rsidRPr="00EE51EB">
        <w:rPr>
          <w:rFonts w:cs="Times New Roman"/>
          <w:sz w:val="28"/>
          <w:szCs w:val="28"/>
        </w:rPr>
        <w:t xml:space="preserve">- Năng lực tự học: HS tự thực hiện dự án cho hoạt động khởi động và hoạt động củng cố kiến thức chương 4: Oxi – Không khí </w:t>
      </w:r>
    </w:p>
    <w:p w14:paraId="521342B8" w14:textId="7BD99EE8" w:rsidR="005B5BBD" w:rsidRPr="00EE51EB" w:rsidRDefault="00757B73" w:rsidP="00EE51EB">
      <w:pPr>
        <w:spacing w:line="360" w:lineRule="auto"/>
        <w:jc w:val="both"/>
        <w:rPr>
          <w:sz w:val="28"/>
          <w:szCs w:val="28"/>
        </w:rPr>
      </w:pPr>
      <w:r w:rsidRPr="00EE51EB">
        <w:rPr>
          <w:sz w:val="28"/>
          <w:szCs w:val="28"/>
        </w:rPr>
        <w:t xml:space="preserve">- Năng lực giao tiếp và hợp tác: Học sinh xác định được nhiệm vụ của tổ/nhóm, trách nhiệm của bản thân, tham gia đóng góp ý kiến góp phần hoàn thành nhiệm vụ học tập của nhóm; học sinh trao đổi, học hỏi bạn bè thông qua việc thực hiện nhiệm vụ </w:t>
      </w:r>
      <w:r w:rsidRPr="00EE51EB">
        <w:rPr>
          <w:sz w:val="28"/>
          <w:szCs w:val="28"/>
        </w:rPr>
        <w:lastRenderedPageBreak/>
        <w:t>trong các hoạt động cặp đôi, nhóm; có thái độ tôn trọng, lắng nghe, có phản ứng tích cực trong giao tiếp.</w:t>
      </w:r>
    </w:p>
    <w:p w14:paraId="0D24EA88" w14:textId="3874E23F" w:rsidR="005A5B4F" w:rsidRPr="00EE51EB" w:rsidRDefault="0075153B" w:rsidP="00524251">
      <w:pPr>
        <w:spacing w:line="360" w:lineRule="auto"/>
        <w:jc w:val="both"/>
        <w:rPr>
          <w:b/>
          <w:bCs/>
          <w:color w:val="2F5496" w:themeColor="accent1" w:themeShade="BF"/>
          <w:sz w:val="28"/>
          <w:szCs w:val="28"/>
        </w:rPr>
      </w:pPr>
      <w:r w:rsidRPr="00EE51EB">
        <w:rPr>
          <w:b/>
          <w:bCs/>
          <w:color w:val="2F5496" w:themeColor="accent1" w:themeShade="BF"/>
          <w:sz w:val="28"/>
          <w:szCs w:val="28"/>
        </w:rPr>
        <w:t xml:space="preserve">b. Năng lực </w:t>
      </w:r>
      <w:r w:rsidR="00C824B7" w:rsidRPr="00EE51EB">
        <w:rPr>
          <w:b/>
          <w:bCs/>
          <w:color w:val="2F5496" w:themeColor="accent1" w:themeShade="BF"/>
          <w:sz w:val="28"/>
          <w:szCs w:val="28"/>
        </w:rPr>
        <w:t>chuyên biệt</w:t>
      </w:r>
      <w:r w:rsidRPr="00EE51EB">
        <w:rPr>
          <w:b/>
          <w:bCs/>
          <w:color w:val="2F5496" w:themeColor="accent1" w:themeShade="BF"/>
          <w:sz w:val="28"/>
          <w:szCs w:val="28"/>
        </w:rPr>
        <w:t xml:space="preserve"> </w:t>
      </w:r>
    </w:p>
    <w:p w14:paraId="3C64A8CC" w14:textId="06192173" w:rsidR="00981C2E" w:rsidRPr="00EE51EB" w:rsidRDefault="0075153B" w:rsidP="00524251">
      <w:pPr>
        <w:spacing w:line="360" w:lineRule="auto"/>
        <w:jc w:val="both"/>
        <w:rPr>
          <w:sz w:val="28"/>
          <w:szCs w:val="28"/>
        </w:rPr>
      </w:pPr>
      <w:r w:rsidRPr="00EE51EB">
        <w:rPr>
          <w:b/>
          <w:bCs/>
          <w:sz w:val="28"/>
          <w:szCs w:val="28"/>
        </w:rPr>
        <w:t xml:space="preserve">- </w:t>
      </w:r>
      <w:r w:rsidRPr="00EE51EB">
        <w:rPr>
          <w:sz w:val="28"/>
          <w:szCs w:val="28"/>
        </w:rPr>
        <w:t>Năng lực sử dụng ngôn ngữ hóa học:</w:t>
      </w:r>
      <w:r w:rsidR="00981C2E" w:rsidRPr="00EE51EB">
        <w:rPr>
          <w:sz w:val="28"/>
          <w:szCs w:val="28"/>
        </w:rPr>
        <w:t xml:space="preserve"> HS hiểu và gọi tên, phân loại được </w:t>
      </w:r>
      <w:r w:rsidR="001E605B" w:rsidRPr="00EE51EB">
        <w:rPr>
          <w:sz w:val="28"/>
          <w:szCs w:val="28"/>
        </w:rPr>
        <w:t xml:space="preserve">tên oxit, phân loại phản ứng, xác định đúng sản phẩm của oxi phản ứng với các chất. </w:t>
      </w:r>
    </w:p>
    <w:p w14:paraId="0B69856D" w14:textId="6971988B" w:rsidR="005A5B4F" w:rsidRPr="00EE51EB" w:rsidRDefault="005A5B4F" w:rsidP="00524251">
      <w:pPr>
        <w:spacing w:line="360" w:lineRule="auto"/>
        <w:jc w:val="both"/>
        <w:rPr>
          <w:sz w:val="28"/>
          <w:szCs w:val="28"/>
        </w:rPr>
      </w:pPr>
      <w:r w:rsidRPr="00EE51EB">
        <w:rPr>
          <w:sz w:val="28"/>
          <w:szCs w:val="28"/>
        </w:rPr>
        <w:t xml:space="preserve">- </w:t>
      </w:r>
      <w:r w:rsidR="00F62ADA" w:rsidRPr="00EE51EB">
        <w:rPr>
          <w:sz w:val="28"/>
          <w:szCs w:val="28"/>
        </w:rPr>
        <w:t>Năng lực tính toán: HS biết cách tính theo phương trình hóa học áp dụng cho các dạng bài chương 4: Oxi – Không khí như bài tập điều chế oxi trong PTN, bài tập về tính chất hóa học của oxi…</w:t>
      </w:r>
    </w:p>
    <w:p w14:paraId="734B4F3E" w14:textId="4546F51F" w:rsidR="00F62ADA" w:rsidRPr="00EE51EB" w:rsidRDefault="00E25592" w:rsidP="00524251">
      <w:pPr>
        <w:spacing w:line="360" w:lineRule="auto"/>
        <w:jc w:val="both"/>
        <w:rPr>
          <w:sz w:val="28"/>
          <w:szCs w:val="28"/>
        </w:rPr>
      </w:pPr>
      <w:r w:rsidRPr="00EE51EB">
        <w:rPr>
          <w:b/>
          <w:bCs/>
          <w:sz w:val="28"/>
          <w:szCs w:val="28"/>
        </w:rPr>
        <w:t xml:space="preserve">- </w:t>
      </w:r>
      <w:r w:rsidRPr="00EE51EB">
        <w:rPr>
          <w:sz w:val="28"/>
          <w:szCs w:val="28"/>
        </w:rPr>
        <w:t>Năng lực giải quyết vấn đề thông qua môn Hóa học: HS biết cách vận dụng các kiến thức chương 4: Oxi – Không khí vào giải quyết các vấn đ</w:t>
      </w:r>
      <w:r w:rsidR="000F243B" w:rsidRPr="00EE51EB">
        <w:rPr>
          <w:sz w:val="28"/>
          <w:szCs w:val="28"/>
        </w:rPr>
        <w:t xml:space="preserve">ề trong học tập, trong cuộc sống. </w:t>
      </w:r>
    </w:p>
    <w:p w14:paraId="596DD1D2" w14:textId="7F330642" w:rsidR="00E25592" w:rsidRPr="00EE51EB" w:rsidRDefault="000F243B" w:rsidP="00524251">
      <w:pPr>
        <w:spacing w:line="360" w:lineRule="auto"/>
        <w:jc w:val="both"/>
        <w:rPr>
          <w:sz w:val="28"/>
          <w:szCs w:val="28"/>
        </w:rPr>
      </w:pPr>
      <w:r w:rsidRPr="00EE51EB">
        <w:rPr>
          <w:sz w:val="28"/>
          <w:szCs w:val="28"/>
        </w:rPr>
        <w:t xml:space="preserve">- </w:t>
      </w:r>
      <w:r w:rsidR="00D57047" w:rsidRPr="00EE51EB">
        <w:rPr>
          <w:sz w:val="28"/>
          <w:szCs w:val="28"/>
        </w:rPr>
        <w:t xml:space="preserve">Năng lực vận dụng kiến thức hóa học vào cuộc sống: </w:t>
      </w:r>
      <w:r w:rsidR="003F3D45" w:rsidRPr="00EE51EB">
        <w:rPr>
          <w:sz w:val="28"/>
          <w:szCs w:val="28"/>
        </w:rPr>
        <w:t xml:space="preserve">Giúp HS có năng lực hệ thống hóa kiến thức, phân loại kiến thức hóa học và cách vận dụng kiến thức đó một cách phù hợp với mỗi hiện tượng, tình huống cụ thể xảy ra trong cuộc sống, tự nhiên và xã hội. </w:t>
      </w:r>
    </w:p>
    <w:p w14:paraId="59C92257" w14:textId="5C463383" w:rsidR="003F3D45" w:rsidRPr="00EE51EB" w:rsidRDefault="003F3D45" w:rsidP="00524251">
      <w:pPr>
        <w:spacing w:line="360" w:lineRule="auto"/>
        <w:jc w:val="both"/>
        <w:rPr>
          <w:rStyle w:val="Strong"/>
          <w:rFonts w:ascii="GoogleSans" w:eastAsia="Times New Roman" w:hAnsi="GoogleSans" w:cs="Times New Roman"/>
          <w:color w:val="4E4E4E"/>
          <w:sz w:val="28"/>
          <w:szCs w:val="28"/>
        </w:rPr>
      </w:pPr>
      <w:r w:rsidRPr="00EE51EB">
        <w:rPr>
          <w:sz w:val="28"/>
          <w:szCs w:val="28"/>
        </w:rPr>
        <w:t xml:space="preserve">- Năng lực sáng tạo: </w:t>
      </w:r>
      <w:r w:rsidR="00113084" w:rsidRPr="00EE51EB">
        <w:rPr>
          <w:sz w:val="28"/>
          <w:szCs w:val="28"/>
        </w:rPr>
        <w:t>Giúp HS đề xuất được câu hỏi nghiên cứu cho một vấn đề, một chủ đề học tập cụ thể</w:t>
      </w:r>
      <w:r w:rsidR="00942FC6" w:rsidRPr="00EE51EB">
        <w:rPr>
          <w:sz w:val="28"/>
          <w:szCs w:val="28"/>
        </w:rPr>
        <w:t xml:space="preserve"> một cách khoa học, sáng tạo. </w:t>
      </w:r>
    </w:p>
    <w:p w14:paraId="79934BD3" w14:textId="77777777" w:rsidR="00EB7CE0" w:rsidRPr="00EE51EB" w:rsidRDefault="00593BCD" w:rsidP="00524251">
      <w:pPr>
        <w:spacing w:line="360" w:lineRule="auto"/>
        <w:rPr>
          <w:rFonts w:cs="Times New Roman"/>
          <w:b/>
          <w:bCs/>
          <w:color w:val="2F5496" w:themeColor="accent1" w:themeShade="BF"/>
          <w:sz w:val="28"/>
          <w:szCs w:val="28"/>
        </w:rPr>
      </w:pPr>
      <w:r w:rsidRPr="00EE51EB">
        <w:rPr>
          <w:rFonts w:cs="Times New Roman"/>
          <w:b/>
          <w:bCs/>
          <w:color w:val="2F5496" w:themeColor="accent1" w:themeShade="BF"/>
          <w:sz w:val="28"/>
          <w:szCs w:val="28"/>
        </w:rPr>
        <w:t xml:space="preserve">3. </w:t>
      </w:r>
      <w:r w:rsidR="00F9263E" w:rsidRPr="00EE51EB">
        <w:rPr>
          <w:rFonts w:cs="Times New Roman"/>
          <w:b/>
          <w:bCs/>
          <w:color w:val="2F5496" w:themeColor="accent1" w:themeShade="BF"/>
          <w:sz w:val="28"/>
          <w:szCs w:val="28"/>
        </w:rPr>
        <w:t>Phẩm chất</w:t>
      </w:r>
    </w:p>
    <w:p w14:paraId="6154EBE9" w14:textId="3F06EA99" w:rsidR="00942FC6" w:rsidRPr="00EE51EB" w:rsidRDefault="00942FC6" w:rsidP="00524251">
      <w:pPr>
        <w:pStyle w:val="Default"/>
        <w:spacing w:line="360" w:lineRule="auto"/>
        <w:rPr>
          <w:sz w:val="28"/>
          <w:szCs w:val="28"/>
        </w:rPr>
      </w:pPr>
      <w:r w:rsidRPr="00EE51EB">
        <w:rPr>
          <w:sz w:val="28"/>
          <w:szCs w:val="28"/>
        </w:rPr>
        <w:t xml:space="preserve">- Chăm chỉ: Cẩn thận, tỉ mỉ trong việc thiết kế hoạt động học tập. </w:t>
      </w:r>
    </w:p>
    <w:p w14:paraId="11EB3086" w14:textId="77777777" w:rsidR="00942FC6" w:rsidRPr="00EE51EB" w:rsidRDefault="00942FC6" w:rsidP="00524251">
      <w:pPr>
        <w:pStyle w:val="Default"/>
        <w:spacing w:line="360" w:lineRule="auto"/>
        <w:rPr>
          <w:sz w:val="28"/>
          <w:szCs w:val="28"/>
        </w:rPr>
      </w:pPr>
      <w:r w:rsidRPr="00EE51EB">
        <w:rPr>
          <w:sz w:val="28"/>
          <w:szCs w:val="28"/>
        </w:rPr>
        <w:t xml:space="preserve">- Trung thực: Trong việc đánh giá, báo cáo kết quả hoạt động nhóm và quá trình làm bài tập. </w:t>
      </w:r>
    </w:p>
    <w:p w14:paraId="307D4353" w14:textId="1F6D7C3D" w:rsidR="00942FC6" w:rsidRPr="00EE51EB" w:rsidRDefault="00942FC6" w:rsidP="00524251">
      <w:pPr>
        <w:spacing w:line="360" w:lineRule="auto"/>
        <w:rPr>
          <w:sz w:val="28"/>
          <w:szCs w:val="28"/>
        </w:rPr>
      </w:pPr>
      <w:r w:rsidRPr="00EE51EB">
        <w:rPr>
          <w:sz w:val="28"/>
          <w:szCs w:val="28"/>
        </w:rPr>
        <w:t xml:space="preserve">- Trách nhiệm: Có tinh thần trách nhiệm trong việc học tập, hoạt động nhóm, bảo vệ môi trường. </w:t>
      </w:r>
    </w:p>
    <w:p w14:paraId="1A8AEE18" w14:textId="7F9FF8CB" w:rsidR="00EB7CE0" w:rsidRPr="00EE51EB" w:rsidRDefault="00EE51EB" w:rsidP="00524251">
      <w:pPr>
        <w:spacing w:line="360" w:lineRule="auto"/>
        <w:rPr>
          <w:rFonts w:cs="Times New Roman"/>
          <w:b/>
          <w:bCs/>
          <w:color w:val="2F5496" w:themeColor="accent1" w:themeShade="BF"/>
          <w:sz w:val="28"/>
          <w:szCs w:val="28"/>
        </w:rPr>
      </w:pPr>
      <w:r w:rsidRPr="00EE51EB">
        <w:rPr>
          <w:rFonts w:cs="Times New Roman"/>
          <w:b/>
          <w:bCs/>
          <w:color w:val="2F5496" w:themeColor="accent1" w:themeShade="BF"/>
          <w:sz w:val="28"/>
          <w:szCs w:val="28"/>
        </w:rPr>
        <w:t>II. THIẾT BỊ DẠY HỌC VÀ HỌC LIỆU</w:t>
      </w:r>
    </w:p>
    <w:p w14:paraId="66F67C5C" w14:textId="60B4961F" w:rsidR="00EB7CE0" w:rsidRPr="00EE51EB" w:rsidRDefault="00EB7CE0" w:rsidP="00524251">
      <w:pPr>
        <w:spacing w:line="360" w:lineRule="auto"/>
        <w:rPr>
          <w:rFonts w:cs="Times New Roman"/>
          <w:b/>
          <w:bCs/>
          <w:color w:val="2F5496" w:themeColor="accent1" w:themeShade="BF"/>
          <w:sz w:val="28"/>
          <w:szCs w:val="28"/>
        </w:rPr>
      </w:pPr>
      <w:r w:rsidRPr="00EE51EB">
        <w:rPr>
          <w:rFonts w:cs="Times New Roman"/>
          <w:b/>
          <w:bCs/>
          <w:color w:val="2F5496" w:themeColor="accent1" w:themeShade="BF"/>
          <w:sz w:val="28"/>
          <w:szCs w:val="28"/>
        </w:rPr>
        <w:lastRenderedPageBreak/>
        <w:t xml:space="preserve">1. Giáo viên </w:t>
      </w:r>
    </w:p>
    <w:p w14:paraId="71DCF198" w14:textId="5B786228" w:rsidR="00E1312A" w:rsidRPr="00EE51EB" w:rsidRDefault="00EB7CE0" w:rsidP="00EE51EB">
      <w:pPr>
        <w:spacing w:line="360" w:lineRule="auto"/>
        <w:rPr>
          <w:rFonts w:cs="Times New Roman"/>
          <w:sz w:val="28"/>
          <w:szCs w:val="28"/>
        </w:rPr>
      </w:pPr>
      <w:r w:rsidRPr="00EE51EB">
        <w:rPr>
          <w:rFonts w:cs="Times New Roman"/>
          <w:sz w:val="28"/>
          <w:szCs w:val="28"/>
        </w:rPr>
        <w:t xml:space="preserve">- </w:t>
      </w:r>
      <w:r w:rsidR="00334923" w:rsidRPr="00EE51EB">
        <w:rPr>
          <w:rFonts w:cs="Times New Roman"/>
          <w:sz w:val="28"/>
          <w:szCs w:val="28"/>
        </w:rPr>
        <w:t>Kế hoạch bài dạy, phiếu tổng hợp kiến thức</w:t>
      </w:r>
      <w:r w:rsidR="0016039D" w:rsidRPr="00EE51EB">
        <w:rPr>
          <w:rFonts w:cs="Times New Roman"/>
          <w:sz w:val="28"/>
          <w:szCs w:val="28"/>
        </w:rPr>
        <w:t xml:space="preserve"> nhóm và cá nhân</w:t>
      </w:r>
      <w:r w:rsidR="00334923" w:rsidRPr="00EE51EB">
        <w:rPr>
          <w:rFonts w:cs="Times New Roman"/>
          <w:sz w:val="28"/>
          <w:szCs w:val="28"/>
        </w:rPr>
        <w:t xml:space="preserve">, phiếu </w:t>
      </w:r>
      <w:r w:rsidR="005C70C8" w:rsidRPr="00EE51EB">
        <w:rPr>
          <w:rFonts w:cs="Times New Roman"/>
          <w:sz w:val="28"/>
          <w:szCs w:val="28"/>
        </w:rPr>
        <w:t xml:space="preserve">trạm nhóm và cá nhân. </w:t>
      </w:r>
    </w:p>
    <w:p w14:paraId="1151E51A" w14:textId="76F65524" w:rsidR="005C70C8" w:rsidRPr="00EE51EB" w:rsidRDefault="005C70C8" w:rsidP="00EE51EB">
      <w:pPr>
        <w:spacing w:line="360" w:lineRule="auto"/>
        <w:rPr>
          <w:rFonts w:cs="Times New Roman"/>
          <w:sz w:val="28"/>
          <w:szCs w:val="28"/>
        </w:rPr>
      </w:pPr>
      <w:r w:rsidRPr="00EE51EB">
        <w:rPr>
          <w:rFonts w:cs="Times New Roman"/>
          <w:sz w:val="28"/>
          <w:szCs w:val="28"/>
        </w:rPr>
        <w:t xml:space="preserve">- Dụng cụ: </w:t>
      </w:r>
      <w:r w:rsidR="008862C2" w:rsidRPr="00EE51EB">
        <w:rPr>
          <w:rFonts w:cs="Times New Roman"/>
          <w:sz w:val="28"/>
          <w:szCs w:val="28"/>
        </w:rPr>
        <w:t xml:space="preserve">Cốc thủy tinh, muôi sắt, bật lửa, que đóm. </w:t>
      </w:r>
    </w:p>
    <w:p w14:paraId="5C105CC4" w14:textId="392D44E4" w:rsidR="008862C2" w:rsidRPr="00EE51EB" w:rsidRDefault="008862C2" w:rsidP="00EE51EB">
      <w:pPr>
        <w:spacing w:line="360" w:lineRule="auto"/>
        <w:rPr>
          <w:rFonts w:cs="Times New Roman"/>
          <w:sz w:val="28"/>
          <w:szCs w:val="28"/>
        </w:rPr>
      </w:pPr>
      <w:r w:rsidRPr="00EE51EB">
        <w:rPr>
          <w:rFonts w:cs="Times New Roman"/>
          <w:sz w:val="28"/>
          <w:szCs w:val="28"/>
        </w:rPr>
        <w:t>- Hóa chất: Mangan đioxit MnO</w:t>
      </w:r>
      <w:r w:rsidRPr="00EE51EB">
        <w:rPr>
          <w:rFonts w:cs="Times New Roman"/>
          <w:sz w:val="28"/>
          <w:szCs w:val="28"/>
          <w:vertAlign w:val="subscript"/>
        </w:rPr>
        <w:t>2</w:t>
      </w:r>
      <w:r w:rsidRPr="00EE51EB">
        <w:rPr>
          <w:rFonts w:cs="Times New Roman"/>
          <w:sz w:val="28"/>
          <w:szCs w:val="28"/>
        </w:rPr>
        <w:t>, Hidro peoxit H</w:t>
      </w:r>
      <w:r w:rsidRPr="00EE51EB">
        <w:rPr>
          <w:rFonts w:cs="Times New Roman"/>
          <w:sz w:val="28"/>
          <w:szCs w:val="28"/>
          <w:vertAlign w:val="subscript"/>
        </w:rPr>
        <w:t>2</w:t>
      </w:r>
      <w:r w:rsidRPr="00EE51EB">
        <w:rPr>
          <w:rFonts w:cs="Times New Roman"/>
          <w:sz w:val="28"/>
          <w:szCs w:val="28"/>
        </w:rPr>
        <w:t>O</w:t>
      </w:r>
      <w:r w:rsidRPr="00EE51EB">
        <w:rPr>
          <w:rFonts w:cs="Times New Roman"/>
          <w:sz w:val="28"/>
          <w:szCs w:val="28"/>
          <w:vertAlign w:val="subscript"/>
        </w:rPr>
        <w:t>2</w:t>
      </w:r>
      <w:r w:rsidRPr="00EE51EB">
        <w:rPr>
          <w:rFonts w:cs="Times New Roman"/>
          <w:sz w:val="28"/>
          <w:szCs w:val="28"/>
        </w:rPr>
        <w:t xml:space="preserve">, Baking soda, giấm ăn. </w:t>
      </w:r>
    </w:p>
    <w:p w14:paraId="39CCBFF1" w14:textId="678F1416" w:rsidR="008862C2" w:rsidRPr="00EE51EB" w:rsidRDefault="008862C2" w:rsidP="00EE51EB">
      <w:pPr>
        <w:spacing w:line="360" w:lineRule="auto"/>
        <w:rPr>
          <w:rFonts w:cs="Times New Roman"/>
          <w:sz w:val="28"/>
          <w:szCs w:val="28"/>
        </w:rPr>
      </w:pPr>
      <w:r w:rsidRPr="00EE51EB">
        <w:rPr>
          <w:rFonts w:cs="Times New Roman"/>
          <w:sz w:val="28"/>
          <w:szCs w:val="28"/>
        </w:rPr>
        <w:t xml:space="preserve">- Video về hiện tượng mưa axit. </w:t>
      </w:r>
    </w:p>
    <w:p w14:paraId="3742F849" w14:textId="14E0D1D3" w:rsidR="00EB7CE0" w:rsidRPr="00EE51EB" w:rsidRDefault="00E1312A" w:rsidP="00EE51EB">
      <w:pPr>
        <w:spacing w:line="360" w:lineRule="auto"/>
        <w:rPr>
          <w:rFonts w:cs="Times New Roman"/>
          <w:sz w:val="28"/>
          <w:szCs w:val="28"/>
        </w:rPr>
      </w:pPr>
      <w:r w:rsidRPr="00EE51EB">
        <w:rPr>
          <w:rFonts w:cs="Times New Roman"/>
          <w:sz w:val="28"/>
          <w:szCs w:val="28"/>
        </w:rPr>
        <w:t xml:space="preserve">- Máy tính, máy chiếu. </w:t>
      </w:r>
      <w:r w:rsidR="00615496" w:rsidRPr="00EE51EB">
        <w:rPr>
          <w:rFonts w:cs="Times New Roman"/>
          <w:sz w:val="28"/>
          <w:szCs w:val="28"/>
        </w:rPr>
        <w:t xml:space="preserve"> </w:t>
      </w:r>
    </w:p>
    <w:p w14:paraId="18E62C47" w14:textId="058A4DF8" w:rsidR="00C96892" w:rsidRPr="00EE51EB" w:rsidRDefault="005C23B9" w:rsidP="00524251">
      <w:pPr>
        <w:spacing w:line="360" w:lineRule="auto"/>
        <w:rPr>
          <w:rFonts w:cs="Times New Roman"/>
          <w:b/>
          <w:bCs/>
          <w:color w:val="2F5496" w:themeColor="accent1" w:themeShade="BF"/>
          <w:sz w:val="28"/>
          <w:szCs w:val="28"/>
        </w:rPr>
      </w:pPr>
      <w:r w:rsidRPr="00EE51EB">
        <w:rPr>
          <w:rFonts w:cs="Times New Roman"/>
          <w:b/>
          <w:bCs/>
          <w:color w:val="2F5496" w:themeColor="accent1" w:themeShade="BF"/>
          <w:sz w:val="28"/>
          <w:szCs w:val="28"/>
        </w:rPr>
        <w:t xml:space="preserve">2. Học sinh </w:t>
      </w:r>
    </w:p>
    <w:p w14:paraId="2CB18C0E" w14:textId="37188526" w:rsidR="004B4CFA" w:rsidRPr="00EE51EB" w:rsidRDefault="004B4CFA" w:rsidP="00524251">
      <w:pPr>
        <w:spacing w:line="360" w:lineRule="auto"/>
        <w:rPr>
          <w:rFonts w:cs="Times New Roman"/>
          <w:sz w:val="28"/>
          <w:szCs w:val="28"/>
        </w:rPr>
      </w:pPr>
      <w:r w:rsidRPr="00EE51EB">
        <w:rPr>
          <w:rFonts w:cs="Times New Roman"/>
          <w:b/>
          <w:bCs/>
          <w:sz w:val="28"/>
          <w:szCs w:val="28"/>
        </w:rPr>
        <w:t xml:space="preserve">- </w:t>
      </w:r>
      <w:r w:rsidRPr="00EE51EB">
        <w:rPr>
          <w:rFonts w:cs="Times New Roman"/>
          <w:sz w:val="28"/>
          <w:szCs w:val="28"/>
        </w:rPr>
        <w:t>Vở ghi, SGK</w:t>
      </w:r>
    </w:p>
    <w:p w14:paraId="4B29E8F3" w14:textId="52E7BAED" w:rsidR="005C23B9" w:rsidRPr="00EE51EB" w:rsidRDefault="005C23B9" w:rsidP="00EE51EB">
      <w:pPr>
        <w:spacing w:line="360" w:lineRule="auto"/>
        <w:rPr>
          <w:rFonts w:cs="Times New Roman"/>
          <w:sz w:val="28"/>
          <w:szCs w:val="28"/>
        </w:rPr>
      </w:pPr>
      <w:r w:rsidRPr="00EE51EB">
        <w:rPr>
          <w:rFonts w:cs="Times New Roman"/>
          <w:sz w:val="28"/>
          <w:szCs w:val="28"/>
        </w:rPr>
        <w:t xml:space="preserve">- </w:t>
      </w:r>
      <w:r w:rsidR="00E1312A" w:rsidRPr="00EE51EB">
        <w:rPr>
          <w:rFonts w:cs="Times New Roman"/>
          <w:sz w:val="28"/>
          <w:szCs w:val="28"/>
        </w:rPr>
        <w:t>Ôn</w:t>
      </w:r>
      <w:r w:rsidR="00510B5E" w:rsidRPr="00EE51EB">
        <w:rPr>
          <w:rFonts w:cs="Times New Roman"/>
          <w:sz w:val="28"/>
          <w:szCs w:val="28"/>
        </w:rPr>
        <w:t xml:space="preserve"> lại các nội dung kiến thức trong chương 4. </w:t>
      </w:r>
    </w:p>
    <w:p w14:paraId="1B0A64EA" w14:textId="17EA26AC" w:rsidR="00E1312A" w:rsidRPr="00EE51EB" w:rsidRDefault="00E1312A" w:rsidP="00EE51EB">
      <w:pPr>
        <w:spacing w:line="360" w:lineRule="auto"/>
        <w:rPr>
          <w:rFonts w:cs="Times New Roman"/>
          <w:sz w:val="28"/>
          <w:szCs w:val="28"/>
        </w:rPr>
      </w:pPr>
      <w:r w:rsidRPr="00EE51EB">
        <w:rPr>
          <w:rFonts w:cs="Times New Roman"/>
          <w:sz w:val="28"/>
          <w:szCs w:val="28"/>
        </w:rPr>
        <w:t xml:space="preserve">- Bài thuyết trình </w:t>
      </w:r>
      <w:r w:rsidR="006F0A7C" w:rsidRPr="00EE51EB">
        <w:rPr>
          <w:rFonts w:cs="Times New Roman"/>
          <w:sz w:val="28"/>
          <w:szCs w:val="28"/>
        </w:rPr>
        <w:t xml:space="preserve">và sản phẩm </w:t>
      </w:r>
      <w:r w:rsidRPr="00EE51EB">
        <w:rPr>
          <w:rFonts w:cs="Times New Roman"/>
          <w:sz w:val="28"/>
          <w:szCs w:val="28"/>
        </w:rPr>
        <w:t xml:space="preserve">dự án </w:t>
      </w:r>
      <w:bookmarkStart w:id="1" w:name="_Hlk126858405"/>
      <w:r w:rsidRPr="00EE51EB">
        <w:rPr>
          <w:rFonts w:cs="Times New Roman"/>
          <w:sz w:val="28"/>
          <w:szCs w:val="28"/>
        </w:rPr>
        <w:t>“</w:t>
      </w:r>
      <w:r w:rsidR="008862C2" w:rsidRPr="00EE51EB">
        <w:rPr>
          <w:rFonts w:cs="Times New Roman"/>
          <w:sz w:val="28"/>
          <w:szCs w:val="28"/>
        </w:rPr>
        <w:t>Xây dựng trò chơi cho phần khởi động Bài 29: Bài luyện tập 5 trên nền tảng Minecraft”.</w:t>
      </w:r>
    </w:p>
    <w:bookmarkEnd w:id="1"/>
    <w:p w14:paraId="2158208E" w14:textId="1F339832" w:rsidR="005C23B9" w:rsidRPr="00EE51EB" w:rsidRDefault="00EE51EB" w:rsidP="00524251">
      <w:pPr>
        <w:spacing w:line="360" w:lineRule="auto"/>
        <w:rPr>
          <w:rFonts w:cs="Times New Roman"/>
          <w:b/>
          <w:bCs/>
          <w:color w:val="2F5496" w:themeColor="accent1" w:themeShade="BF"/>
          <w:sz w:val="28"/>
          <w:szCs w:val="28"/>
        </w:rPr>
      </w:pPr>
      <w:r w:rsidRPr="00EE51EB">
        <w:rPr>
          <w:rFonts w:cs="Times New Roman"/>
          <w:b/>
          <w:bCs/>
          <w:color w:val="2F5496" w:themeColor="accent1" w:themeShade="BF"/>
          <w:sz w:val="28"/>
          <w:szCs w:val="28"/>
        </w:rPr>
        <w:t xml:space="preserve">III. TIẾN TRÌNH DẠY HỌC </w:t>
      </w:r>
    </w:p>
    <w:p w14:paraId="1CBA7A56" w14:textId="3EC9C62A" w:rsidR="005C23B9" w:rsidRPr="00EE51EB" w:rsidRDefault="005C23B9" w:rsidP="00524251">
      <w:pPr>
        <w:spacing w:line="360" w:lineRule="auto"/>
        <w:rPr>
          <w:rFonts w:cs="Times New Roman"/>
          <w:color w:val="2F5496" w:themeColor="accent1" w:themeShade="BF"/>
          <w:sz w:val="28"/>
          <w:szCs w:val="28"/>
        </w:rPr>
      </w:pPr>
      <w:r w:rsidRPr="00EE51EB">
        <w:rPr>
          <w:rFonts w:cs="Times New Roman"/>
          <w:b/>
          <w:bCs/>
          <w:color w:val="2F5496" w:themeColor="accent1" w:themeShade="BF"/>
          <w:sz w:val="28"/>
          <w:szCs w:val="28"/>
        </w:rPr>
        <w:t>1</w:t>
      </w:r>
      <w:r w:rsidR="00CF5B51" w:rsidRPr="00EE51EB">
        <w:rPr>
          <w:rFonts w:cs="Times New Roman"/>
          <w:b/>
          <w:bCs/>
          <w:color w:val="2F5496" w:themeColor="accent1" w:themeShade="BF"/>
          <w:sz w:val="28"/>
          <w:szCs w:val="28"/>
        </w:rPr>
        <w:t>.</w:t>
      </w:r>
      <w:r w:rsidRPr="00EE51EB">
        <w:rPr>
          <w:rFonts w:cs="Times New Roman"/>
          <w:b/>
          <w:bCs/>
          <w:color w:val="2F5496" w:themeColor="accent1" w:themeShade="BF"/>
          <w:sz w:val="28"/>
          <w:szCs w:val="28"/>
        </w:rPr>
        <w:t xml:space="preserve"> Khởi động</w:t>
      </w:r>
    </w:p>
    <w:p w14:paraId="5D503BF1" w14:textId="4E15BE54" w:rsidR="005C23B9" w:rsidRPr="00EE51EB" w:rsidRDefault="005C23B9" w:rsidP="00524251">
      <w:pPr>
        <w:spacing w:line="360" w:lineRule="auto"/>
        <w:rPr>
          <w:rFonts w:cs="Times New Roman"/>
          <w:sz w:val="28"/>
          <w:szCs w:val="28"/>
        </w:rPr>
      </w:pPr>
      <w:r w:rsidRPr="00EE51EB">
        <w:rPr>
          <w:rFonts w:cs="Times New Roman"/>
          <w:b/>
          <w:bCs/>
          <w:sz w:val="28"/>
          <w:szCs w:val="28"/>
        </w:rPr>
        <w:t>a) Mục tiêu:</w:t>
      </w:r>
      <w:r w:rsidRPr="00EE51EB">
        <w:rPr>
          <w:rFonts w:cs="Times New Roman"/>
          <w:sz w:val="28"/>
          <w:szCs w:val="28"/>
        </w:rPr>
        <w:t xml:space="preserve"> </w:t>
      </w:r>
      <w:r w:rsidR="00F24C1D" w:rsidRPr="00EE51EB">
        <w:rPr>
          <w:rFonts w:cs="Times New Roman"/>
          <w:sz w:val="28"/>
          <w:szCs w:val="28"/>
        </w:rPr>
        <w:t>Tạo hứng thú học tập cho HS.</w:t>
      </w:r>
      <w:r w:rsidR="00B669F3" w:rsidRPr="00EE51EB">
        <w:rPr>
          <w:rFonts w:cs="Times New Roman"/>
          <w:sz w:val="28"/>
          <w:szCs w:val="28"/>
        </w:rPr>
        <w:t xml:space="preserve"> </w:t>
      </w:r>
      <w:r w:rsidR="005B4A08" w:rsidRPr="00EE51EB">
        <w:rPr>
          <w:rFonts w:cs="Times New Roman"/>
          <w:sz w:val="28"/>
          <w:szCs w:val="28"/>
        </w:rPr>
        <w:t xml:space="preserve"> </w:t>
      </w:r>
    </w:p>
    <w:p w14:paraId="39FE7B61" w14:textId="77777777" w:rsidR="00CF5B51" w:rsidRPr="00EE51EB" w:rsidRDefault="005B4A08" w:rsidP="00524251">
      <w:pPr>
        <w:spacing w:line="360" w:lineRule="auto"/>
        <w:rPr>
          <w:rFonts w:cs="Times New Roman"/>
          <w:sz w:val="28"/>
          <w:szCs w:val="28"/>
        </w:rPr>
      </w:pPr>
      <w:r w:rsidRPr="00EE51EB">
        <w:rPr>
          <w:rFonts w:cs="Times New Roman"/>
          <w:b/>
          <w:bCs/>
          <w:sz w:val="28"/>
          <w:szCs w:val="28"/>
        </w:rPr>
        <w:t xml:space="preserve">b) </w:t>
      </w:r>
      <w:r w:rsidR="00465580" w:rsidRPr="00EE51EB">
        <w:rPr>
          <w:rFonts w:cs="Times New Roman"/>
          <w:b/>
          <w:bCs/>
          <w:sz w:val="28"/>
          <w:szCs w:val="28"/>
        </w:rPr>
        <w:t>Nội dung:</w:t>
      </w:r>
      <w:r w:rsidR="00465580" w:rsidRPr="00EE51EB">
        <w:rPr>
          <w:rFonts w:cs="Times New Roman"/>
          <w:sz w:val="28"/>
          <w:szCs w:val="28"/>
        </w:rPr>
        <w:t xml:space="preserve"> </w:t>
      </w:r>
      <w:r w:rsidR="006F0A7C" w:rsidRPr="00EE51EB">
        <w:rPr>
          <w:rFonts w:cs="Times New Roman"/>
          <w:sz w:val="28"/>
          <w:szCs w:val="28"/>
        </w:rPr>
        <w:t xml:space="preserve">Thuyết trình dự án </w:t>
      </w:r>
      <w:r w:rsidR="00CF5B51" w:rsidRPr="00EE51EB">
        <w:rPr>
          <w:rFonts w:cs="Times New Roman"/>
          <w:sz w:val="28"/>
          <w:szCs w:val="28"/>
        </w:rPr>
        <w:t>“Xây dựng trò chơi cho phần khởi động Bài 29: Bài luyện tập 5 trên nền tảng Minecraft”.</w:t>
      </w:r>
    </w:p>
    <w:p w14:paraId="19C49593" w14:textId="3E2C0667" w:rsidR="008D3E6A" w:rsidRPr="00EE51EB" w:rsidRDefault="006E52AE" w:rsidP="00524251">
      <w:pPr>
        <w:spacing w:line="360" w:lineRule="auto"/>
        <w:rPr>
          <w:rFonts w:cs="Times New Roman"/>
          <w:sz w:val="28"/>
          <w:szCs w:val="28"/>
        </w:rPr>
      </w:pPr>
      <w:r w:rsidRPr="00EE51EB">
        <w:rPr>
          <w:rFonts w:cs="Times New Roman"/>
          <w:b/>
          <w:bCs/>
          <w:sz w:val="28"/>
          <w:szCs w:val="28"/>
        </w:rPr>
        <w:t>c. Sản phẩm: </w:t>
      </w:r>
      <w:r w:rsidR="006F0A7C" w:rsidRPr="00EE51EB">
        <w:rPr>
          <w:rFonts w:cs="Times New Roman"/>
          <w:sz w:val="28"/>
          <w:szCs w:val="28"/>
        </w:rPr>
        <w:t xml:space="preserve">Bài làm của HS. </w:t>
      </w:r>
    </w:p>
    <w:p w14:paraId="7A6D59AD" w14:textId="38E58684" w:rsidR="00920FA4" w:rsidRPr="00EE51EB" w:rsidRDefault="00920FA4" w:rsidP="00524251">
      <w:pPr>
        <w:spacing w:line="360" w:lineRule="auto"/>
        <w:rPr>
          <w:rFonts w:cs="Times New Roman"/>
          <w:b/>
          <w:bCs/>
          <w:sz w:val="28"/>
          <w:szCs w:val="28"/>
        </w:rPr>
      </w:pPr>
      <w:r w:rsidRPr="00EE51EB">
        <w:rPr>
          <w:rFonts w:cs="Times New Roman"/>
          <w:b/>
          <w:bCs/>
          <w:sz w:val="28"/>
          <w:szCs w:val="28"/>
        </w:rPr>
        <w:t xml:space="preserve">d. Tổ chức thực hiện: </w:t>
      </w:r>
    </w:p>
    <w:p w14:paraId="5D85B6CB" w14:textId="77777777" w:rsidR="00CF5B51" w:rsidRPr="00EE51EB" w:rsidRDefault="0065286D" w:rsidP="00EE51EB">
      <w:pPr>
        <w:spacing w:line="360" w:lineRule="auto"/>
        <w:jc w:val="both"/>
        <w:rPr>
          <w:rFonts w:cs="Times New Roman"/>
          <w:i/>
          <w:iCs/>
          <w:sz w:val="28"/>
          <w:szCs w:val="28"/>
        </w:rPr>
      </w:pPr>
      <w:r w:rsidRPr="00EE51EB">
        <w:rPr>
          <w:rFonts w:cs="Times New Roman"/>
          <w:i/>
          <w:iCs/>
          <w:sz w:val="28"/>
          <w:szCs w:val="28"/>
        </w:rPr>
        <w:t xml:space="preserve">Bước 1: </w:t>
      </w:r>
      <w:r w:rsidR="00CF5B51" w:rsidRPr="00EE51EB">
        <w:rPr>
          <w:rFonts w:cs="Times New Roman"/>
          <w:i/>
          <w:iCs/>
          <w:sz w:val="28"/>
          <w:szCs w:val="28"/>
        </w:rPr>
        <w:t xml:space="preserve">Chuyển giao nhiệm vụ </w:t>
      </w:r>
    </w:p>
    <w:p w14:paraId="38880668" w14:textId="1182AF24" w:rsidR="00681D25" w:rsidRPr="00EE51EB" w:rsidRDefault="006F0A7C" w:rsidP="00524251">
      <w:pPr>
        <w:spacing w:line="360" w:lineRule="auto"/>
        <w:ind w:firstLine="720"/>
        <w:jc w:val="both"/>
        <w:rPr>
          <w:rFonts w:cs="Times New Roman"/>
          <w:sz w:val="28"/>
          <w:szCs w:val="28"/>
        </w:rPr>
      </w:pPr>
      <w:r w:rsidRPr="00EE51EB">
        <w:rPr>
          <w:rFonts w:cs="Times New Roman"/>
          <w:sz w:val="28"/>
          <w:szCs w:val="28"/>
        </w:rPr>
        <w:lastRenderedPageBreak/>
        <w:t xml:space="preserve">GV giới thiệu về dự án đã giao cho HS ở tiết học trước, mời 1 HS lên tổ chức hoạt động. </w:t>
      </w:r>
    </w:p>
    <w:p w14:paraId="6F3C4D18" w14:textId="77777777" w:rsidR="00EE51EB" w:rsidRPr="00EE51EB" w:rsidRDefault="006F0A7C" w:rsidP="00EE51EB">
      <w:pPr>
        <w:spacing w:line="360" w:lineRule="auto"/>
        <w:jc w:val="both"/>
        <w:rPr>
          <w:rFonts w:cs="Times New Roman"/>
          <w:i/>
          <w:iCs/>
          <w:sz w:val="28"/>
          <w:szCs w:val="28"/>
        </w:rPr>
      </w:pPr>
      <w:r w:rsidRPr="00EE51EB">
        <w:rPr>
          <w:rFonts w:cs="Times New Roman"/>
          <w:i/>
          <w:iCs/>
          <w:sz w:val="28"/>
          <w:szCs w:val="28"/>
        </w:rPr>
        <w:t>Bước 2:</w:t>
      </w:r>
      <w:r w:rsidR="00CF5B51" w:rsidRPr="00EE51EB">
        <w:rPr>
          <w:rFonts w:cs="Times New Roman"/>
          <w:i/>
          <w:iCs/>
          <w:sz w:val="28"/>
          <w:szCs w:val="28"/>
        </w:rPr>
        <w:t xml:space="preserve"> Thực hiện nhiệm vụ:</w:t>
      </w:r>
      <w:r w:rsidRPr="00EE51EB">
        <w:rPr>
          <w:rFonts w:cs="Times New Roman"/>
          <w:i/>
          <w:iCs/>
          <w:sz w:val="28"/>
          <w:szCs w:val="28"/>
        </w:rPr>
        <w:t xml:space="preserve"> </w:t>
      </w:r>
    </w:p>
    <w:p w14:paraId="6EB7DBAD" w14:textId="196267FE" w:rsidR="006F0A7C" w:rsidRPr="00EE51EB" w:rsidRDefault="006F0A7C" w:rsidP="00524251">
      <w:pPr>
        <w:spacing w:line="360" w:lineRule="auto"/>
        <w:ind w:firstLine="720"/>
        <w:jc w:val="both"/>
        <w:rPr>
          <w:rFonts w:cs="Times New Roman"/>
          <w:sz w:val="28"/>
          <w:szCs w:val="28"/>
        </w:rPr>
      </w:pPr>
      <w:r w:rsidRPr="00EE51EB">
        <w:rPr>
          <w:rFonts w:cs="Times New Roman"/>
          <w:sz w:val="28"/>
          <w:szCs w:val="28"/>
        </w:rPr>
        <w:t>HS lên thuyết trình về bài làm của nhóm mình và hướng dẫn các nhóm</w:t>
      </w:r>
      <w:r w:rsidR="00D53436" w:rsidRPr="00EE51EB">
        <w:rPr>
          <w:rFonts w:cs="Times New Roman"/>
          <w:sz w:val="28"/>
          <w:szCs w:val="28"/>
        </w:rPr>
        <w:t xml:space="preserve"> khác tham gia trò chơi trên nền tảng Minecraft. </w:t>
      </w:r>
    </w:p>
    <w:p w14:paraId="255EF204" w14:textId="155AD964" w:rsidR="00285CCA" w:rsidRPr="00EE51EB" w:rsidRDefault="00285CCA" w:rsidP="00524251">
      <w:pPr>
        <w:spacing w:line="360" w:lineRule="auto"/>
        <w:ind w:firstLine="720"/>
        <w:jc w:val="center"/>
        <w:rPr>
          <w:rFonts w:cs="Times New Roman"/>
          <w:b/>
          <w:bCs/>
          <w:sz w:val="28"/>
          <w:szCs w:val="28"/>
        </w:rPr>
      </w:pPr>
      <w:r w:rsidRPr="00EE51EB">
        <w:rPr>
          <w:rFonts w:cs="Times New Roman"/>
          <w:b/>
          <w:bCs/>
          <w:sz w:val="28"/>
          <w:szCs w:val="28"/>
        </w:rPr>
        <w:t>Luật chơi</w:t>
      </w:r>
    </w:p>
    <w:p w14:paraId="2A397E83" w14:textId="266C95E6" w:rsidR="004276D5" w:rsidRPr="00EE51EB" w:rsidRDefault="004276D5" w:rsidP="00524251">
      <w:pPr>
        <w:spacing w:line="360" w:lineRule="auto"/>
        <w:ind w:firstLine="720"/>
        <w:jc w:val="both"/>
        <w:rPr>
          <w:rFonts w:cs="Times New Roman"/>
          <w:sz w:val="28"/>
          <w:szCs w:val="28"/>
        </w:rPr>
      </w:pPr>
      <w:r w:rsidRPr="00EE51EB">
        <w:rPr>
          <w:rFonts w:cs="Times New Roman"/>
          <w:sz w:val="28"/>
          <w:szCs w:val="28"/>
        </w:rPr>
        <w:t>Mỗi nhóm sẽ lần lượt đi qua</w:t>
      </w:r>
      <w:r w:rsidR="00F56184" w:rsidRPr="00EE51EB">
        <w:rPr>
          <w:rFonts w:cs="Times New Roman"/>
          <w:sz w:val="28"/>
          <w:szCs w:val="28"/>
        </w:rPr>
        <w:t xml:space="preserve"> </w:t>
      </w:r>
      <w:r w:rsidR="00F45CFD">
        <w:rPr>
          <w:rFonts w:cs="Times New Roman"/>
          <w:sz w:val="28"/>
          <w:szCs w:val="28"/>
        </w:rPr>
        <w:t>15</w:t>
      </w:r>
      <w:r w:rsidR="00F56184" w:rsidRPr="00EE51EB">
        <w:rPr>
          <w:rFonts w:cs="Times New Roman"/>
          <w:sz w:val="28"/>
          <w:szCs w:val="28"/>
        </w:rPr>
        <w:t xml:space="preserve"> căn phòng chứa</w:t>
      </w:r>
      <w:r w:rsidR="00F45CFD">
        <w:rPr>
          <w:rFonts w:cs="Times New Roman"/>
          <w:sz w:val="28"/>
          <w:szCs w:val="28"/>
        </w:rPr>
        <w:t xml:space="preserve"> 15</w:t>
      </w:r>
      <w:r w:rsidR="00F56184" w:rsidRPr="00EE51EB">
        <w:rPr>
          <w:rFonts w:cs="Times New Roman"/>
          <w:sz w:val="28"/>
          <w:szCs w:val="28"/>
        </w:rPr>
        <w:t xml:space="preserve"> </w:t>
      </w:r>
      <w:r w:rsidR="00EB2C1F" w:rsidRPr="00EE51EB">
        <w:rPr>
          <w:rFonts w:cs="Times New Roman"/>
          <w:sz w:val="28"/>
          <w:szCs w:val="28"/>
        </w:rPr>
        <w:t>câu hỏi</w:t>
      </w:r>
      <w:r w:rsidR="00285CCA" w:rsidRPr="00EE51EB">
        <w:rPr>
          <w:rFonts w:cs="Times New Roman"/>
          <w:sz w:val="28"/>
          <w:szCs w:val="28"/>
        </w:rPr>
        <w:t xml:space="preserve"> liên quan đến kiến thức đã học ở chương oxi – không khí</w:t>
      </w:r>
      <w:r w:rsidR="00F56184" w:rsidRPr="00EE51EB">
        <w:rPr>
          <w:rFonts w:cs="Times New Roman"/>
          <w:sz w:val="28"/>
          <w:szCs w:val="28"/>
        </w:rPr>
        <w:t xml:space="preserve">, </w:t>
      </w:r>
      <w:r w:rsidR="00FB42A5" w:rsidRPr="00EE51EB">
        <w:rPr>
          <w:rFonts w:cs="Times New Roman"/>
          <w:sz w:val="28"/>
          <w:szCs w:val="28"/>
        </w:rPr>
        <w:t xml:space="preserve">thảo luận và trả lời </w:t>
      </w:r>
      <w:r w:rsidR="00285CCA" w:rsidRPr="00EE51EB">
        <w:rPr>
          <w:rFonts w:cs="Times New Roman"/>
          <w:sz w:val="28"/>
          <w:szCs w:val="28"/>
        </w:rPr>
        <w:t xml:space="preserve">chính xác </w:t>
      </w:r>
      <w:r w:rsidR="00FB42A5" w:rsidRPr="00EE51EB">
        <w:rPr>
          <w:rFonts w:cs="Times New Roman"/>
          <w:sz w:val="28"/>
          <w:szCs w:val="28"/>
        </w:rPr>
        <w:t>câu hỏi để giành quyền đi tiếp. Nhóm nào đi qua hết tất cả các căn phòng nhanh nhất sẽ là người chiến thắng.</w:t>
      </w:r>
      <w:r w:rsidR="00285CCA" w:rsidRPr="00EE51EB">
        <w:rPr>
          <w:rFonts w:cs="Times New Roman"/>
          <w:sz w:val="28"/>
          <w:szCs w:val="28"/>
        </w:rPr>
        <w:t xml:space="preserve"> Nếu nhóm nào trả lời sai câu hỏi ở căn phòng nào sẽ dừng cuộc chơi tại đó. </w:t>
      </w:r>
      <w:r w:rsidR="00F56184" w:rsidRPr="00EE51EB">
        <w:rPr>
          <w:rFonts w:cs="Times New Roman"/>
          <w:sz w:val="28"/>
          <w:szCs w:val="28"/>
        </w:rPr>
        <w:t xml:space="preserve"> </w:t>
      </w:r>
    </w:p>
    <w:p w14:paraId="5084D1EA" w14:textId="75F5BC7B" w:rsidR="00FB42A5" w:rsidRPr="00EE51EB" w:rsidRDefault="00FB42A5" w:rsidP="00537CF9">
      <w:pPr>
        <w:spacing w:line="360" w:lineRule="auto"/>
        <w:ind w:firstLine="720"/>
        <w:jc w:val="center"/>
        <w:rPr>
          <w:rFonts w:cs="Times New Roman"/>
          <w:b/>
          <w:bCs/>
          <w:sz w:val="28"/>
          <w:szCs w:val="28"/>
        </w:rPr>
      </w:pPr>
      <w:r w:rsidRPr="00EE51EB">
        <w:rPr>
          <w:rFonts w:cs="Times New Roman"/>
          <w:b/>
          <w:bCs/>
          <w:sz w:val="28"/>
          <w:szCs w:val="28"/>
        </w:rPr>
        <w:t xml:space="preserve">Nội dung các </w:t>
      </w:r>
      <w:r w:rsidR="00EB2C1F" w:rsidRPr="00EE51EB">
        <w:rPr>
          <w:rFonts w:cs="Times New Roman"/>
          <w:b/>
          <w:bCs/>
          <w:sz w:val="28"/>
          <w:szCs w:val="28"/>
        </w:rPr>
        <w:t>câu hỏi</w:t>
      </w:r>
    </w:p>
    <w:p w14:paraId="75D467B7" w14:textId="77777777" w:rsidR="00EB2C1F" w:rsidRPr="00EE51EB" w:rsidRDefault="00EB2C1F" w:rsidP="00524251">
      <w:pPr>
        <w:spacing w:before="60" w:after="0" w:line="360" w:lineRule="auto"/>
        <w:jc w:val="both"/>
        <w:rPr>
          <w:rFonts w:eastAsia="Times New Roman" w:cs="Times New Roman"/>
          <w:b/>
          <w:bCs/>
          <w:sz w:val="28"/>
          <w:szCs w:val="28"/>
          <w:lang w:val="it-IT"/>
        </w:rPr>
      </w:pPr>
      <w:r w:rsidRPr="00EE51EB">
        <w:rPr>
          <w:rFonts w:eastAsia="Times New Roman" w:cs="Times New Roman"/>
          <w:b/>
          <w:bCs/>
          <w:sz w:val="28"/>
          <w:szCs w:val="28"/>
          <w:lang w:val="it-IT"/>
        </w:rPr>
        <w:t xml:space="preserve">Câu 1: </w:t>
      </w:r>
      <w:r w:rsidRPr="00EE51EB">
        <w:rPr>
          <w:rFonts w:eastAsia="Times New Roman" w:cs="Times New Roman"/>
          <w:noProof/>
          <w:sz w:val="28"/>
          <w:szCs w:val="28"/>
          <w:lang w:val="vi-VN"/>
        </w:rPr>
        <w:t>Oxi hóa lỏng ở nhiệt độ:</w:t>
      </w:r>
    </w:p>
    <w:p w14:paraId="709BBE81" w14:textId="77777777" w:rsidR="00EB2C1F" w:rsidRPr="00EE51EB" w:rsidRDefault="00EB2C1F" w:rsidP="00524251">
      <w:pPr>
        <w:tabs>
          <w:tab w:val="left" w:pos="2608"/>
          <w:tab w:val="left" w:pos="4939"/>
          <w:tab w:val="left" w:pos="7269"/>
        </w:tabs>
        <w:spacing w:before="60" w:after="0" w:line="360" w:lineRule="auto"/>
        <w:ind w:firstLine="283"/>
        <w:rPr>
          <w:rFonts w:eastAsia="Times New Roman" w:cs="Times New Roman"/>
          <w:sz w:val="28"/>
          <w:szCs w:val="28"/>
          <w:lang w:val="vi-VN"/>
        </w:rPr>
      </w:pPr>
      <w:r w:rsidRPr="00EE51EB">
        <w:rPr>
          <w:rFonts w:eastAsia="Times New Roman" w:cs="Times New Roman"/>
          <w:b/>
          <w:noProof/>
          <w:sz w:val="28"/>
          <w:szCs w:val="28"/>
          <w:lang w:val="vi-VN"/>
        </w:rPr>
        <w:t xml:space="preserve">A. </w:t>
      </w:r>
      <w:r w:rsidRPr="00EE51EB">
        <w:rPr>
          <w:rFonts w:eastAsia="Times New Roman" w:cs="Times New Roman"/>
          <w:noProof/>
          <w:sz w:val="28"/>
          <w:szCs w:val="28"/>
          <w:lang w:val="vi-VN"/>
        </w:rPr>
        <w:t>183</w:t>
      </w:r>
      <w:r w:rsidRPr="00EE51EB">
        <w:rPr>
          <w:rFonts w:eastAsia="Times New Roman" w:cs="Times New Roman"/>
          <w:noProof/>
          <w:sz w:val="28"/>
          <w:szCs w:val="28"/>
          <w:vertAlign w:val="superscript"/>
          <w:lang w:val="vi-VN"/>
        </w:rPr>
        <w:t>o</w:t>
      </w:r>
      <w:r w:rsidRPr="00EE51EB">
        <w:rPr>
          <w:rFonts w:eastAsia="Times New Roman" w:cs="Times New Roman"/>
          <w:noProof/>
          <w:sz w:val="28"/>
          <w:szCs w:val="28"/>
          <w:lang w:val="vi-VN"/>
        </w:rPr>
        <w:t>C.</w:t>
      </w:r>
      <w:r w:rsidRPr="00EE51EB">
        <w:rPr>
          <w:rFonts w:eastAsia="Times New Roman" w:cs="Times New Roman"/>
          <w:sz w:val="28"/>
          <w:szCs w:val="28"/>
          <w:lang w:val="vi-VN"/>
        </w:rPr>
        <w:tab/>
      </w:r>
      <w:r w:rsidRPr="00EE51EB">
        <w:rPr>
          <w:rFonts w:eastAsia="Times New Roman" w:cs="Times New Roman"/>
          <w:b/>
          <w:noProof/>
          <w:color w:val="FF0000"/>
          <w:sz w:val="28"/>
          <w:szCs w:val="28"/>
          <w:lang w:val="vi-VN"/>
        </w:rPr>
        <w:t xml:space="preserve">B. </w:t>
      </w:r>
      <w:r w:rsidRPr="00EE51EB">
        <w:rPr>
          <w:rFonts w:eastAsia="Times New Roman" w:cs="Times New Roman"/>
          <w:noProof/>
          <w:color w:val="FF0000"/>
          <w:sz w:val="28"/>
          <w:szCs w:val="28"/>
          <w:lang w:val="vi-VN"/>
        </w:rPr>
        <w:t>–183</w:t>
      </w:r>
      <w:r w:rsidRPr="00EE51EB">
        <w:rPr>
          <w:rFonts w:eastAsia="Times New Roman" w:cs="Times New Roman"/>
          <w:noProof/>
          <w:color w:val="FF0000"/>
          <w:sz w:val="28"/>
          <w:szCs w:val="28"/>
          <w:vertAlign w:val="superscript"/>
          <w:lang w:val="vi-VN"/>
        </w:rPr>
        <w:t>o</w:t>
      </w:r>
      <w:r w:rsidRPr="00EE51EB">
        <w:rPr>
          <w:rFonts w:eastAsia="Times New Roman" w:cs="Times New Roman"/>
          <w:noProof/>
          <w:color w:val="FF0000"/>
          <w:sz w:val="28"/>
          <w:szCs w:val="28"/>
          <w:lang w:val="vi-VN"/>
        </w:rPr>
        <w:t>C.</w:t>
      </w:r>
      <w:r w:rsidRPr="00EE51EB">
        <w:rPr>
          <w:rFonts w:eastAsia="Times New Roman" w:cs="Times New Roman"/>
          <w:sz w:val="28"/>
          <w:szCs w:val="28"/>
          <w:lang w:val="vi-VN"/>
        </w:rPr>
        <w:tab/>
      </w:r>
      <w:r w:rsidRPr="00EE51EB">
        <w:rPr>
          <w:rFonts w:eastAsia="Times New Roman" w:cs="Times New Roman"/>
          <w:b/>
          <w:noProof/>
          <w:sz w:val="28"/>
          <w:szCs w:val="28"/>
          <w:lang w:val="vi-VN"/>
        </w:rPr>
        <w:t xml:space="preserve">C. </w:t>
      </w:r>
      <w:r w:rsidRPr="00EE51EB">
        <w:rPr>
          <w:rFonts w:eastAsia="Times New Roman" w:cs="Times New Roman"/>
          <w:noProof/>
          <w:sz w:val="28"/>
          <w:szCs w:val="28"/>
          <w:lang w:val="vi-VN"/>
        </w:rPr>
        <w:t>196</w:t>
      </w:r>
      <w:r w:rsidRPr="00EE51EB">
        <w:rPr>
          <w:rFonts w:eastAsia="Times New Roman" w:cs="Times New Roman"/>
          <w:noProof/>
          <w:sz w:val="28"/>
          <w:szCs w:val="28"/>
          <w:vertAlign w:val="superscript"/>
          <w:lang w:val="vi-VN"/>
        </w:rPr>
        <w:t>o</w:t>
      </w:r>
      <w:r w:rsidRPr="00EE51EB">
        <w:rPr>
          <w:rFonts w:eastAsia="Times New Roman" w:cs="Times New Roman"/>
          <w:noProof/>
          <w:sz w:val="28"/>
          <w:szCs w:val="28"/>
          <w:lang w:val="vi-VN"/>
        </w:rPr>
        <w:t>C.</w:t>
      </w:r>
      <w:r w:rsidRPr="00EE51EB">
        <w:rPr>
          <w:rFonts w:eastAsia="Times New Roman" w:cs="Times New Roman"/>
          <w:sz w:val="28"/>
          <w:szCs w:val="28"/>
          <w:lang w:val="vi-VN"/>
        </w:rPr>
        <w:tab/>
      </w:r>
      <w:r w:rsidRPr="00EE51EB">
        <w:rPr>
          <w:rFonts w:eastAsia="Times New Roman" w:cs="Times New Roman"/>
          <w:b/>
          <w:noProof/>
          <w:sz w:val="28"/>
          <w:szCs w:val="28"/>
          <w:lang w:val="vi-VN"/>
        </w:rPr>
        <w:t xml:space="preserve">D. </w:t>
      </w:r>
      <w:r w:rsidRPr="00EE51EB">
        <w:rPr>
          <w:rFonts w:eastAsia="Times New Roman" w:cs="Times New Roman"/>
          <w:noProof/>
          <w:sz w:val="28"/>
          <w:szCs w:val="28"/>
          <w:lang w:val="vi-VN"/>
        </w:rPr>
        <w:t>–196</w:t>
      </w:r>
      <w:r w:rsidRPr="00EE51EB">
        <w:rPr>
          <w:rFonts w:eastAsia="Times New Roman" w:cs="Times New Roman"/>
          <w:noProof/>
          <w:sz w:val="28"/>
          <w:szCs w:val="28"/>
          <w:vertAlign w:val="superscript"/>
          <w:lang w:val="vi-VN"/>
        </w:rPr>
        <w:t>o</w:t>
      </w:r>
      <w:r w:rsidRPr="00EE51EB">
        <w:rPr>
          <w:rFonts w:eastAsia="Times New Roman" w:cs="Times New Roman"/>
          <w:noProof/>
          <w:sz w:val="28"/>
          <w:szCs w:val="28"/>
          <w:lang w:val="vi-VN"/>
        </w:rPr>
        <w:t>C.</w:t>
      </w:r>
    </w:p>
    <w:p w14:paraId="21E851C7" w14:textId="77777777" w:rsidR="00EB2C1F" w:rsidRPr="00EE51EB" w:rsidRDefault="00EB2C1F" w:rsidP="00524251">
      <w:pPr>
        <w:spacing w:before="60" w:after="0" w:line="360" w:lineRule="auto"/>
        <w:jc w:val="both"/>
        <w:rPr>
          <w:rFonts w:eastAsia="Times New Roman" w:cs="Times New Roman"/>
          <w:sz w:val="28"/>
          <w:szCs w:val="28"/>
          <w:lang w:val="vi-VN"/>
        </w:rPr>
      </w:pPr>
      <w:r w:rsidRPr="00EE51EB">
        <w:rPr>
          <w:rFonts w:eastAsia="Times New Roman" w:cs="Times New Roman"/>
          <w:b/>
          <w:sz w:val="28"/>
          <w:szCs w:val="28"/>
          <w:lang w:val="vi-VN"/>
        </w:rPr>
        <w:t>Câu 2:</w:t>
      </w:r>
      <w:r w:rsidRPr="00EE51EB">
        <w:rPr>
          <w:rFonts w:eastAsia="Times New Roman" w:cs="Times New Roman"/>
          <w:sz w:val="28"/>
          <w:szCs w:val="28"/>
          <w:lang w:val="vi-VN"/>
        </w:rPr>
        <w:t xml:space="preserve"> Khí oxi có tính chất hóa học là:</w:t>
      </w:r>
    </w:p>
    <w:p w14:paraId="6895FCF5" w14:textId="77777777" w:rsidR="00EB2C1F" w:rsidRPr="00EE51EB" w:rsidRDefault="00EB2C1F" w:rsidP="00524251">
      <w:pPr>
        <w:tabs>
          <w:tab w:val="left" w:pos="4937"/>
        </w:tabs>
        <w:spacing w:before="60" w:after="0" w:line="360" w:lineRule="auto"/>
        <w:ind w:firstLine="283"/>
        <w:rPr>
          <w:rFonts w:eastAsia="Times New Roman" w:cs="Times New Roman"/>
          <w:sz w:val="28"/>
          <w:szCs w:val="28"/>
          <w:lang w:val="vi-VN"/>
        </w:rPr>
      </w:pPr>
      <w:r w:rsidRPr="00EE51EB">
        <w:rPr>
          <w:rFonts w:eastAsia="Times New Roman" w:cs="Times New Roman"/>
          <w:b/>
          <w:sz w:val="28"/>
          <w:szCs w:val="28"/>
          <w:lang w:val="vi-VN"/>
        </w:rPr>
        <w:t xml:space="preserve">A. </w:t>
      </w:r>
      <w:r w:rsidRPr="00EE51EB">
        <w:rPr>
          <w:rFonts w:eastAsia="Times New Roman" w:cs="Times New Roman"/>
          <w:sz w:val="28"/>
          <w:szCs w:val="28"/>
          <w:lang w:val="vi-VN"/>
        </w:rPr>
        <w:t>Tác dụng với kim loại.</w:t>
      </w:r>
      <w:r w:rsidRPr="00EE51EB">
        <w:rPr>
          <w:rFonts w:eastAsia="Times New Roman" w:cs="Times New Roman"/>
          <w:sz w:val="28"/>
          <w:szCs w:val="28"/>
          <w:lang w:val="vi-VN"/>
        </w:rPr>
        <w:tab/>
      </w:r>
      <w:r w:rsidRPr="00EE51EB">
        <w:rPr>
          <w:rFonts w:eastAsia="Times New Roman" w:cs="Times New Roman"/>
          <w:b/>
          <w:sz w:val="28"/>
          <w:szCs w:val="28"/>
          <w:lang w:val="vi-VN"/>
        </w:rPr>
        <w:t xml:space="preserve">B. </w:t>
      </w:r>
      <w:r w:rsidRPr="00EE51EB">
        <w:rPr>
          <w:rFonts w:eastAsia="Times New Roman" w:cs="Times New Roman"/>
          <w:sz w:val="28"/>
          <w:szCs w:val="28"/>
          <w:lang w:val="vi-VN"/>
        </w:rPr>
        <w:t>Tác dụng với hợp chất.</w:t>
      </w:r>
    </w:p>
    <w:p w14:paraId="5D162FA6" w14:textId="77777777" w:rsidR="00EB2C1F" w:rsidRPr="00EE51EB" w:rsidRDefault="00EB2C1F" w:rsidP="00524251">
      <w:pPr>
        <w:tabs>
          <w:tab w:val="left" w:pos="4937"/>
        </w:tabs>
        <w:spacing w:before="60" w:after="0" w:line="360" w:lineRule="auto"/>
        <w:ind w:firstLine="283"/>
        <w:rPr>
          <w:rFonts w:eastAsia="Times New Roman" w:cs="Times New Roman"/>
          <w:sz w:val="28"/>
          <w:szCs w:val="28"/>
          <w:lang w:val="vi-VN"/>
        </w:rPr>
      </w:pPr>
      <w:r w:rsidRPr="00EE51EB">
        <w:rPr>
          <w:rFonts w:eastAsia="Times New Roman" w:cs="Times New Roman"/>
          <w:b/>
          <w:sz w:val="28"/>
          <w:szCs w:val="28"/>
          <w:lang w:val="vi-VN"/>
        </w:rPr>
        <w:t xml:space="preserve">C. </w:t>
      </w:r>
      <w:r w:rsidRPr="00EE51EB">
        <w:rPr>
          <w:rFonts w:eastAsia="Times New Roman" w:cs="Times New Roman"/>
          <w:sz w:val="28"/>
          <w:szCs w:val="28"/>
          <w:lang w:val="vi-VN"/>
        </w:rPr>
        <w:t>Tác dụng với phi kim.</w:t>
      </w:r>
      <w:r w:rsidRPr="00EE51EB">
        <w:rPr>
          <w:rFonts w:eastAsia="Times New Roman" w:cs="Times New Roman"/>
          <w:sz w:val="28"/>
          <w:szCs w:val="28"/>
          <w:lang w:val="vi-VN"/>
        </w:rPr>
        <w:tab/>
      </w:r>
      <w:r w:rsidRPr="00EE51EB">
        <w:rPr>
          <w:rFonts w:eastAsia="Times New Roman" w:cs="Times New Roman"/>
          <w:b/>
          <w:color w:val="FF0000"/>
          <w:sz w:val="28"/>
          <w:szCs w:val="28"/>
          <w:lang w:val="vi-VN"/>
        </w:rPr>
        <w:t xml:space="preserve">D. </w:t>
      </w:r>
      <w:r w:rsidRPr="00EE51EB">
        <w:rPr>
          <w:rFonts w:eastAsia="Times New Roman" w:cs="Times New Roman"/>
          <w:color w:val="FF0000"/>
          <w:sz w:val="28"/>
          <w:szCs w:val="28"/>
          <w:lang w:val="vi-VN"/>
        </w:rPr>
        <w:t>Tác dụng với nhiều đơn chất và hợp chất</w:t>
      </w:r>
      <w:r w:rsidRPr="00EE51EB">
        <w:rPr>
          <w:rFonts w:eastAsia="Times New Roman" w:cs="Times New Roman"/>
          <w:sz w:val="28"/>
          <w:szCs w:val="28"/>
          <w:lang w:val="vi-VN"/>
        </w:rPr>
        <w:t>.</w:t>
      </w:r>
    </w:p>
    <w:p w14:paraId="372EDBAE" w14:textId="77777777" w:rsidR="00EB2C1F" w:rsidRPr="00EE51EB" w:rsidRDefault="00EB2C1F" w:rsidP="00524251">
      <w:pPr>
        <w:spacing w:before="60" w:after="0" w:line="360" w:lineRule="auto"/>
        <w:jc w:val="both"/>
        <w:rPr>
          <w:rFonts w:eastAsia="Times New Roman" w:cs="Times New Roman"/>
          <w:sz w:val="28"/>
          <w:szCs w:val="28"/>
          <w:lang w:val="vi-VN"/>
        </w:rPr>
      </w:pPr>
      <w:r w:rsidRPr="00EE51EB">
        <w:rPr>
          <w:rFonts w:eastAsia="Times New Roman" w:cs="Times New Roman"/>
          <w:b/>
          <w:sz w:val="28"/>
          <w:szCs w:val="28"/>
          <w:lang w:val="vi-VN"/>
        </w:rPr>
        <w:t>Câu 3:</w:t>
      </w:r>
      <w:r w:rsidRPr="00EE51EB">
        <w:rPr>
          <w:rFonts w:eastAsia="Times New Roman" w:cs="Times New Roman"/>
          <w:sz w:val="28"/>
          <w:szCs w:val="28"/>
          <w:lang w:val="vi-VN"/>
        </w:rPr>
        <w:t xml:space="preserve"> Nguyên tố chiếm hàm lượng nhiều nhất trên trái đất là</w:t>
      </w:r>
    </w:p>
    <w:p w14:paraId="1BAE7D07" w14:textId="77777777" w:rsidR="00EB2C1F" w:rsidRPr="00EE51EB" w:rsidRDefault="00EB2C1F" w:rsidP="00524251">
      <w:pPr>
        <w:tabs>
          <w:tab w:val="left" w:pos="4937"/>
        </w:tabs>
        <w:spacing w:before="60" w:after="0" w:line="360" w:lineRule="auto"/>
        <w:ind w:firstLine="283"/>
        <w:rPr>
          <w:rFonts w:eastAsia="Times New Roman" w:cs="Times New Roman"/>
          <w:sz w:val="28"/>
          <w:szCs w:val="28"/>
          <w:lang w:val="vi-VN"/>
        </w:rPr>
      </w:pPr>
      <w:r w:rsidRPr="00EE51EB">
        <w:rPr>
          <w:rFonts w:eastAsia="Times New Roman" w:cs="Times New Roman"/>
          <w:b/>
          <w:color w:val="FF0000"/>
          <w:sz w:val="28"/>
          <w:szCs w:val="28"/>
          <w:lang w:val="vi-VN"/>
        </w:rPr>
        <w:t xml:space="preserve">A. </w:t>
      </w:r>
      <w:r w:rsidRPr="00EE51EB">
        <w:rPr>
          <w:rFonts w:eastAsia="Times New Roman" w:cs="Times New Roman"/>
          <w:color w:val="FF0000"/>
          <w:sz w:val="28"/>
          <w:szCs w:val="28"/>
          <w:lang w:val="vi-VN"/>
        </w:rPr>
        <w:t>nguyên tố oxi.</w:t>
      </w:r>
      <w:r w:rsidRPr="00EE51EB">
        <w:rPr>
          <w:rFonts w:eastAsia="Times New Roman" w:cs="Times New Roman"/>
          <w:sz w:val="28"/>
          <w:szCs w:val="28"/>
          <w:lang w:val="vi-VN"/>
        </w:rPr>
        <w:tab/>
      </w:r>
      <w:r w:rsidRPr="00EE51EB">
        <w:rPr>
          <w:rFonts w:eastAsia="Times New Roman" w:cs="Times New Roman"/>
          <w:b/>
          <w:sz w:val="28"/>
          <w:szCs w:val="28"/>
          <w:lang w:val="vi-VN"/>
        </w:rPr>
        <w:t xml:space="preserve">B. </w:t>
      </w:r>
      <w:r w:rsidRPr="00EE51EB">
        <w:rPr>
          <w:rFonts w:eastAsia="Times New Roman" w:cs="Times New Roman"/>
          <w:sz w:val="28"/>
          <w:szCs w:val="28"/>
          <w:lang w:val="vi-VN"/>
        </w:rPr>
        <w:t>nguyên tố hiđro.</w:t>
      </w:r>
    </w:p>
    <w:p w14:paraId="0FFF2EB7" w14:textId="77777777" w:rsidR="00EB2C1F" w:rsidRPr="00EE51EB" w:rsidRDefault="00EB2C1F" w:rsidP="00524251">
      <w:pPr>
        <w:tabs>
          <w:tab w:val="left" w:pos="4937"/>
        </w:tabs>
        <w:spacing w:before="60" w:after="0" w:line="360" w:lineRule="auto"/>
        <w:ind w:firstLine="283"/>
        <w:rPr>
          <w:rFonts w:eastAsia="Times New Roman" w:cs="Times New Roman"/>
          <w:sz w:val="28"/>
          <w:szCs w:val="28"/>
          <w:lang w:val="vi-VN"/>
        </w:rPr>
      </w:pPr>
      <w:r w:rsidRPr="00EE51EB">
        <w:rPr>
          <w:rFonts w:eastAsia="Times New Roman" w:cs="Times New Roman"/>
          <w:b/>
          <w:sz w:val="28"/>
          <w:szCs w:val="28"/>
          <w:lang w:val="vi-VN"/>
        </w:rPr>
        <w:t xml:space="preserve">C. </w:t>
      </w:r>
      <w:r w:rsidRPr="00EE51EB">
        <w:rPr>
          <w:rFonts w:eastAsia="Times New Roman" w:cs="Times New Roman"/>
          <w:sz w:val="28"/>
          <w:szCs w:val="28"/>
          <w:lang w:val="vi-VN"/>
        </w:rPr>
        <w:t>nguyên tố nhôm.</w:t>
      </w:r>
      <w:r w:rsidRPr="00EE51EB">
        <w:rPr>
          <w:rFonts w:eastAsia="Times New Roman" w:cs="Times New Roman"/>
          <w:sz w:val="28"/>
          <w:szCs w:val="28"/>
          <w:lang w:val="vi-VN"/>
        </w:rPr>
        <w:tab/>
      </w:r>
      <w:r w:rsidRPr="00EE51EB">
        <w:rPr>
          <w:rFonts w:eastAsia="Times New Roman" w:cs="Times New Roman"/>
          <w:b/>
          <w:sz w:val="28"/>
          <w:szCs w:val="28"/>
          <w:lang w:val="vi-VN"/>
        </w:rPr>
        <w:t xml:space="preserve">D. </w:t>
      </w:r>
      <w:r w:rsidRPr="00EE51EB">
        <w:rPr>
          <w:rFonts w:eastAsia="Times New Roman" w:cs="Times New Roman"/>
          <w:sz w:val="28"/>
          <w:szCs w:val="28"/>
          <w:lang w:val="vi-VN"/>
        </w:rPr>
        <w:t>nguyên tố silic.</w:t>
      </w:r>
    </w:p>
    <w:p w14:paraId="4BAFECA9" w14:textId="77777777" w:rsidR="00EB2C1F" w:rsidRPr="00EE51EB" w:rsidRDefault="00EB2C1F" w:rsidP="00524251">
      <w:pPr>
        <w:spacing w:before="60" w:after="0" w:line="360" w:lineRule="auto"/>
        <w:jc w:val="both"/>
        <w:rPr>
          <w:rFonts w:eastAsia="Times New Roman" w:cs="Times New Roman"/>
          <w:b/>
          <w:bCs/>
          <w:color w:val="FF0000"/>
          <w:sz w:val="28"/>
          <w:szCs w:val="28"/>
          <w:lang w:val="vi-VN"/>
        </w:rPr>
      </w:pPr>
      <w:r w:rsidRPr="00EE51EB">
        <w:rPr>
          <w:rFonts w:eastAsia="Times New Roman" w:cs="Times New Roman"/>
          <w:b/>
          <w:bCs/>
          <w:color w:val="FF0000"/>
          <w:sz w:val="28"/>
          <w:szCs w:val="28"/>
          <w:lang w:val="vi-VN"/>
        </w:rPr>
        <w:t xml:space="preserve">Câu 4: </w:t>
      </w:r>
      <w:r w:rsidRPr="00EE51EB">
        <w:rPr>
          <w:rFonts w:eastAsia="Times New Roman" w:cs="Times New Roman"/>
          <w:sz w:val="28"/>
          <w:szCs w:val="28"/>
          <w:lang w:val="it-IT"/>
        </w:rPr>
        <w:t>Sự oxi hoá chậm là:</w:t>
      </w:r>
    </w:p>
    <w:p w14:paraId="3716E27E" w14:textId="77777777" w:rsidR="00EB2C1F" w:rsidRPr="00EE51EB" w:rsidRDefault="00EB2C1F" w:rsidP="00524251">
      <w:pPr>
        <w:tabs>
          <w:tab w:val="left" w:pos="4937"/>
        </w:tabs>
        <w:spacing w:before="60" w:after="0" w:line="360" w:lineRule="auto"/>
        <w:ind w:firstLine="283"/>
        <w:rPr>
          <w:rFonts w:eastAsia="Times New Roman" w:cs="Times New Roman"/>
          <w:sz w:val="28"/>
          <w:szCs w:val="28"/>
          <w:lang w:val="vi-VN"/>
        </w:rPr>
      </w:pPr>
      <w:r w:rsidRPr="00EE51EB">
        <w:rPr>
          <w:rFonts w:eastAsia="Times New Roman" w:cs="Times New Roman"/>
          <w:b/>
          <w:sz w:val="28"/>
          <w:szCs w:val="28"/>
          <w:lang w:val="it-IT"/>
        </w:rPr>
        <w:t xml:space="preserve">A. </w:t>
      </w:r>
      <w:r w:rsidRPr="00EE51EB">
        <w:rPr>
          <w:rFonts w:eastAsia="Times New Roman" w:cs="Times New Roman"/>
          <w:sz w:val="28"/>
          <w:szCs w:val="28"/>
          <w:lang w:val="it-IT"/>
        </w:rPr>
        <w:t>Sự oxi hoá mà không toả nhiệt.</w:t>
      </w:r>
      <w:r w:rsidRPr="00EE51EB">
        <w:rPr>
          <w:rFonts w:eastAsia="Times New Roman" w:cs="Times New Roman"/>
          <w:sz w:val="28"/>
          <w:szCs w:val="28"/>
          <w:lang w:val="vi-VN"/>
        </w:rPr>
        <w:tab/>
      </w:r>
      <w:r w:rsidRPr="00EE51EB">
        <w:rPr>
          <w:rFonts w:eastAsia="Times New Roman" w:cs="Times New Roman"/>
          <w:b/>
          <w:sz w:val="28"/>
          <w:szCs w:val="28"/>
          <w:lang w:val="it-IT"/>
        </w:rPr>
        <w:t xml:space="preserve">B. </w:t>
      </w:r>
      <w:r w:rsidRPr="00EE51EB">
        <w:rPr>
          <w:rFonts w:eastAsia="Times New Roman" w:cs="Times New Roman"/>
          <w:sz w:val="28"/>
          <w:szCs w:val="28"/>
          <w:lang w:val="it-IT"/>
        </w:rPr>
        <w:t>Sự oxi hoá mà không phát sáng.</w:t>
      </w:r>
    </w:p>
    <w:p w14:paraId="03FBC01D" w14:textId="77777777" w:rsidR="00EB2C1F" w:rsidRPr="00EE51EB" w:rsidRDefault="00EB2C1F" w:rsidP="00524251">
      <w:pPr>
        <w:tabs>
          <w:tab w:val="left" w:pos="4937"/>
        </w:tabs>
        <w:spacing w:before="60" w:after="0" w:line="360" w:lineRule="auto"/>
        <w:ind w:firstLine="283"/>
        <w:rPr>
          <w:rFonts w:eastAsia="Times New Roman" w:cs="Times New Roman"/>
          <w:sz w:val="28"/>
          <w:szCs w:val="28"/>
          <w:lang w:val="vi-VN"/>
        </w:rPr>
      </w:pPr>
      <w:r w:rsidRPr="00EE51EB">
        <w:rPr>
          <w:rFonts w:eastAsia="Times New Roman" w:cs="Times New Roman"/>
          <w:b/>
          <w:color w:val="FF0000"/>
          <w:sz w:val="28"/>
          <w:szCs w:val="28"/>
          <w:lang w:val="it-IT"/>
        </w:rPr>
        <w:t xml:space="preserve">C. </w:t>
      </w:r>
      <w:r w:rsidRPr="00EE51EB">
        <w:rPr>
          <w:rFonts w:eastAsia="Times New Roman" w:cs="Times New Roman"/>
          <w:color w:val="FF0000"/>
          <w:sz w:val="28"/>
          <w:szCs w:val="28"/>
          <w:lang w:val="it-IT"/>
        </w:rPr>
        <w:t>Sự oxi hoá toả nhiệt mà không phát sáng.</w:t>
      </w:r>
      <w:r w:rsidRPr="00EE51EB">
        <w:rPr>
          <w:rFonts w:eastAsia="Times New Roman" w:cs="Times New Roman"/>
          <w:sz w:val="28"/>
          <w:szCs w:val="28"/>
          <w:lang w:val="vi-VN"/>
        </w:rPr>
        <w:tab/>
      </w:r>
      <w:r w:rsidRPr="00EE51EB">
        <w:rPr>
          <w:rFonts w:eastAsia="Times New Roman" w:cs="Times New Roman"/>
          <w:b/>
          <w:sz w:val="28"/>
          <w:szCs w:val="28"/>
          <w:lang w:val="it-IT"/>
        </w:rPr>
        <w:t xml:space="preserve">D. </w:t>
      </w:r>
      <w:r w:rsidRPr="00EE51EB">
        <w:rPr>
          <w:rFonts w:eastAsia="Times New Roman" w:cs="Times New Roman"/>
          <w:sz w:val="28"/>
          <w:szCs w:val="28"/>
          <w:lang w:val="it-IT"/>
        </w:rPr>
        <w:t>Sự tự bốc cháy.</w:t>
      </w:r>
    </w:p>
    <w:p w14:paraId="6C05BED2" w14:textId="77777777" w:rsidR="00EB2C1F" w:rsidRPr="00EE51EB" w:rsidRDefault="00EB2C1F" w:rsidP="00524251">
      <w:pPr>
        <w:spacing w:before="60" w:after="0" w:line="360" w:lineRule="auto"/>
        <w:jc w:val="both"/>
        <w:rPr>
          <w:rFonts w:eastAsia="Times New Roman" w:cs="Times New Roman"/>
          <w:sz w:val="28"/>
          <w:szCs w:val="28"/>
          <w:lang w:val="es-BO"/>
        </w:rPr>
      </w:pPr>
      <w:r w:rsidRPr="00EE51EB">
        <w:rPr>
          <w:rFonts w:eastAsia="Times New Roman" w:cs="Times New Roman"/>
          <w:b/>
          <w:sz w:val="28"/>
          <w:szCs w:val="28"/>
          <w:lang w:val="es-BO"/>
        </w:rPr>
        <w:lastRenderedPageBreak/>
        <w:t>Câu 5:</w:t>
      </w:r>
      <w:r w:rsidRPr="00EE51EB">
        <w:rPr>
          <w:rFonts w:eastAsia="Times New Roman" w:cs="Times New Roman"/>
          <w:sz w:val="28"/>
          <w:szCs w:val="28"/>
          <w:lang w:val="es-BO"/>
        </w:rPr>
        <w:t xml:space="preserve"> Phản ứng nào dưới đây là phản ứng hoá hợp?</w:t>
      </w:r>
    </w:p>
    <w:p w14:paraId="33767786" w14:textId="77777777" w:rsidR="00EB2C1F" w:rsidRPr="00EE51EB" w:rsidRDefault="00EB2C1F" w:rsidP="00524251">
      <w:pPr>
        <w:tabs>
          <w:tab w:val="left" w:pos="4937"/>
        </w:tabs>
        <w:spacing w:before="60" w:after="0" w:line="360" w:lineRule="auto"/>
        <w:ind w:firstLine="283"/>
        <w:rPr>
          <w:rFonts w:eastAsia="Times New Roman" w:cs="Times New Roman"/>
          <w:sz w:val="28"/>
          <w:szCs w:val="28"/>
          <w:lang w:val="vi-VN"/>
        </w:rPr>
      </w:pPr>
      <w:r w:rsidRPr="00EE51EB">
        <w:rPr>
          <w:rFonts w:eastAsia="Times New Roman" w:cs="Times New Roman"/>
          <w:b/>
          <w:sz w:val="28"/>
          <w:szCs w:val="28"/>
          <w:lang w:val="it-IT"/>
        </w:rPr>
        <w:t xml:space="preserve">A. </w:t>
      </w:r>
      <w:r w:rsidRPr="00EE51EB">
        <w:rPr>
          <w:rFonts w:eastAsia="Times New Roman" w:cs="Times New Roman"/>
          <w:position w:val="-12"/>
          <w:sz w:val="28"/>
          <w:szCs w:val="28"/>
          <w:lang w:val="es-BO"/>
        </w:rPr>
        <w:object w:dxaOrig="2480" w:dyaOrig="400" w14:anchorId="66A21A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20.25pt" o:ole="">
            <v:imagedata r:id="rId6" o:title=""/>
          </v:shape>
          <o:OLEObject Type="Embed" ProgID="Equation.DSMT4" ShapeID="_x0000_i1025" DrawAspect="Content" ObjectID="_1743339208" r:id="rId7"/>
        </w:object>
      </w:r>
      <w:r w:rsidRPr="00EE51EB">
        <w:rPr>
          <w:rFonts w:eastAsia="Times New Roman" w:cs="Times New Roman"/>
          <w:sz w:val="28"/>
          <w:szCs w:val="28"/>
          <w:lang w:val="vi-VN"/>
        </w:rPr>
        <w:tab/>
      </w:r>
      <w:r w:rsidRPr="00EE51EB">
        <w:rPr>
          <w:rFonts w:eastAsia="Times New Roman" w:cs="Times New Roman"/>
          <w:b/>
          <w:sz w:val="28"/>
          <w:szCs w:val="28"/>
          <w:lang w:val="it-IT"/>
        </w:rPr>
        <w:t xml:space="preserve">B. </w:t>
      </w:r>
      <w:r w:rsidRPr="00EE51EB">
        <w:rPr>
          <w:rFonts w:eastAsia="Times New Roman" w:cs="Times New Roman"/>
          <w:position w:val="-12"/>
          <w:sz w:val="28"/>
          <w:szCs w:val="28"/>
          <w:lang w:val="es-BO"/>
        </w:rPr>
        <w:object w:dxaOrig="2520" w:dyaOrig="380" w14:anchorId="73D2FA00">
          <v:shape id="_x0000_i1026" type="#_x0000_t75" style="width:126pt;height:18.75pt" o:ole="">
            <v:imagedata r:id="rId8" o:title=""/>
          </v:shape>
          <o:OLEObject Type="Embed" ProgID="Equation.DSMT4" ShapeID="_x0000_i1026" DrawAspect="Content" ObjectID="_1743339209" r:id="rId9"/>
        </w:object>
      </w:r>
    </w:p>
    <w:p w14:paraId="62D4259F" w14:textId="77777777" w:rsidR="00EB2C1F" w:rsidRPr="00EE51EB" w:rsidRDefault="00EB2C1F" w:rsidP="00524251">
      <w:pPr>
        <w:tabs>
          <w:tab w:val="left" w:pos="4937"/>
        </w:tabs>
        <w:spacing w:before="60" w:after="0" w:line="360" w:lineRule="auto"/>
        <w:ind w:firstLine="283"/>
        <w:rPr>
          <w:rFonts w:eastAsia="Times New Roman" w:cs="Times New Roman"/>
          <w:sz w:val="28"/>
          <w:szCs w:val="28"/>
          <w:lang w:val="vi-VN"/>
        </w:rPr>
      </w:pPr>
      <w:r w:rsidRPr="00EE51EB">
        <w:rPr>
          <w:rFonts w:eastAsia="Times New Roman" w:cs="Times New Roman"/>
          <w:b/>
          <w:sz w:val="28"/>
          <w:szCs w:val="28"/>
          <w:lang w:val="it-IT"/>
        </w:rPr>
        <w:t xml:space="preserve">C. </w:t>
      </w:r>
      <w:r w:rsidRPr="00EE51EB">
        <w:rPr>
          <w:rFonts w:eastAsia="Times New Roman" w:cs="Times New Roman"/>
          <w:position w:val="-12"/>
          <w:sz w:val="28"/>
          <w:szCs w:val="28"/>
          <w:lang w:val="es-BO"/>
        </w:rPr>
        <w:object w:dxaOrig="3620" w:dyaOrig="400" w14:anchorId="7FCDC10A">
          <v:shape id="_x0000_i1027" type="#_x0000_t75" style="width:179.25pt;height:20.25pt" o:ole="">
            <v:imagedata r:id="rId10" o:title=""/>
          </v:shape>
          <o:OLEObject Type="Embed" ProgID="Equation.DSMT4" ShapeID="_x0000_i1027" DrawAspect="Content" ObjectID="_1743339210" r:id="rId11"/>
        </w:object>
      </w:r>
      <w:r w:rsidRPr="00EE51EB">
        <w:rPr>
          <w:rFonts w:eastAsia="Times New Roman" w:cs="Times New Roman"/>
          <w:sz w:val="28"/>
          <w:szCs w:val="28"/>
          <w:lang w:val="vi-VN"/>
        </w:rPr>
        <w:tab/>
      </w:r>
      <w:r w:rsidRPr="00EE51EB">
        <w:rPr>
          <w:rFonts w:eastAsia="Times New Roman" w:cs="Times New Roman"/>
          <w:b/>
          <w:sz w:val="28"/>
          <w:szCs w:val="28"/>
          <w:lang w:val="it-IT"/>
        </w:rPr>
        <w:t xml:space="preserve">D. </w:t>
      </w:r>
      <w:r w:rsidRPr="00EE51EB">
        <w:rPr>
          <w:rFonts w:eastAsia="Times New Roman" w:cs="Times New Roman"/>
          <w:position w:val="-12"/>
          <w:sz w:val="28"/>
          <w:szCs w:val="28"/>
          <w:lang w:val="es-BO"/>
        </w:rPr>
        <w:object w:dxaOrig="3360" w:dyaOrig="380" w14:anchorId="1373A455">
          <v:shape id="_x0000_i1028" type="#_x0000_t75" style="width:168pt;height:18.75pt" o:ole="">
            <v:imagedata r:id="rId12" o:title=""/>
          </v:shape>
          <o:OLEObject Type="Embed" ProgID="Equation.DSMT4" ShapeID="_x0000_i1028" DrawAspect="Content" ObjectID="_1743339211" r:id="rId13"/>
        </w:object>
      </w:r>
    </w:p>
    <w:p w14:paraId="7FB42BB6" w14:textId="77777777" w:rsidR="00EB2C1F" w:rsidRPr="00EE51EB" w:rsidRDefault="00EB2C1F" w:rsidP="00524251">
      <w:pPr>
        <w:spacing w:before="60" w:after="0" w:line="360" w:lineRule="auto"/>
        <w:jc w:val="both"/>
        <w:rPr>
          <w:rFonts w:eastAsia="Times New Roman" w:cs="Times New Roman"/>
          <w:sz w:val="28"/>
          <w:szCs w:val="28"/>
          <w:lang w:val="it-IT"/>
        </w:rPr>
      </w:pPr>
      <w:r w:rsidRPr="00EE51EB">
        <w:rPr>
          <w:rFonts w:eastAsia="Times New Roman" w:cs="Times New Roman"/>
          <w:b/>
          <w:sz w:val="28"/>
          <w:szCs w:val="28"/>
          <w:lang w:val="it-IT"/>
        </w:rPr>
        <w:t>Câu 6:</w:t>
      </w:r>
      <w:r w:rsidRPr="00EE51EB">
        <w:rPr>
          <w:rFonts w:eastAsia="Times New Roman" w:cs="Times New Roman"/>
          <w:sz w:val="28"/>
          <w:szCs w:val="28"/>
          <w:lang w:val="it-IT"/>
        </w:rPr>
        <w:t xml:space="preserve"> Công thức hóa học của oxit axit tương ứng với axit H</w:t>
      </w:r>
      <w:r w:rsidRPr="00EE51EB">
        <w:rPr>
          <w:rFonts w:eastAsia="Times New Roman" w:cs="Times New Roman"/>
          <w:sz w:val="28"/>
          <w:szCs w:val="28"/>
          <w:vertAlign w:val="subscript"/>
          <w:lang w:val="it-IT"/>
        </w:rPr>
        <w:t>2</w:t>
      </w:r>
      <w:r w:rsidRPr="00EE51EB">
        <w:rPr>
          <w:rFonts w:eastAsia="Times New Roman" w:cs="Times New Roman"/>
          <w:sz w:val="28"/>
          <w:szCs w:val="28"/>
          <w:lang w:val="it-IT"/>
        </w:rPr>
        <w:t>SO</w:t>
      </w:r>
      <w:r w:rsidRPr="00EE51EB">
        <w:rPr>
          <w:rFonts w:eastAsia="Times New Roman" w:cs="Times New Roman"/>
          <w:sz w:val="28"/>
          <w:szCs w:val="28"/>
          <w:vertAlign w:val="subscript"/>
          <w:lang w:val="it-IT"/>
        </w:rPr>
        <w:t>3</w:t>
      </w:r>
      <w:r w:rsidRPr="00EE51EB">
        <w:rPr>
          <w:rFonts w:eastAsia="Times New Roman" w:cs="Times New Roman"/>
          <w:sz w:val="28"/>
          <w:szCs w:val="28"/>
          <w:lang w:val="it-IT"/>
        </w:rPr>
        <w:t xml:space="preserve"> là</w:t>
      </w:r>
    </w:p>
    <w:p w14:paraId="3DFDD4FC" w14:textId="77777777" w:rsidR="00EB2C1F" w:rsidRPr="00EE51EB" w:rsidRDefault="00EB2C1F" w:rsidP="00524251">
      <w:pPr>
        <w:tabs>
          <w:tab w:val="left" w:pos="2608"/>
          <w:tab w:val="left" w:pos="4939"/>
          <w:tab w:val="left" w:pos="7269"/>
        </w:tabs>
        <w:spacing w:before="60" w:after="0" w:line="360" w:lineRule="auto"/>
        <w:ind w:firstLine="283"/>
        <w:rPr>
          <w:rFonts w:eastAsia="Times New Roman" w:cs="Times New Roman"/>
          <w:sz w:val="28"/>
          <w:szCs w:val="28"/>
          <w:lang w:val="vi-VN"/>
        </w:rPr>
      </w:pPr>
      <w:r w:rsidRPr="00EE51EB">
        <w:rPr>
          <w:rFonts w:eastAsia="Times New Roman" w:cs="Times New Roman"/>
          <w:b/>
          <w:color w:val="FF0000"/>
          <w:sz w:val="28"/>
          <w:szCs w:val="28"/>
        </w:rPr>
        <w:t xml:space="preserve">A. </w:t>
      </w:r>
      <w:r w:rsidRPr="00EE51EB">
        <w:rPr>
          <w:rFonts w:eastAsia="Times New Roman" w:cs="Times New Roman"/>
          <w:color w:val="FF0000"/>
          <w:sz w:val="28"/>
          <w:szCs w:val="28"/>
        </w:rPr>
        <w:t>SO</w:t>
      </w:r>
      <w:r w:rsidRPr="00EE51EB">
        <w:rPr>
          <w:rFonts w:eastAsia="Times New Roman" w:cs="Times New Roman"/>
          <w:color w:val="FF0000"/>
          <w:sz w:val="28"/>
          <w:szCs w:val="28"/>
          <w:vertAlign w:val="subscript"/>
        </w:rPr>
        <w:t>2</w:t>
      </w:r>
      <w:r w:rsidRPr="00EE51EB">
        <w:rPr>
          <w:rFonts w:eastAsia="Times New Roman" w:cs="Times New Roman"/>
          <w:sz w:val="28"/>
          <w:szCs w:val="28"/>
          <w:lang w:val="nl-NL"/>
        </w:rPr>
        <w:t>.</w:t>
      </w:r>
      <w:r w:rsidRPr="00EE51EB">
        <w:rPr>
          <w:rFonts w:eastAsia="Times New Roman" w:cs="Times New Roman"/>
          <w:sz w:val="28"/>
          <w:szCs w:val="28"/>
          <w:lang w:val="vi-VN"/>
        </w:rPr>
        <w:tab/>
      </w:r>
      <w:r w:rsidRPr="00EE51EB">
        <w:rPr>
          <w:rFonts w:eastAsia="Times New Roman" w:cs="Times New Roman"/>
          <w:b/>
          <w:sz w:val="28"/>
          <w:szCs w:val="28"/>
        </w:rPr>
        <w:t xml:space="preserve">B. </w:t>
      </w:r>
      <w:r w:rsidRPr="00EE51EB">
        <w:rPr>
          <w:rFonts w:eastAsia="Times New Roman" w:cs="Times New Roman"/>
          <w:sz w:val="28"/>
          <w:szCs w:val="28"/>
        </w:rPr>
        <w:t>SO</w:t>
      </w:r>
      <w:r w:rsidRPr="00EE51EB">
        <w:rPr>
          <w:rFonts w:eastAsia="Times New Roman" w:cs="Times New Roman"/>
          <w:sz w:val="28"/>
          <w:szCs w:val="28"/>
          <w:vertAlign w:val="subscript"/>
        </w:rPr>
        <w:t>3</w:t>
      </w:r>
      <w:r w:rsidRPr="00EE51EB">
        <w:rPr>
          <w:rFonts w:eastAsia="Times New Roman" w:cs="Times New Roman"/>
          <w:sz w:val="28"/>
          <w:szCs w:val="28"/>
          <w:lang w:val="nl-NL"/>
        </w:rPr>
        <w:t>.</w:t>
      </w:r>
      <w:r w:rsidRPr="00EE51EB">
        <w:rPr>
          <w:rFonts w:eastAsia="Times New Roman" w:cs="Times New Roman"/>
          <w:sz w:val="28"/>
          <w:szCs w:val="28"/>
          <w:lang w:val="vi-VN"/>
        </w:rPr>
        <w:tab/>
      </w:r>
      <w:r w:rsidRPr="00EE51EB">
        <w:rPr>
          <w:rFonts w:eastAsia="Times New Roman" w:cs="Times New Roman"/>
          <w:b/>
          <w:sz w:val="28"/>
          <w:szCs w:val="28"/>
        </w:rPr>
        <w:t xml:space="preserve">C. </w:t>
      </w:r>
      <w:r w:rsidRPr="00EE51EB">
        <w:rPr>
          <w:rFonts w:eastAsia="Times New Roman" w:cs="Times New Roman"/>
          <w:sz w:val="28"/>
          <w:szCs w:val="28"/>
        </w:rPr>
        <w:t>SO</w:t>
      </w:r>
      <w:r w:rsidRPr="00EE51EB">
        <w:rPr>
          <w:rFonts w:eastAsia="Times New Roman" w:cs="Times New Roman"/>
          <w:sz w:val="28"/>
          <w:szCs w:val="28"/>
          <w:lang w:val="nl-NL"/>
        </w:rPr>
        <w:t>.</w:t>
      </w:r>
      <w:r w:rsidRPr="00EE51EB">
        <w:rPr>
          <w:rFonts w:eastAsia="Times New Roman" w:cs="Times New Roman"/>
          <w:sz w:val="28"/>
          <w:szCs w:val="28"/>
          <w:lang w:val="vi-VN"/>
        </w:rPr>
        <w:tab/>
      </w:r>
      <w:r w:rsidRPr="00EE51EB">
        <w:rPr>
          <w:rFonts w:eastAsia="Times New Roman" w:cs="Times New Roman"/>
          <w:b/>
          <w:sz w:val="28"/>
          <w:szCs w:val="28"/>
        </w:rPr>
        <w:t xml:space="preserve">D. </w:t>
      </w:r>
      <w:r w:rsidRPr="00EE51EB">
        <w:rPr>
          <w:rFonts w:eastAsia="Times New Roman" w:cs="Times New Roman"/>
          <w:sz w:val="28"/>
          <w:szCs w:val="28"/>
        </w:rPr>
        <w:t>S</w:t>
      </w:r>
      <w:r w:rsidRPr="00EE51EB">
        <w:rPr>
          <w:rFonts w:eastAsia="Times New Roman" w:cs="Times New Roman"/>
          <w:sz w:val="28"/>
          <w:szCs w:val="28"/>
          <w:vertAlign w:val="subscript"/>
        </w:rPr>
        <w:t>2</w:t>
      </w:r>
      <w:r w:rsidRPr="00EE51EB">
        <w:rPr>
          <w:rFonts w:eastAsia="Times New Roman" w:cs="Times New Roman"/>
          <w:sz w:val="28"/>
          <w:szCs w:val="28"/>
        </w:rPr>
        <w:t>O</w:t>
      </w:r>
      <w:r w:rsidRPr="00EE51EB">
        <w:rPr>
          <w:rFonts w:eastAsia="Times New Roman" w:cs="Times New Roman"/>
          <w:sz w:val="28"/>
          <w:szCs w:val="28"/>
          <w:lang w:val="nl-NL"/>
        </w:rPr>
        <w:t>.</w:t>
      </w:r>
    </w:p>
    <w:p w14:paraId="4DE0A8BA" w14:textId="77777777" w:rsidR="00EB2C1F" w:rsidRPr="00EE51EB" w:rsidRDefault="00EB2C1F" w:rsidP="00524251">
      <w:pPr>
        <w:spacing w:before="60" w:after="0" w:line="360" w:lineRule="auto"/>
        <w:jc w:val="both"/>
        <w:rPr>
          <w:rFonts w:eastAsia="Times New Roman" w:cs="Times New Roman"/>
          <w:b/>
          <w:bCs/>
          <w:color w:val="FF0000"/>
          <w:sz w:val="28"/>
          <w:szCs w:val="28"/>
          <w:lang w:val="vi-VN"/>
        </w:rPr>
      </w:pPr>
      <w:r w:rsidRPr="00EE51EB">
        <w:rPr>
          <w:rFonts w:eastAsia="Times New Roman" w:cs="Times New Roman"/>
          <w:b/>
          <w:bCs/>
          <w:color w:val="FF0000"/>
          <w:sz w:val="28"/>
          <w:szCs w:val="28"/>
          <w:lang w:val="vi-VN"/>
        </w:rPr>
        <w:t xml:space="preserve">Câu 7: </w:t>
      </w:r>
      <w:r w:rsidRPr="00EE51EB">
        <w:rPr>
          <w:rFonts w:eastAsia="Times New Roman" w:cs="Times New Roman"/>
          <w:sz w:val="28"/>
          <w:szCs w:val="28"/>
          <w:lang w:val="vi-VN"/>
        </w:rPr>
        <w:t>Nguyên liệu nào dùng để điều chế khí oxi trong phòng thí nghiệm?</w:t>
      </w:r>
    </w:p>
    <w:p w14:paraId="3EB5D7F7" w14:textId="77777777" w:rsidR="00EB2C1F" w:rsidRPr="00EE51EB" w:rsidRDefault="00EB2C1F" w:rsidP="00524251">
      <w:pPr>
        <w:tabs>
          <w:tab w:val="left" w:pos="2608"/>
          <w:tab w:val="left" w:pos="4939"/>
          <w:tab w:val="left" w:pos="7269"/>
        </w:tabs>
        <w:spacing w:before="60" w:after="0" w:line="360" w:lineRule="auto"/>
        <w:ind w:firstLine="283"/>
        <w:rPr>
          <w:rFonts w:eastAsia="Times New Roman" w:cs="Times New Roman"/>
          <w:sz w:val="28"/>
          <w:szCs w:val="28"/>
          <w:lang w:val="vi-VN"/>
        </w:rPr>
      </w:pPr>
      <w:r w:rsidRPr="00EE51EB">
        <w:rPr>
          <w:rFonts w:eastAsia="Times New Roman" w:cs="Times New Roman"/>
          <w:b/>
          <w:sz w:val="28"/>
          <w:szCs w:val="28"/>
          <w:lang w:val="pt-BR"/>
        </w:rPr>
        <w:t xml:space="preserve">A. </w:t>
      </w:r>
      <w:r w:rsidRPr="00EE51EB">
        <w:rPr>
          <w:rFonts w:eastAsia="Times New Roman" w:cs="Times New Roman"/>
          <w:sz w:val="28"/>
          <w:szCs w:val="28"/>
          <w:lang w:val="pt-BR"/>
        </w:rPr>
        <w:t>CaCO</w:t>
      </w:r>
      <w:r w:rsidRPr="00EE51EB">
        <w:rPr>
          <w:rFonts w:eastAsia="Times New Roman" w:cs="Times New Roman"/>
          <w:sz w:val="28"/>
          <w:szCs w:val="28"/>
          <w:vertAlign w:val="subscript"/>
          <w:lang w:val="pt-BR"/>
        </w:rPr>
        <w:t>3</w:t>
      </w:r>
      <w:r w:rsidRPr="00EE51EB">
        <w:rPr>
          <w:rFonts w:eastAsia="Times New Roman" w:cs="Times New Roman"/>
          <w:sz w:val="28"/>
          <w:szCs w:val="28"/>
          <w:lang w:val="pt-BR"/>
        </w:rPr>
        <w:t>.</w:t>
      </w:r>
      <w:r w:rsidRPr="00EE51EB">
        <w:rPr>
          <w:rFonts w:eastAsia="Times New Roman" w:cs="Times New Roman"/>
          <w:sz w:val="28"/>
          <w:szCs w:val="28"/>
          <w:lang w:val="vi-VN"/>
        </w:rPr>
        <w:tab/>
      </w:r>
      <w:r w:rsidRPr="00EE51EB">
        <w:rPr>
          <w:rFonts w:eastAsia="Times New Roman" w:cs="Times New Roman"/>
          <w:b/>
          <w:sz w:val="28"/>
          <w:szCs w:val="28"/>
          <w:lang w:val="pt-BR"/>
        </w:rPr>
        <w:t xml:space="preserve">B. </w:t>
      </w:r>
      <w:r w:rsidRPr="00EE51EB">
        <w:rPr>
          <w:rFonts w:eastAsia="Times New Roman" w:cs="Times New Roman"/>
          <w:sz w:val="28"/>
          <w:szCs w:val="28"/>
          <w:lang w:val="pt-BR"/>
        </w:rPr>
        <w:t>H</w:t>
      </w:r>
      <w:r w:rsidRPr="00EE51EB">
        <w:rPr>
          <w:rFonts w:eastAsia="Times New Roman" w:cs="Times New Roman"/>
          <w:sz w:val="28"/>
          <w:szCs w:val="28"/>
          <w:vertAlign w:val="subscript"/>
          <w:lang w:val="pt-BR"/>
        </w:rPr>
        <w:t>2</w:t>
      </w:r>
      <w:r w:rsidRPr="00EE51EB">
        <w:rPr>
          <w:rFonts w:eastAsia="Times New Roman" w:cs="Times New Roman"/>
          <w:sz w:val="28"/>
          <w:szCs w:val="28"/>
          <w:lang w:val="pt-BR"/>
        </w:rPr>
        <w:t>O.</w:t>
      </w:r>
      <w:r w:rsidRPr="00EE51EB">
        <w:rPr>
          <w:rFonts w:eastAsia="Times New Roman" w:cs="Times New Roman"/>
          <w:sz w:val="28"/>
          <w:szCs w:val="28"/>
          <w:lang w:val="vi-VN"/>
        </w:rPr>
        <w:tab/>
      </w:r>
      <w:r w:rsidRPr="00EE51EB">
        <w:rPr>
          <w:rFonts w:eastAsia="Times New Roman" w:cs="Times New Roman"/>
          <w:b/>
          <w:sz w:val="28"/>
          <w:szCs w:val="28"/>
          <w:lang w:val="pt-BR"/>
        </w:rPr>
        <w:t xml:space="preserve">C. </w:t>
      </w:r>
      <w:r w:rsidRPr="00EE51EB">
        <w:rPr>
          <w:rFonts w:eastAsia="Times New Roman" w:cs="Times New Roman"/>
          <w:sz w:val="28"/>
          <w:szCs w:val="28"/>
          <w:lang w:val="pt-BR"/>
        </w:rPr>
        <w:t>Không khí.</w:t>
      </w:r>
      <w:r w:rsidRPr="00EE51EB">
        <w:rPr>
          <w:rFonts w:eastAsia="Times New Roman" w:cs="Times New Roman"/>
          <w:sz w:val="28"/>
          <w:szCs w:val="28"/>
          <w:lang w:val="vi-VN"/>
        </w:rPr>
        <w:tab/>
      </w:r>
      <w:r w:rsidRPr="00EE51EB">
        <w:rPr>
          <w:rFonts w:eastAsia="Times New Roman" w:cs="Times New Roman"/>
          <w:b/>
          <w:color w:val="FF0000"/>
          <w:sz w:val="28"/>
          <w:szCs w:val="28"/>
          <w:lang w:val="pt-BR"/>
        </w:rPr>
        <w:t xml:space="preserve">D. </w:t>
      </w:r>
      <w:r w:rsidRPr="00EE51EB">
        <w:rPr>
          <w:rFonts w:eastAsia="Times New Roman" w:cs="Times New Roman"/>
          <w:color w:val="FF0000"/>
          <w:sz w:val="28"/>
          <w:szCs w:val="28"/>
          <w:lang w:val="pt-BR"/>
        </w:rPr>
        <w:t>KMnO</w:t>
      </w:r>
      <w:r w:rsidRPr="00EE51EB">
        <w:rPr>
          <w:rFonts w:eastAsia="Times New Roman" w:cs="Times New Roman"/>
          <w:color w:val="FF0000"/>
          <w:sz w:val="28"/>
          <w:szCs w:val="28"/>
          <w:vertAlign w:val="subscript"/>
          <w:lang w:val="pt-BR"/>
        </w:rPr>
        <w:t>4</w:t>
      </w:r>
      <w:r w:rsidRPr="00EE51EB">
        <w:rPr>
          <w:rFonts w:eastAsia="Times New Roman" w:cs="Times New Roman"/>
          <w:sz w:val="28"/>
          <w:szCs w:val="28"/>
          <w:lang w:val="pt-BR"/>
        </w:rPr>
        <w:t>.</w:t>
      </w:r>
    </w:p>
    <w:p w14:paraId="612AE3E3" w14:textId="77777777" w:rsidR="00EB2C1F" w:rsidRPr="00EE51EB" w:rsidRDefault="00EB2C1F" w:rsidP="00524251">
      <w:pPr>
        <w:spacing w:before="60" w:after="0" w:line="360" w:lineRule="auto"/>
        <w:jc w:val="both"/>
        <w:rPr>
          <w:rFonts w:eastAsia="Times New Roman" w:cs="Times New Roman"/>
          <w:sz w:val="28"/>
          <w:szCs w:val="28"/>
          <w:lang w:val="es-BO"/>
        </w:rPr>
      </w:pPr>
      <w:r w:rsidRPr="00EE51EB">
        <w:rPr>
          <w:rFonts w:eastAsia="Times New Roman" w:cs="Times New Roman"/>
          <w:b/>
          <w:sz w:val="28"/>
          <w:szCs w:val="28"/>
          <w:lang w:val="es-BO"/>
        </w:rPr>
        <w:t>Câu 8:</w:t>
      </w:r>
      <w:r w:rsidRPr="00EE51EB">
        <w:rPr>
          <w:rFonts w:eastAsia="Times New Roman" w:cs="Times New Roman"/>
          <w:sz w:val="28"/>
          <w:szCs w:val="28"/>
          <w:lang w:val="es-BO"/>
        </w:rPr>
        <w:t xml:space="preserve"> Cho các chất sau: (1) FeO; (2) KClO</w:t>
      </w:r>
      <w:r w:rsidRPr="00EE51EB">
        <w:rPr>
          <w:rFonts w:eastAsia="Times New Roman" w:cs="Times New Roman"/>
          <w:sz w:val="28"/>
          <w:szCs w:val="28"/>
          <w:vertAlign w:val="subscript"/>
          <w:lang w:val="es-BO"/>
        </w:rPr>
        <w:t>3</w:t>
      </w:r>
      <w:r w:rsidRPr="00EE51EB">
        <w:rPr>
          <w:rFonts w:eastAsia="Times New Roman" w:cs="Times New Roman"/>
          <w:sz w:val="28"/>
          <w:szCs w:val="28"/>
          <w:lang w:val="es-BO"/>
        </w:rPr>
        <w:t>; (3) KMnO</w:t>
      </w:r>
      <w:r w:rsidRPr="00EE51EB">
        <w:rPr>
          <w:rFonts w:eastAsia="Times New Roman" w:cs="Times New Roman"/>
          <w:sz w:val="28"/>
          <w:szCs w:val="28"/>
          <w:vertAlign w:val="subscript"/>
          <w:lang w:val="es-BO"/>
        </w:rPr>
        <w:t>4</w:t>
      </w:r>
      <w:r w:rsidRPr="00EE51EB">
        <w:rPr>
          <w:rFonts w:eastAsia="Times New Roman" w:cs="Times New Roman"/>
          <w:sz w:val="28"/>
          <w:szCs w:val="28"/>
          <w:lang w:val="es-BO"/>
        </w:rPr>
        <w:t>; (4) CaCO</w:t>
      </w:r>
      <w:r w:rsidRPr="00EE51EB">
        <w:rPr>
          <w:rFonts w:eastAsia="Times New Roman" w:cs="Times New Roman"/>
          <w:sz w:val="28"/>
          <w:szCs w:val="28"/>
          <w:lang w:val="es-BO"/>
        </w:rPr>
        <w:softHyphen/>
      </w:r>
      <w:r w:rsidRPr="00EE51EB">
        <w:rPr>
          <w:rFonts w:eastAsia="Times New Roman" w:cs="Times New Roman"/>
          <w:sz w:val="28"/>
          <w:szCs w:val="28"/>
          <w:vertAlign w:val="subscript"/>
          <w:lang w:val="es-BO"/>
        </w:rPr>
        <w:t>3</w:t>
      </w:r>
      <w:r w:rsidRPr="00EE51EB">
        <w:rPr>
          <w:rFonts w:eastAsia="Times New Roman" w:cs="Times New Roman"/>
          <w:sz w:val="28"/>
          <w:szCs w:val="28"/>
          <w:lang w:val="es-BO"/>
        </w:rPr>
        <w:t>; (5) Không khí; (6) H</w:t>
      </w:r>
      <w:r w:rsidRPr="00EE51EB">
        <w:rPr>
          <w:rFonts w:eastAsia="Times New Roman" w:cs="Times New Roman"/>
          <w:sz w:val="28"/>
          <w:szCs w:val="28"/>
          <w:vertAlign w:val="subscript"/>
          <w:lang w:val="es-BO"/>
        </w:rPr>
        <w:t>2</w:t>
      </w:r>
      <w:r w:rsidRPr="00EE51EB">
        <w:rPr>
          <w:rFonts w:eastAsia="Times New Roman" w:cs="Times New Roman"/>
          <w:sz w:val="28"/>
          <w:szCs w:val="28"/>
          <w:lang w:val="es-BO"/>
        </w:rPr>
        <w:t>O. Những chất được dùng để điều chế oxi trong phòng thí nghiệm là:</w:t>
      </w:r>
    </w:p>
    <w:p w14:paraId="45756E68" w14:textId="77777777" w:rsidR="00EB2C1F" w:rsidRPr="00EE51EB" w:rsidRDefault="00EB2C1F" w:rsidP="00524251">
      <w:pPr>
        <w:tabs>
          <w:tab w:val="left" w:pos="2608"/>
          <w:tab w:val="left" w:pos="4939"/>
          <w:tab w:val="left" w:pos="7269"/>
        </w:tabs>
        <w:spacing w:before="60" w:after="0" w:line="360" w:lineRule="auto"/>
        <w:ind w:firstLine="283"/>
        <w:rPr>
          <w:rFonts w:eastAsia="Times New Roman" w:cs="Times New Roman"/>
          <w:sz w:val="28"/>
          <w:szCs w:val="28"/>
          <w:lang w:val="vi-VN"/>
        </w:rPr>
      </w:pPr>
      <w:r w:rsidRPr="00EE51EB">
        <w:rPr>
          <w:rFonts w:eastAsia="Times New Roman" w:cs="Times New Roman"/>
          <w:b/>
          <w:sz w:val="28"/>
          <w:szCs w:val="28"/>
          <w:lang w:val="es-BO"/>
        </w:rPr>
        <w:t xml:space="preserve">A. </w:t>
      </w:r>
      <w:r w:rsidRPr="00EE51EB">
        <w:rPr>
          <w:rFonts w:eastAsia="Times New Roman" w:cs="Times New Roman"/>
          <w:sz w:val="28"/>
          <w:szCs w:val="28"/>
          <w:lang w:val="es-BO"/>
        </w:rPr>
        <w:t>(1), (2), (3), (5).</w:t>
      </w:r>
      <w:r w:rsidRPr="00EE51EB">
        <w:rPr>
          <w:rFonts w:eastAsia="Times New Roman" w:cs="Times New Roman"/>
          <w:sz w:val="28"/>
          <w:szCs w:val="28"/>
          <w:lang w:val="vi-VN"/>
        </w:rPr>
        <w:tab/>
      </w:r>
      <w:r w:rsidRPr="00EE51EB">
        <w:rPr>
          <w:rFonts w:eastAsia="Times New Roman" w:cs="Times New Roman"/>
          <w:b/>
          <w:sz w:val="28"/>
          <w:szCs w:val="28"/>
          <w:lang w:val="es-BO"/>
        </w:rPr>
        <w:t xml:space="preserve">B. </w:t>
      </w:r>
      <w:r w:rsidRPr="00EE51EB">
        <w:rPr>
          <w:rFonts w:eastAsia="Times New Roman" w:cs="Times New Roman"/>
          <w:sz w:val="28"/>
          <w:szCs w:val="28"/>
          <w:lang w:val="es-BO"/>
        </w:rPr>
        <w:t>(2), (3), (5), (6).</w:t>
      </w:r>
      <w:r w:rsidRPr="00EE51EB">
        <w:rPr>
          <w:rFonts w:eastAsia="Times New Roman" w:cs="Times New Roman"/>
          <w:sz w:val="28"/>
          <w:szCs w:val="28"/>
          <w:lang w:val="vi-VN"/>
        </w:rPr>
        <w:tab/>
      </w:r>
      <w:r w:rsidRPr="00EE51EB">
        <w:rPr>
          <w:rFonts w:eastAsia="Times New Roman" w:cs="Times New Roman"/>
          <w:b/>
          <w:color w:val="FF0000"/>
          <w:sz w:val="28"/>
          <w:szCs w:val="28"/>
          <w:lang w:val="es-BO"/>
        </w:rPr>
        <w:t xml:space="preserve">C. </w:t>
      </w:r>
      <w:r w:rsidRPr="00EE51EB">
        <w:rPr>
          <w:rFonts w:eastAsia="Times New Roman" w:cs="Times New Roman"/>
          <w:color w:val="FF0000"/>
          <w:sz w:val="28"/>
          <w:szCs w:val="28"/>
          <w:lang w:val="es-BO"/>
        </w:rPr>
        <w:t>(2), (3).</w:t>
      </w:r>
      <w:r w:rsidRPr="00EE51EB">
        <w:rPr>
          <w:rFonts w:eastAsia="Times New Roman" w:cs="Times New Roman"/>
          <w:sz w:val="28"/>
          <w:szCs w:val="28"/>
          <w:lang w:val="vi-VN"/>
        </w:rPr>
        <w:tab/>
      </w:r>
      <w:r w:rsidRPr="00EE51EB">
        <w:rPr>
          <w:rFonts w:eastAsia="Times New Roman" w:cs="Times New Roman"/>
          <w:b/>
          <w:sz w:val="28"/>
          <w:szCs w:val="28"/>
          <w:lang w:val="es-BO"/>
        </w:rPr>
        <w:t xml:space="preserve">D. </w:t>
      </w:r>
      <w:r w:rsidRPr="00EE51EB">
        <w:rPr>
          <w:rFonts w:eastAsia="Times New Roman" w:cs="Times New Roman"/>
          <w:sz w:val="28"/>
          <w:szCs w:val="28"/>
          <w:lang w:val="es-BO"/>
        </w:rPr>
        <w:t>(2), (3), (5).</w:t>
      </w:r>
    </w:p>
    <w:p w14:paraId="451957AF" w14:textId="77777777" w:rsidR="00EB2C1F" w:rsidRPr="00EE51EB" w:rsidRDefault="00EB2C1F" w:rsidP="00524251">
      <w:pPr>
        <w:spacing w:before="60" w:after="0" w:line="360" w:lineRule="auto"/>
        <w:jc w:val="both"/>
        <w:rPr>
          <w:rFonts w:eastAsia="Times New Roman" w:cs="Times New Roman"/>
          <w:sz w:val="28"/>
          <w:szCs w:val="28"/>
          <w:lang w:val="es-BO"/>
        </w:rPr>
      </w:pPr>
      <w:r w:rsidRPr="00EE51EB">
        <w:rPr>
          <w:rFonts w:eastAsia="Times New Roman" w:cs="Times New Roman"/>
          <w:b/>
          <w:sz w:val="28"/>
          <w:szCs w:val="28"/>
          <w:lang w:val="es-BO"/>
        </w:rPr>
        <w:t>Câu 9:</w:t>
      </w:r>
      <w:r w:rsidRPr="00EE51EB">
        <w:rPr>
          <w:rFonts w:eastAsia="Times New Roman" w:cs="Times New Roman"/>
          <w:sz w:val="28"/>
          <w:szCs w:val="28"/>
          <w:lang w:val="es-BO"/>
        </w:rPr>
        <w:t xml:space="preserve"> Người ta thu khí oxi bằng cách đẩy nước là nhờ dựa vào tính chất:</w:t>
      </w:r>
    </w:p>
    <w:p w14:paraId="7845AE7C" w14:textId="77777777" w:rsidR="00EB2C1F" w:rsidRPr="00EE51EB" w:rsidRDefault="00EB2C1F" w:rsidP="00524251">
      <w:pPr>
        <w:tabs>
          <w:tab w:val="left" w:pos="4937"/>
        </w:tabs>
        <w:spacing w:before="60" w:after="0" w:line="360" w:lineRule="auto"/>
        <w:ind w:firstLine="283"/>
        <w:rPr>
          <w:rFonts w:eastAsia="Times New Roman" w:cs="Times New Roman"/>
          <w:sz w:val="28"/>
          <w:szCs w:val="28"/>
          <w:lang w:val="vi-VN"/>
        </w:rPr>
      </w:pPr>
      <w:r w:rsidRPr="00EE51EB">
        <w:rPr>
          <w:rFonts w:eastAsia="Times New Roman" w:cs="Times New Roman"/>
          <w:b/>
          <w:sz w:val="28"/>
          <w:szCs w:val="28"/>
        </w:rPr>
        <w:t xml:space="preserve">A. </w:t>
      </w:r>
      <w:r w:rsidRPr="00EE51EB">
        <w:rPr>
          <w:rFonts w:eastAsia="Times New Roman" w:cs="Times New Roman"/>
          <w:sz w:val="28"/>
          <w:szCs w:val="28"/>
        </w:rPr>
        <w:t>Khí oxi tan trong nước.</w:t>
      </w:r>
      <w:r w:rsidRPr="00EE51EB">
        <w:rPr>
          <w:rFonts w:eastAsia="Times New Roman" w:cs="Times New Roman"/>
          <w:sz w:val="28"/>
          <w:szCs w:val="28"/>
          <w:lang w:val="vi-VN"/>
        </w:rPr>
        <w:tab/>
      </w:r>
      <w:r w:rsidRPr="00EE51EB">
        <w:rPr>
          <w:rFonts w:eastAsia="Times New Roman" w:cs="Times New Roman"/>
          <w:b/>
          <w:color w:val="FF0000"/>
          <w:sz w:val="28"/>
          <w:szCs w:val="28"/>
        </w:rPr>
        <w:t xml:space="preserve">B. </w:t>
      </w:r>
      <w:r w:rsidRPr="00EE51EB">
        <w:rPr>
          <w:rFonts w:eastAsia="Times New Roman" w:cs="Times New Roman"/>
          <w:color w:val="FF0000"/>
          <w:sz w:val="28"/>
          <w:szCs w:val="28"/>
        </w:rPr>
        <w:t>Khí oxi ít tan trong nước.</w:t>
      </w:r>
    </w:p>
    <w:p w14:paraId="2443CA0D" w14:textId="77777777" w:rsidR="00EB2C1F" w:rsidRPr="00EE51EB" w:rsidRDefault="00EB2C1F" w:rsidP="00524251">
      <w:pPr>
        <w:tabs>
          <w:tab w:val="left" w:pos="4937"/>
        </w:tabs>
        <w:spacing w:before="60" w:after="0" w:line="360" w:lineRule="auto"/>
        <w:ind w:firstLine="283"/>
        <w:rPr>
          <w:rFonts w:eastAsia="Times New Roman" w:cs="Times New Roman"/>
          <w:sz w:val="28"/>
          <w:szCs w:val="28"/>
          <w:lang w:val="vi-VN"/>
        </w:rPr>
      </w:pPr>
      <w:r w:rsidRPr="00EE51EB">
        <w:rPr>
          <w:rFonts w:eastAsia="Times New Roman" w:cs="Times New Roman"/>
          <w:b/>
          <w:sz w:val="28"/>
          <w:szCs w:val="28"/>
          <w:lang w:val="vi-VN"/>
        </w:rPr>
        <w:t xml:space="preserve">C. </w:t>
      </w:r>
      <w:r w:rsidRPr="00EE51EB">
        <w:rPr>
          <w:rFonts w:eastAsia="Times New Roman" w:cs="Times New Roman"/>
          <w:sz w:val="28"/>
          <w:szCs w:val="28"/>
          <w:lang w:val="vi-VN"/>
        </w:rPr>
        <w:t>Khí oxi khó hoá lỏng.</w:t>
      </w:r>
      <w:r w:rsidRPr="00EE51EB">
        <w:rPr>
          <w:rFonts w:eastAsia="Times New Roman" w:cs="Times New Roman"/>
          <w:sz w:val="28"/>
          <w:szCs w:val="28"/>
          <w:lang w:val="vi-VN"/>
        </w:rPr>
        <w:tab/>
      </w:r>
      <w:r w:rsidRPr="00EE51EB">
        <w:rPr>
          <w:rFonts w:eastAsia="Times New Roman" w:cs="Times New Roman"/>
          <w:b/>
          <w:sz w:val="28"/>
          <w:szCs w:val="28"/>
          <w:lang w:val="vi-VN"/>
        </w:rPr>
        <w:t xml:space="preserve">D. </w:t>
      </w:r>
      <w:r w:rsidRPr="00EE51EB">
        <w:rPr>
          <w:rFonts w:eastAsia="Times New Roman" w:cs="Times New Roman"/>
          <w:sz w:val="28"/>
          <w:szCs w:val="28"/>
          <w:lang w:val="vi-VN"/>
        </w:rPr>
        <w:t>Khí oxi nhẹ hơn nước.</w:t>
      </w:r>
    </w:p>
    <w:p w14:paraId="57AB2A11" w14:textId="77777777" w:rsidR="00EB2C1F" w:rsidRPr="00EE51EB" w:rsidRDefault="00EB2C1F" w:rsidP="00524251">
      <w:pPr>
        <w:spacing w:before="60" w:after="0" w:line="360" w:lineRule="auto"/>
        <w:jc w:val="both"/>
        <w:rPr>
          <w:rFonts w:eastAsia="Times New Roman" w:cs="Times New Roman"/>
          <w:b/>
          <w:bCs/>
          <w:color w:val="FF0000"/>
          <w:sz w:val="28"/>
          <w:szCs w:val="28"/>
          <w:lang w:val="es-BO"/>
        </w:rPr>
      </w:pPr>
      <w:r w:rsidRPr="00EE51EB">
        <w:rPr>
          <w:rFonts w:eastAsia="Times New Roman" w:cs="Times New Roman"/>
          <w:b/>
          <w:bCs/>
          <w:color w:val="FF0000"/>
          <w:sz w:val="28"/>
          <w:szCs w:val="28"/>
          <w:lang w:val="es-BO"/>
        </w:rPr>
        <w:t xml:space="preserve">Câu 10: </w:t>
      </w:r>
      <w:r w:rsidRPr="00EE51EB">
        <w:rPr>
          <w:rFonts w:eastAsia="Times New Roman" w:cs="Times New Roman"/>
          <w:sz w:val="28"/>
          <w:szCs w:val="28"/>
          <w:lang w:val="es-BO"/>
        </w:rPr>
        <w:t>Không khí là một hỗn hợp khí có tỉ lệ theo thể tích của các khí lần lượt là</w:t>
      </w:r>
    </w:p>
    <w:p w14:paraId="5C79A3BE" w14:textId="77777777" w:rsidR="00EB2C1F" w:rsidRPr="00EE51EB" w:rsidRDefault="00EB2C1F" w:rsidP="00524251">
      <w:pPr>
        <w:tabs>
          <w:tab w:val="left" w:pos="4937"/>
        </w:tabs>
        <w:spacing w:before="60" w:after="0" w:line="360" w:lineRule="auto"/>
        <w:ind w:firstLine="283"/>
        <w:rPr>
          <w:rFonts w:eastAsia="Times New Roman" w:cs="Times New Roman"/>
          <w:sz w:val="28"/>
          <w:szCs w:val="28"/>
          <w:lang w:val="vi-VN"/>
        </w:rPr>
      </w:pPr>
      <w:r w:rsidRPr="00EE51EB">
        <w:rPr>
          <w:rFonts w:eastAsia="Times New Roman" w:cs="Times New Roman"/>
          <w:b/>
          <w:sz w:val="28"/>
          <w:szCs w:val="28"/>
          <w:lang w:val="es-BO"/>
        </w:rPr>
        <w:t xml:space="preserve">A. </w:t>
      </w:r>
      <w:r w:rsidRPr="00EE51EB">
        <w:rPr>
          <w:rFonts w:eastAsia="Times New Roman" w:cs="Times New Roman"/>
          <w:sz w:val="28"/>
          <w:szCs w:val="28"/>
          <w:lang w:val="es-BO"/>
        </w:rPr>
        <w:t>21% N</w:t>
      </w:r>
      <w:r w:rsidRPr="00EE51EB">
        <w:rPr>
          <w:rFonts w:eastAsia="Times New Roman" w:cs="Times New Roman"/>
          <w:sz w:val="28"/>
          <w:szCs w:val="28"/>
          <w:vertAlign w:val="subscript"/>
          <w:lang w:val="es-BO"/>
        </w:rPr>
        <w:t>2</w:t>
      </w:r>
      <w:r w:rsidRPr="00EE51EB">
        <w:rPr>
          <w:rFonts w:eastAsia="Times New Roman" w:cs="Times New Roman"/>
          <w:sz w:val="28"/>
          <w:szCs w:val="28"/>
          <w:lang w:val="es-BO"/>
        </w:rPr>
        <w:t>, 78% O</w:t>
      </w:r>
      <w:r w:rsidRPr="00EE51EB">
        <w:rPr>
          <w:rFonts w:eastAsia="Times New Roman" w:cs="Times New Roman"/>
          <w:sz w:val="28"/>
          <w:szCs w:val="28"/>
          <w:vertAlign w:val="subscript"/>
          <w:lang w:val="es-BO"/>
        </w:rPr>
        <w:t>2</w:t>
      </w:r>
      <w:r w:rsidRPr="00EE51EB">
        <w:rPr>
          <w:rFonts w:eastAsia="Times New Roman" w:cs="Times New Roman"/>
          <w:sz w:val="28"/>
          <w:szCs w:val="28"/>
          <w:lang w:val="es-BO"/>
        </w:rPr>
        <w:t>, 1% các khí khác.</w:t>
      </w:r>
      <w:r w:rsidRPr="00EE51EB">
        <w:rPr>
          <w:rFonts w:eastAsia="Times New Roman" w:cs="Times New Roman"/>
          <w:sz w:val="28"/>
          <w:szCs w:val="28"/>
          <w:lang w:val="vi-VN"/>
        </w:rPr>
        <w:tab/>
      </w:r>
      <w:r w:rsidRPr="00EE51EB">
        <w:rPr>
          <w:rFonts w:eastAsia="Times New Roman" w:cs="Times New Roman"/>
          <w:b/>
          <w:sz w:val="28"/>
          <w:szCs w:val="28"/>
          <w:lang w:val="es-BO"/>
        </w:rPr>
        <w:t xml:space="preserve">B. </w:t>
      </w:r>
      <w:r w:rsidRPr="00EE51EB">
        <w:rPr>
          <w:rFonts w:eastAsia="Times New Roman" w:cs="Times New Roman"/>
          <w:sz w:val="28"/>
          <w:szCs w:val="28"/>
          <w:lang w:val="es-BO"/>
        </w:rPr>
        <w:t>87% N</w:t>
      </w:r>
      <w:r w:rsidRPr="00EE51EB">
        <w:rPr>
          <w:rFonts w:eastAsia="Times New Roman" w:cs="Times New Roman"/>
          <w:sz w:val="28"/>
          <w:szCs w:val="28"/>
          <w:vertAlign w:val="subscript"/>
          <w:lang w:val="es-BO"/>
        </w:rPr>
        <w:t>2</w:t>
      </w:r>
      <w:r w:rsidRPr="00EE51EB">
        <w:rPr>
          <w:rFonts w:eastAsia="Times New Roman" w:cs="Times New Roman"/>
          <w:sz w:val="28"/>
          <w:szCs w:val="28"/>
          <w:lang w:val="es-BO"/>
        </w:rPr>
        <w:t>, 21% O</w:t>
      </w:r>
      <w:r w:rsidRPr="00EE51EB">
        <w:rPr>
          <w:rFonts w:eastAsia="Times New Roman" w:cs="Times New Roman"/>
          <w:sz w:val="28"/>
          <w:szCs w:val="28"/>
          <w:vertAlign w:val="subscript"/>
          <w:lang w:val="es-BO"/>
        </w:rPr>
        <w:t>2</w:t>
      </w:r>
      <w:r w:rsidRPr="00EE51EB">
        <w:rPr>
          <w:rFonts w:eastAsia="Times New Roman" w:cs="Times New Roman"/>
          <w:sz w:val="28"/>
          <w:szCs w:val="28"/>
          <w:lang w:val="es-BO"/>
        </w:rPr>
        <w:t>, 1% các khí khác.</w:t>
      </w:r>
    </w:p>
    <w:p w14:paraId="418B9A7F" w14:textId="77777777" w:rsidR="00EB2C1F" w:rsidRPr="00EE51EB" w:rsidRDefault="00EB2C1F" w:rsidP="00524251">
      <w:pPr>
        <w:tabs>
          <w:tab w:val="left" w:pos="4937"/>
        </w:tabs>
        <w:spacing w:before="60" w:after="0" w:line="360" w:lineRule="auto"/>
        <w:ind w:firstLine="283"/>
        <w:rPr>
          <w:rFonts w:eastAsia="Times New Roman" w:cs="Times New Roman"/>
          <w:color w:val="FF0000"/>
          <w:sz w:val="28"/>
          <w:szCs w:val="28"/>
          <w:lang w:val="es-BO"/>
        </w:rPr>
      </w:pPr>
      <w:r w:rsidRPr="00EE51EB">
        <w:rPr>
          <w:rFonts w:eastAsia="Times New Roman" w:cs="Times New Roman"/>
          <w:b/>
          <w:sz w:val="28"/>
          <w:szCs w:val="28"/>
          <w:lang w:val="es-BO"/>
        </w:rPr>
        <w:t xml:space="preserve">C. </w:t>
      </w:r>
      <w:r w:rsidRPr="00EE51EB">
        <w:rPr>
          <w:rFonts w:eastAsia="Times New Roman" w:cs="Times New Roman"/>
          <w:sz w:val="28"/>
          <w:szCs w:val="28"/>
          <w:lang w:val="es-BO"/>
        </w:rPr>
        <w:t>12% N</w:t>
      </w:r>
      <w:r w:rsidRPr="00EE51EB">
        <w:rPr>
          <w:rFonts w:eastAsia="Times New Roman" w:cs="Times New Roman"/>
          <w:sz w:val="28"/>
          <w:szCs w:val="28"/>
          <w:vertAlign w:val="subscript"/>
          <w:lang w:val="es-BO"/>
        </w:rPr>
        <w:t>2</w:t>
      </w:r>
      <w:r w:rsidRPr="00EE51EB">
        <w:rPr>
          <w:rFonts w:eastAsia="Times New Roman" w:cs="Times New Roman"/>
          <w:sz w:val="28"/>
          <w:szCs w:val="28"/>
          <w:lang w:val="es-BO"/>
        </w:rPr>
        <w:t>,</w:t>
      </w:r>
      <w:r w:rsidRPr="00EE51EB">
        <w:rPr>
          <w:rFonts w:eastAsia="Times New Roman" w:cs="Times New Roman"/>
          <w:sz w:val="28"/>
          <w:szCs w:val="28"/>
          <w:vertAlign w:val="subscript"/>
          <w:lang w:val="es-BO"/>
        </w:rPr>
        <w:t xml:space="preserve"> </w:t>
      </w:r>
      <w:r w:rsidRPr="00EE51EB">
        <w:rPr>
          <w:rFonts w:eastAsia="Times New Roman" w:cs="Times New Roman"/>
          <w:sz w:val="28"/>
          <w:szCs w:val="28"/>
          <w:lang w:val="es-BO"/>
        </w:rPr>
        <w:t>88% O</w:t>
      </w:r>
      <w:r w:rsidRPr="00EE51EB">
        <w:rPr>
          <w:rFonts w:eastAsia="Times New Roman" w:cs="Times New Roman"/>
          <w:sz w:val="28"/>
          <w:szCs w:val="28"/>
          <w:vertAlign w:val="subscript"/>
          <w:lang w:val="es-BO"/>
        </w:rPr>
        <w:t>2</w:t>
      </w:r>
      <w:r w:rsidRPr="00EE51EB">
        <w:rPr>
          <w:rFonts w:eastAsia="Times New Roman" w:cs="Times New Roman"/>
          <w:sz w:val="28"/>
          <w:szCs w:val="28"/>
          <w:lang w:val="es-BO"/>
        </w:rPr>
        <w:t>, 1% các khí khác.</w:t>
      </w:r>
      <w:r w:rsidRPr="00EE51EB">
        <w:rPr>
          <w:rFonts w:eastAsia="Times New Roman" w:cs="Times New Roman"/>
          <w:sz w:val="28"/>
          <w:szCs w:val="28"/>
          <w:lang w:val="vi-VN"/>
        </w:rPr>
        <w:tab/>
      </w:r>
      <w:r w:rsidRPr="00EE51EB">
        <w:rPr>
          <w:rFonts w:eastAsia="Times New Roman" w:cs="Times New Roman"/>
          <w:b/>
          <w:color w:val="FF0000"/>
          <w:sz w:val="28"/>
          <w:szCs w:val="28"/>
          <w:lang w:val="es-BO"/>
        </w:rPr>
        <w:t xml:space="preserve">D. </w:t>
      </w:r>
      <w:r w:rsidRPr="00EE51EB">
        <w:rPr>
          <w:rFonts w:eastAsia="Times New Roman" w:cs="Times New Roman"/>
          <w:color w:val="FF0000"/>
          <w:sz w:val="28"/>
          <w:szCs w:val="28"/>
          <w:lang w:val="es-BO"/>
        </w:rPr>
        <w:t>78% N</w:t>
      </w:r>
      <w:r w:rsidRPr="00EE51EB">
        <w:rPr>
          <w:rFonts w:eastAsia="Times New Roman" w:cs="Times New Roman"/>
          <w:color w:val="FF0000"/>
          <w:sz w:val="28"/>
          <w:szCs w:val="28"/>
          <w:vertAlign w:val="subscript"/>
          <w:lang w:val="es-BO"/>
        </w:rPr>
        <w:t>2</w:t>
      </w:r>
      <w:r w:rsidRPr="00EE51EB">
        <w:rPr>
          <w:rFonts w:eastAsia="Times New Roman" w:cs="Times New Roman"/>
          <w:sz w:val="28"/>
          <w:szCs w:val="28"/>
          <w:lang w:val="es-BO"/>
        </w:rPr>
        <w:t>,</w:t>
      </w:r>
      <w:r w:rsidRPr="00EE51EB">
        <w:rPr>
          <w:rFonts w:eastAsia="Times New Roman" w:cs="Times New Roman"/>
          <w:color w:val="FF0000"/>
          <w:sz w:val="28"/>
          <w:szCs w:val="28"/>
          <w:vertAlign w:val="subscript"/>
          <w:lang w:val="es-BO"/>
        </w:rPr>
        <w:t xml:space="preserve"> </w:t>
      </w:r>
      <w:r w:rsidRPr="00EE51EB">
        <w:rPr>
          <w:rFonts w:eastAsia="Times New Roman" w:cs="Times New Roman"/>
          <w:color w:val="FF0000"/>
          <w:sz w:val="28"/>
          <w:szCs w:val="28"/>
          <w:lang w:val="es-BO"/>
        </w:rPr>
        <w:t>21% O</w:t>
      </w:r>
      <w:r w:rsidRPr="00EE51EB">
        <w:rPr>
          <w:rFonts w:eastAsia="Times New Roman" w:cs="Times New Roman"/>
          <w:color w:val="FF0000"/>
          <w:sz w:val="28"/>
          <w:szCs w:val="28"/>
          <w:vertAlign w:val="subscript"/>
          <w:lang w:val="es-BO"/>
        </w:rPr>
        <w:t>2</w:t>
      </w:r>
      <w:r w:rsidRPr="00EE51EB">
        <w:rPr>
          <w:rFonts w:eastAsia="Times New Roman" w:cs="Times New Roman"/>
          <w:color w:val="FF0000"/>
          <w:sz w:val="28"/>
          <w:szCs w:val="28"/>
          <w:lang w:val="es-BO"/>
        </w:rPr>
        <w:t>, 1% các khí khác.</w:t>
      </w:r>
    </w:p>
    <w:p w14:paraId="23B2D840" w14:textId="77777777" w:rsidR="00EB2C1F" w:rsidRPr="00EE51EB" w:rsidRDefault="00EB2C1F" w:rsidP="00524251">
      <w:pPr>
        <w:spacing w:before="60" w:after="0" w:line="360" w:lineRule="auto"/>
        <w:jc w:val="both"/>
        <w:rPr>
          <w:rFonts w:eastAsia="Times New Roman" w:cs="Times New Roman"/>
          <w:sz w:val="28"/>
          <w:szCs w:val="28"/>
          <w:lang w:val="vi-VN"/>
        </w:rPr>
      </w:pPr>
      <w:r w:rsidRPr="00EE51EB">
        <w:rPr>
          <w:rFonts w:eastAsia="Times New Roman" w:cs="Times New Roman"/>
          <w:b/>
          <w:sz w:val="28"/>
          <w:szCs w:val="28"/>
          <w:lang w:val="vi-VN"/>
        </w:rPr>
        <w:t xml:space="preserve">Câu </w:t>
      </w:r>
      <w:r w:rsidRPr="00EE51EB">
        <w:rPr>
          <w:rFonts w:eastAsia="Times New Roman" w:cs="Times New Roman"/>
          <w:b/>
          <w:sz w:val="28"/>
          <w:szCs w:val="28"/>
          <w:lang w:val="es-BO"/>
        </w:rPr>
        <w:t>11</w:t>
      </w:r>
      <w:r w:rsidRPr="00EE51EB">
        <w:rPr>
          <w:rFonts w:eastAsia="Times New Roman" w:cs="Times New Roman"/>
          <w:b/>
          <w:sz w:val="28"/>
          <w:szCs w:val="28"/>
          <w:lang w:val="vi-VN"/>
        </w:rPr>
        <w:t>:</w:t>
      </w:r>
      <w:r w:rsidRPr="00EE51EB">
        <w:rPr>
          <w:rFonts w:eastAsia="Times New Roman" w:cs="Times New Roman"/>
          <w:sz w:val="28"/>
          <w:szCs w:val="28"/>
          <w:lang w:val="vi-VN"/>
        </w:rPr>
        <w:t xml:space="preserve"> Đốt sắt trong khí O</w:t>
      </w:r>
      <w:r w:rsidRPr="00EE51EB">
        <w:rPr>
          <w:rFonts w:eastAsia="Times New Roman" w:cs="Times New Roman"/>
          <w:sz w:val="28"/>
          <w:szCs w:val="28"/>
          <w:vertAlign w:val="subscript"/>
          <w:lang w:val="vi-VN"/>
        </w:rPr>
        <w:t>2</w:t>
      </w:r>
      <w:r w:rsidRPr="00EE51EB">
        <w:rPr>
          <w:rFonts w:eastAsia="Times New Roman" w:cs="Times New Roman"/>
          <w:sz w:val="28"/>
          <w:szCs w:val="28"/>
          <w:lang w:val="vi-VN"/>
        </w:rPr>
        <w:t>, thu được oxit sắt từ Fe</w:t>
      </w:r>
      <w:r w:rsidRPr="00EE51EB">
        <w:rPr>
          <w:rFonts w:eastAsia="Times New Roman" w:cs="Times New Roman"/>
          <w:sz w:val="28"/>
          <w:szCs w:val="28"/>
          <w:vertAlign w:val="subscript"/>
          <w:lang w:val="vi-VN"/>
        </w:rPr>
        <w:t>3</w:t>
      </w:r>
      <w:r w:rsidRPr="00EE51EB">
        <w:rPr>
          <w:rFonts w:eastAsia="Times New Roman" w:cs="Times New Roman"/>
          <w:sz w:val="28"/>
          <w:szCs w:val="28"/>
          <w:lang w:val="vi-VN"/>
        </w:rPr>
        <w:t>O</w:t>
      </w:r>
      <w:r w:rsidRPr="00EE51EB">
        <w:rPr>
          <w:rFonts w:eastAsia="Times New Roman" w:cs="Times New Roman"/>
          <w:sz w:val="28"/>
          <w:szCs w:val="28"/>
          <w:vertAlign w:val="subscript"/>
          <w:lang w:val="vi-VN"/>
        </w:rPr>
        <w:t>4</w:t>
      </w:r>
      <w:r w:rsidRPr="00EE51EB">
        <w:rPr>
          <w:rFonts w:eastAsia="Times New Roman" w:cs="Times New Roman"/>
          <w:sz w:val="28"/>
          <w:szCs w:val="28"/>
          <w:lang w:val="vi-VN"/>
        </w:rPr>
        <w:t>. Muốn điều chế 23,2 gam Fe</w:t>
      </w:r>
      <w:r w:rsidRPr="00EE51EB">
        <w:rPr>
          <w:rFonts w:eastAsia="Times New Roman" w:cs="Times New Roman"/>
          <w:sz w:val="28"/>
          <w:szCs w:val="28"/>
          <w:vertAlign w:val="subscript"/>
          <w:lang w:val="vi-VN"/>
        </w:rPr>
        <w:t>3</w:t>
      </w:r>
      <w:r w:rsidRPr="00EE51EB">
        <w:rPr>
          <w:rFonts w:eastAsia="Times New Roman" w:cs="Times New Roman"/>
          <w:sz w:val="28"/>
          <w:szCs w:val="28"/>
          <w:lang w:val="vi-VN"/>
        </w:rPr>
        <w:t>O</w:t>
      </w:r>
      <w:r w:rsidRPr="00EE51EB">
        <w:rPr>
          <w:rFonts w:eastAsia="Times New Roman" w:cs="Times New Roman"/>
          <w:sz w:val="28"/>
          <w:szCs w:val="28"/>
          <w:vertAlign w:val="subscript"/>
          <w:lang w:val="vi-VN"/>
        </w:rPr>
        <w:t>4</w:t>
      </w:r>
      <w:r w:rsidRPr="00EE51EB">
        <w:rPr>
          <w:rFonts w:eastAsia="Times New Roman" w:cs="Times New Roman"/>
          <w:sz w:val="28"/>
          <w:szCs w:val="28"/>
          <w:lang w:val="vi-VN"/>
        </w:rPr>
        <w:t xml:space="preserve"> thì khối lượng Fe cần có là</w:t>
      </w:r>
    </w:p>
    <w:p w14:paraId="1F1EC81F" w14:textId="77777777" w:rsidR="00EB2C1F" w:rsidRPr="00EE51EB" w:rsidRDefault="00EB2C1F" w:rsidP="00524251">
      <w:pPr>
        <w:tabs>
          <w:tab w:val="left" w:pos="2608"/>
          <w:tab w:val="left" w:pos="4939"/>
          <w:tab w:val="left" w:pos="7269"/>
        </w:tabs>
        <w:spacing w:before="60" w:after="0" w:line="360" w:lineRule="auto"/>
        <w:ind w:firstLine="283"/>
        <w:rPr>
          <w:rFonts w:eastAsia="Times New Roman" w:cs="Times New Roman"/>
          <w:sz w:val="28"/>
          <w:szCs w:val="28"/>
          <w:lang w:val="vi-VN"/>
        </w:rPr>
      </w:pPr>
      <w:r w:rsidRPr="00EE51EB">
        <w:rPr>
          <w:rFonts w:eastAsia="Times New Roman" w:cs="Times New Roman"/>
          <w:b/>
          <w:sz w:val="28"/>
          <w:szCs w:val="28"/>
          <w:lang w:val="pt-BR"/>
        </w:rPr>
        <w:t xml:space="preserve">A. </w:t>
      </w:r>
      <w:r w:rsidRPr="00EE51EB">
        <w:rPr>
          <w:rFonts w:eastAsia="Times New Roman" w:cs="Times New Roman"/>
          <w:sz w:val="28"/>
          <w:szCs w:val="28"/>
          <w:lang w:val="pt-BR"/>
        </w:rPr>
        <w:t>13,8 gam.</w:t>
      </w:r>
      <w:r w:rsidRPr="00EE51EB">
        <w:rPr>
          <w:rFonts w:eastAsia="Times New Roman" w:cs="Times New Roman"/>
          <w:sz w:val="28"/>
          <w:szCs w:val="28"/>
          <w:lang w:val="vi-VN"/>
        </w:rPr>
        <w:tab/>
      </w:r>
      <w:r w:rsidRPr="00EE51EB">
        <w:rPr>
          <w:rFonts w:eastAsia="Times New Roman" w:cs="Times New Roman"/>
          <w:b/>
          <w:color w:val="FF0000"/>
          <w:sz w:val="28"/>
          <w:szCs w:val="28"/>
          <w:lang w:val="pt-BR"/>
        </w:rPr>
        <w:t xml:space="preserve">B. </w:t>
      </w:r>
      <w:r w:rsidRPr="00EE51EB">
        <w:rPr>
          <w:rFonts w:eastAsia="Times New Roman" w:cs="Times New Roman"/>
          <w:color w:val="FF0000"/>
          <w:sz w:val="28"/>
          <w:szCs w:val="28"/>
          <w:lang w:val="pt-BR"/>
        </w:rPr>
        <w:t>16,8 gam.</w:t>
      </w:r>
      <w:r w:rsidRPr="00EE51EB">
        <w:rPr>
          <w:rFonts w:eastAsia="Times New Roman" w:cs="Times New Roman"/>
          <w:sz w:val="28"/>
          <w:szCs w:val="28"/>
          <w:lang w:val="vi-VN"/>
        </w:rPr>
        <w:tab/>
      </w:r>
      <w:r w:rsidRPr="00EE51EB">
        <w:rPr>
          <w:rFonts w:eastAsia="Times New Roman" w:cs="Times New Roman"/>
          <w:b/>
          <w:sz w:val="28"/>
          <w:szCs w:val="28"/>
          <w:lang w:val="pt-BR"/>
        </w:rPr>
        <w:t xml:space="preserve">C. </w:t>
      </w:r>
      <w:r w:rsidRPr="00EE51EB">
        <w:rPr>
          <w:rFonts w:eastAsia="Times New Roman" w:cs="Times New Roman"/>
          <w:sz w:val="28"/>
          <w:szCs w:val="28"/>
          <w:lang w:val="pt-BR"/>
        </w:rPr>
        <w:t>14,8 gam.</w:t>
      </w:r>
      <w:r w:rsidRPr="00EE51EB">
        <w:rPr>
          <w:rFonts w:eastAsia="Times New Roman" w:cs="Times New Roman"/>
          <w:sz w:val="28"/>
          <w:szCs w:val="28"/>
          <w:lang w:val="vi-VN"/>
        </w:rPr>
        <w:tab/>
      </w:r>
      <w:r w:rsidRPr="00EE51EB">
        <w:rPr>
          <w:rFonts w:eastAsia="Times New Roman" w:cs="Times New Roman"/>
          <w:b/>
          <w:sz w:val="28"/>
          <w:szCs w:val="28"/>
          <w:lang w:val="vi-VN"/>
        </w:rPr>
        <w:t xml:space="preserve">D. </w:t>
      </w:r>
      <w:r w:rsidRPr="00EE51EB">
        <w:rPr>
          <w:rFonts w:eastAsia="Times New Roman" w:cs="Times New Roman"/>
          <w:sz w:val="28"/>
          <w:szCs w:val="28"/>
          <w:lang w:val="vi-VN"/>
        </w:rPr>
        <w:t>12,8 gam.</w:t>
      </w:r>
    </w:p>
    <w:p w14:paraId="7AF021ED" w14:textId="77777777" w:rsidR="00EB2C1F" w:rsidRPr="00EE51EB" w:rsidRDefault="00EB2C1F" w:rsidP="00524251">
      <w:pPr>
        <w:spacing w:before="60" w:after="0" w:line="360" w:lineRule="auto"/>
        <w:jc w:val="both"/>
        <w:rPr>
          <w:rFonts w:eastAsia="Times New Roman" w:cs="Times New Roman"/>
          <w:sz w:val="28"/>
          <w:szCs w:val="28"/>
          <w:lang w:val="vi-VN"/>
        </w:rPr>
      </w:pPr>
      <w:r w:rsidRPr="00EE51EB">
        <w:rPr>
          <w:rFonts w:eastAsia="Times New Roman" w:cs="Times New Roman"/>
          <w:b/>
          <w:sz w:val="28"/>
          <w:szCs w:val="28"/>
          <w:lang w:val="vi-VN"/>
        </w:rPr>
        <w:t>Câu 12:</w:t>
      </w:r>
      <w:r w:rsidRPr="00EE51EB">
        <w:rPr>
          <w:rFonts w:eastAsia="Times New Roman" w:cs="Times New Roman"/>
          <w:sz w:val="28"/>
          <w:szCs w:val="28"/>
          <w:lang w:val="vi-VN"/>
        </w:rPr>
        <w:t xml:space="preserve"> Khi cho 2 gam khí hiđro tác dụng với 1,12 lít khí oxi (đktc). Khối lượng nước thu được là</w:t>
      </w:r>
    </w:p>
    <w:p w14:paraId="69528B0A" w14:textId="77777777" w:rsidR="00EB2C1F" w:rsidRPr="00EE51EB" w:rsidRDefault="00EB2C1F" w:rsidP="00524251">
      <w:pPr>
        <w:tabs>
          <w:tab w:val="left" w:pos="2608"/>
          <w:tab w:val="left" w:pos="4939"/>
          <w:tab w:val="left" w:pos="7269"/>
        </w:tabs>
        <w:spacing w:before="60" w:after="0" w:line="360" w:lineRule="auto"/>
        <w:ind w:firstLine="283"/>
        <w:rPr>
          <w:rFonts w:eastAsia="Times New Roman" w:cs="Times New Roman"/>
          <w:sz w:val="28"/>
          <w:szCs w:val="28"/>
          <w:lang w:val="vi-VN"/>
        </w:rPr>
      </w:pPr>
      <w:r w:rsidRPr="00EE51EB">
        <w:rPr>
          <w:rFonts w:eastAsia="Times New Roman" w:cs="Times New Roman"/>
          <w:b/>
          <w:sz w:val="28"/>
          <w:szCs w:val="28"/>
          <w:lang w:val="vi-VN"/>
        </w:rPr>
        <w:t xml:space="preserve">A. </w:t>
      </w:r>
      <w:r w:rsidRPr="00EE51EB">
        <w:rPr>
          <w:rFonts w:eastAsia="Times New Roman" w:cs="Times New Roman"/>
          <w:sz w:val="28"/>
          <w:szCs w:val="28"/>
          <w:lang w:val="vi-VN"/>
        </w:rPr>
        <w:t>1,8 gam.</w:t>
      </w:r>
      <w:r w:rsidRPr="00EE51EB">
        <w:rPr>
          <w:rFonts w:eastAsia="Times New Roman" w:cs="Times New Roman"/>
          <w:sz w:val="28"/>
          <w:szCs w:val="28"/>
          <w:lang w:val="vi-VN"/>
        </w:rPr>
        <w:tab/>
      </w:r>
      <w:r w:rsidRPr="00EE51EB">
        <w:rPr>
          <w:rFonts w:eastAsia="Times New Roman" w:cs="Times New Roman"/>
          <w:b/>
          <w:color w:val="FF0000"/>
          <w:sz w:val="28"/>
          <w:szCs w:val="28"/>
          <w:lang w:val="vi-VN"/>
        </w:rPr>
        <w:t xml:space="preserve">B. </w:t>
      </w:r>
      <w:r w:rsidRPr="00EE51EB">
        <w:rPr>
          <w:rFonts w:eastAsia="Times New Roman" w:cs="Times New Roman"/>
          <w:color w:val="FF0000"/>
          <w:sz w:val="28"/>
          <w:szCs w:val="28"/>
          <w:lang w:val="vi-VN"/>
        </w:rPr>
        <w:t>0,9 gam</w:t>
      </w:r>
      <w:r w:rsidRPr="00EE51EB">
        <w:rPr>
          <w:rFonts w:eastAsia="Times New Roman" w:cs="Times New Roman"/>
          <w:sz w:val="28"/>
          <w:szCs w:val="28"/>
          <w:lang w:val="vi-VN"/>
        </w:rPr>
        <w:t>.</w:t>
      </w:r>
      <w:r w:rsidRPr="00EE51EB">
        <w:rPr>
          <w:rFonts w:eastAsia="Times New Roman" w:cs="Times New Roman"/>
          <w:sz w:val="28"/>
          <w:szCs w:val="28"/>
          <w:lang w:val="vi-VN"/>
        </w:rPr>
        <w:tab/>
      </w:r>
      <w:r w:rsidRPr="00EE51EB">
        <w:rPr>
          <w:rFonts w:eastAsia="Times New Roman" w:cs="Times New Roman"/>
          <w:b/>
          <w:sz w:val="28"/>
          <w:szCs w:val="28"/>
          <w:lang w:val="vi-VN"/>
        </w:rPr>
        <w:t xml:space="preserve">C. </w:t>
      </w:r>
      <w:r w:rsidRPr="00EE51EB">
        <w:rPr>
          <w:rFonts w:eastAsia="Times New Roman" w:cs="Times New Roman"/>
          <w:sz w:val="28"/>
          <w:szCs w:val="28"/>
          <w:lang w:val="vi-VN"/>
        </w:rPr>
        <w:t>3,6 gam.</w:t>
      </w:r>
      <w:r w:rsidRPr="00EE51EB">
        <w:rPr>
          <w:rFonts w:eastAsia="Times New Roman" w:cs="Times New Roman"/>
          <w:sz w:val="28"/>
          <w:szCs w:val="28"/>
          <w:lang w:val="vi-VN"/>
        </w:rPr>
        <w:tab/>
      </w:r>
      <w:r w:rsidRPr="00EE51EB">
        <w:rPr>
          <w:rFonts w:eastAsia="Times New Roman" w:cs="Times New Roman"/>
          <w:b/>
          <w:sz w:val="28"/>
          <w:szCs w:val="28"/>
          <w:lang w:val="vi-VN"/>
        </w:rPr>
        <w:t xml:space="preserve">D. </w:t>
      </w:r>
      <w:r w:rsidRPr="00EE51EB">
        <w:rPr>
          <w:rFonts w:eastAsia="Times New Roman" w:cs="Times New Roman"/>
          <w:sz w:val="28"/>
          <w:szCs w:val="28"/>
          <w:lang w:val="vi-VN"/>
        </w:rPr>
        <w:t>0,36 gam.</w:t>
      </w:r>
    </w:p>
    <w:p w14:paraId="1EACE7E9" w14:textId="3935ABBC" w:rsidR="00EB2C1F" w:rsidRPr="00EE51EB" w:rsidRDefault="00EB2C1F" w:rsidP="00524251">
      <w:pPr>
        <w:spacing w:before="60" w:after="0" w:line="360" w:lineRule="auto"/>
        <w:jc w:val="both"/>
        <w:rPr>
          <w:rFonts w:eastAsia="Times New Roman" w:cs="Times New Roman"/>
          <w:sz w:val="28"/>
          <w:szCs w:val="28"/>
          <w:lang w:val="nl-NL"/>
        </w:rPr>
      </w:pPr>
      <w:r w:rsidRPr="00EE51EB">
        <w:rPr>
          <w:rFonts w:eastAsia="Times New Roman" w:cs="Times New Roman"/>
          <w:b/>
          <w:sz w:val="28"/>
          <w:szCs w:val="28"/>
          <w:lang w:val="nl-NL"/>
        </w:rPr>
        <w:t>Câu 13:</w:t>
      </w:r>
      <w:r w:rsidRPr="00EE51EB">
        <w:rPr>
          <w:rFonts w:eastAsia="Times New Roman" w:cs="Times New Roman"/>
          <w:sz w:val="28"/>
          <w:szCs w:val="28"/>
          <w:lang w:val="nl-NL"/>
        </w:rPr>
        <w:t xml:space="preserve"> </w:t>
      </w:r>
      <w:r w:rsidR="00EE51EB" w:rsidRPr="00EE51EB">
        <w:rPr>
          <w:rFonts w:eastAsia="Times New Roman" w:cs="Times New Roman"/>
          <w:sz w:val="28"/>
          <w:szCs w:val="28"/>
          <w:lang w:val="nl-NL"/>
        </w:rPr>
        <w:t xml:space="preserve">Phản ứng nào dưới đây là phản ứng phân hủy? </w:t>
      </w:r>
    </w:p>
    <w:p w14:paraId="59A8A12A" w14:textId="77777777" w:rsidR="00EE51EB" w:rsidRPr="00EE51EB" w:rsidRDefault="00EE51EB" w:rsidP="00EE51EB">
      <w:pPr>
        <w:tabs>
          <w:tab w:val="left" w:pos="4937"/>
        </w:tabs>
        <w:spacing w:before="60" w:after="0" w:line="360" w:lineRule="auto"/>
        <w:ind w:firstLine="283"/>
        <w:rPr>
          <w:rFonts w:eastAsia="Times New Roman" w:cs="Times New Roman"/>
          <w:sz w:val="28"/>
          <w:szCs w:val="28"/>
          <w:lang w:val="vi-VN"/>
        </w:rPr>
      </w:pPr>
      <w:r w:rsidRPr="00EE51EB">
        <w:rPr>
          <w:rFonts w:eastAsia="Times New Roman" w:cs="Times New Roman"/>
          <w:b/>
          <w:sz w:val="28"/>
          <w:szCs w:val="28"/>
          <w:lang w:val="it-IT"/>
        </w:rPr>
        <w:t xml:space="preserve">A. </w:t>
      </w:r>
      <w:r w:rsidRPr="00EE51EB">
        <w:rPr>
          <w:rFonts w:eastAsia="Times New Roman" w:cs="Times New Roman"/>
          <w:position w:val="-12"/>
          <w:sz w:val="28"/>
          <w:szCs w:val="28"/>
          <w:lang w:val="es-BO"/>
        </w:rPr>
        <w:object w:dxaOrig="2480" w:dyaOrig="400" w14:anchorId="663F9C30">
          <v:shape id="_x0000_i1029" type="#_x0000_t75" style="width:123pt;height:20.25pt" o:ole="">
            <v:imagedata r:id="rId6" o:title=""/>
          </v:shape>
          <o:OLEObject Type="Embed" ProgID="Equation.DSMT4" ShapeID="_x0000_i1029" DrawAspect="Content" ObjectID="_1743339212" r:id="rId14"/>
        </w:object>
      </w:r>
      <w:r w:rsidRPr="00EE51EB">
        <w:rPr>
          <w:rFonts w:eastAsia="Times New Roman" w:cs="Times New Roman"/>
          <w:sz w:val="28"/>
          <w:szCs w:val="28"/>
          <w:lang w:val="vi-VN"/>
        </w:rPr>
        <w:tab/>
      </w:r>
      <w:r w:rsidRPr="00EE51EB">
        <w:rPr>
          <w:rFonts w:eastAsia="Times New Roman" w:cs="Times New Roman"/>
          <w:b/>
          <w:sz w:val="28"/>
          <w:szCs w:val="28"/>
          <w:lang w:val="it-IT"/>
        </w:rPr>
        <w:t xml:space="preserve">B. </w:t>
      </w:r>
      <w:r w:rsidRPr="00EE51EB">
        <w:rPr>
          <w:rFonts w:eastAsia="Times New Roman" w:cs="Times New Roman"/>
          <w:position w:val="-12"/>
          <w:sz w:val="28"/>
          <w:szCs w:val="28"/>
          <w:lang w:val="es-BO"/>
        </w:rPr>
        <w:object w:dxaOrig="2520" w:dyaOrig="380" w14:anchorId="3157CC68">
          <v:shape id="_x0000_i1030" type="#_x0000_t75" style="width:126pt;height:18.75pt" o:ole="">
            <v:imagedata r:id="rId8" o:title=""/>
          </v:shape>
          <o:OLEObject Type="Embed" ProgID="Equation.DSMT4" ShapeID="_x0000_i1030" DrawAspect="Content" ObjectID="_1743339213" r:id="rId15"/>
        </w:object>
      </w:r>
    </w:p>
    <w:p w14:paraId="353BBEDF" w14:textId="77777777" w:rsidR="00EE51EB" w:rsidRPr="00EE51EB" w:rsidRDefault="00EE51EB" w:rsidP="00EE51EB">
      <w:pPr>
        <w:tabs>
          <w:tab w:val="left" w:pos="4937"/>
        </w:tabs>
        <w:spacing w:before="60" w:after="0" w:line="360" w:lineRule="auto"/>
        <w:ind w:firstLine="283"/>
        <w:rPr>
          <w:rFonts w:eastAsia="Times New Roman" w:cs="Times New Roman"/>
          <w:sz w:val="28"/>
          <w:szCs w:val="28"/>
          <w:lang w:val="vi-VN"/>
        </w:rPr>
      </w:pPr>
      <w:r w:rsidRPr="00EE51EB">
        <w:rPr>
          <w:rFonts w:eastAsia="Times New Roman" w:cs="Times New Roman"/>
          <w:b/>
          <w:color w:val="FF0000"/>
          <w:sz w:val="28"/>
          <w:szCs w:val="28"/>
          <w:lang w:val="it-IT"/>
        </w:rPr>
        <w:lastRenderedPageBreak/>
        <w:t xml:space="preserve">C. </w:t>
      </w:r>
      <w:r w:rsidRPr="00EE51EB">
        <w:rPr>
          <w:rFonts w:eastAsia="Times New Roman" w:cs="Times New Roman"/>
          <w:color w:val="FF0000"/>
          <w:position w:val="-12"/>
          <w:sz w:val="28"/>
          <w:szCs w:val="28"/>
          <w:lang w:val="es-BO"/>
        </w:rPr>
        <w:object w:dxaOrig="3620" w:dyaOrig="400" w14:anchorId="10498C00">
          <v:shape id="_x0000_i1031" type="#_x0000_t75" style="width:179.25pt;height:20.25pt" o:ole="">
            <v:imagedata r:id="rId10" o:title=""/>
          </v:shape>
          <o:OLEObject Type="Embed" ProgID="Equation.DSMT4" ShapeID="_x0000_i1031" DrawAspect="Content" ObjectID="_1743339214" r:id="rId16"/>
        </w:object>
      </w:r>
      <w:r w:rsidRPr="00EE51EB">
        <w:rPr>
          <w:rFonts w:eastAsia="Times New Roman" w:cs="Times New Roman"/>
          <w:sz w:val="28"/>
          <w:szCs w:val="28"/>
          <w:lang w:val="vi-VN"/>
        </w:rPr>
        <w:tab/>
      </w:r>
      <w:r w:rsidRPr="00EE51EB">
        <w:rPr>
          <w:rFonts w:eastAsia="Times New Roman" w:cs="Times New Roman"/>
          <w:b/>
          <w:sz w:val="28"/>
          <w:szCs w:val="28"/>
          <w:lang w:val="it-IT"/>
        </w:rPr>
        <w:t xml:space="preserve">D. </w:t>
      </w:r>
      <w:r w:rsidRPr="00EE51EB">
        <w:rPr>
          <w:rFonts w:eastAsia="Times New Roman" w:cs="Times New Roman"/>
          <w:position w:val="-12"/>
          <w:sz w:val="28"/>
          <w:szCs w:val="28"/>
          <w:lang w:val="es-BO"/>
        </w:rPr>
        <w:object w:dxaOrig="3360" w:dyaOrig="380" w14:anchorId="708C83C9">
          <v:shape id="_x0000_i1032" type="#_x0000_t75" style="width:168pt;height:18.75pt" o:ole="">
            <v:imagedata r:id="rId12" o:title=""/>
          </v:shape>
          <o:OLEObject Type="Embed" ProgID="Equation.DSMT4" ShapeID="_x0000_i1032" DrawAspect="Content" ObjectID="_1743339215" r:id="rId17"/>
        </w:object>
      </w:r>
    </w:p>
    <w:p w14:paraId="08261BE2" w14:textId="77777777" w:rsidR="00EB2C1F" w:rsidRPr="00EE51EB" w:rsidRDefault="00EB2C1F" w:rsidP="00524251">
      <w:pPr>
        <w:spacing w:before="60" w:line="360" w:lineRule="auto"/>
        <w:jc w:val="both"/>
        <w:rPr>
          <w:rFonts w:eastAsia="Times New Roman" w:cs="Times New Roman"/>
          <w:b/>
          <w:bCs/>
          <w:sz w:val="28"/>
          <w:szCs w:val="28"/>
          <w:lang w:val="vi-VN"/>
        </w:rPr>
      </w:pPr>
      <w:r w:rsidRPr="00EE51EB">
        <w:rPr>
          <w:rFonts w:eastAsia="Times New Roman" w:cs="Times New Roman"/>
          <w:b/>
          <w:bCs/>
          <w:sz w:val="28"/>
          <w:szCs w:val="28"/>
          <w:lang w:val="nl-NL"/>
        </w:rPr>
        <w:t>Câu 14:</w:t>
      </w:r>
      <w:r w:rsidRPr="00EE51EB">
        <w:rPr>
          <w:rFonts w:eastAsia="Times New Roman" w:cs="Times New Roman"/>
          <w:sz w:val="28"/>
          <w:szCs w:val="28"/>
          <w:lang w:val="nl-NL"/>
        </w:rPr>
        <w:t xml:space="preserve"> </w:t>
      </w:r>
      <w:r w:rsidRPr="00EE51EB">
        <w:rPr>
          <w:rFonts w:eastAsia="Times New Roman" w:cs="Times New Roman"/>
          <w:sz w:val="28"/>
          <w:szCs w:val="28"/>
          <w:lang w:val="vi-VN"/>
        </w:rPr>
        <w:t>Dãy các chất nào sau đây toàn là oxit bazơ?</w:t>
      </w:r>
    </w:p>
    <w:p w14:paraId="10FC94F7" w14:textId="04D58660" w:rsidR="00D81570" w:rsidRPr="00EE51EB" w:rsidRDefault="00EB2C1F" w:rsidP="00524251">
      <w:pPr>
        <w:tabs>
          <w:tab w:val="left" w:pos="2608"/>
          <w:tab w:val="left" w:pos="4939"/>
          <w:tab w:val="left" w:pos="7269"/>
        </w:tabs>
        <w:spacing w:before="60" w:after="0" w:line="360" w:lineRule="auto"/>
        <w:ind w:firstLine="283"/>
        <w:rPr>
          <w:rFonts w:eastAsia="Times New Roman" w:cs="Times New Roman"/>
          <w:sz w:val="28"/>
          <w:szCs w:val="28"/>
          <w:lang w:val="vi-VN"/>
        </w:rPr>
      </w:pPr>
      <w:r w:rsidRPr="00EE51EB">
        <w:rPr>
          <w:rFonts w:eastAsia="Times New Roman" w:cs="Times New Roman"/>
          <w:b/>
          <w:sz w:val="28"/>
          <w:szCs w:val="28"/>
          <w:lang w:val="pt-BR"/>
        </w:rPr>
        <w:t xml:space="preserve">A. </w:t>
      </w:r>
      <w:r w:rsidRPr="00EE51EB">
        <w:rPr>
          <w:rFonts w:eastAsia="Times New Roman" w:cs="Times New Roman"/>
          <w:sz w:val="28"/>
          <w:szCs w:val="28"/>
          <w:lang w:val="pt-BR"/>
        </w:rPr>
        <w:t>CuO, K</w:t>
      </w:r>
      <w:r w:rsidRPr="00EE51EB">
        <w:rPr>
          <w:rFonts w:eastAsia="Times New Roman" w:cs="Times New Roman"/>
          <w:sz w:val="28"/>
          <w:szCs w:val="28"/>
          <w:vertAlign w:val="subscript"/>
          <w:lang w:val="pt-BR"/>
        </w:rPr>
        <w:t>2</w:t>
      </w:r>
      <w:r w:rsidRPr="00EE51EB">
        <w:rPr>
          <w:rFonts w:eastAsia="Times New Roman" w:cs="Times New Roman"/>
          <w:sz w:val="28"/>
          <w:szCs w:val="28"/>
          <w:lang w:val="pt-BR"/>
        </w:rPr>
        <w:t>O, NO</w:t>
      </w:r>
      <w:r w:rsidRPr="00EE51EB">
        <w:rPr>
          <w:rFonts w:eastAsia="Times New Roman" w:cs="Times New Roman"/>
          <w:sz w:val="28"/>
          <w:szCs w:val="28"/>
          <w:vertAlign w:val="subscript"/>
          <w:lang w:val="pt-BR"/>
        </w:rPr>
        <w:t>2</w:t>
      </w:r>
      <w:r w:rsidRPr="00EE51EB">
        <w:rPr>
          <w:rFonts w:eastAsia="Times New Roman" w:cs="Times New Roman"/>
          <w:sz w:val="28"/>
          <w:szCs w:val="28"/>
          <w:lang w:val="pt-BR"/>
        </w:rPr>
        <w:t>.</w:t>
      </w:r>
      <w:r w:rsidRPr="00EE51EB">
        <w:rPr>
          <w:rFonts w:eastAsia="Times New Roman" w:cs="Times New Roman"/>
          <w:sz w:val="28"/>
          <w:szCs w:val="28"/>
          <w:lang w:val="vi-VN"/>
        </w:rPr>
        <w:tab/>
      </w:r>
      <w:r w:rsidR="00D81570" w:rsidRPr="00EE51EB">
        <w:rPr>
          <w:rFonts w:eastAsia="Times New Roman" w:cs="Times New Roman"/>
          <w:sz w:val="28"/>
          <w:szCs w:val="28"/>
          <w:lang w:val="vi-VN"/>
        </w:rPr>
        <w:tab/>
      </w:r>
      <w:r w:rsidRPr="00EE51EB">
        <w:rPr>
          <w:rFonts w:eastAsia="Times New Roman" w:cs="Times New Roman"/>
          <w:b/>
          <w:sz w:val="28"/>
          <w:szCs w:val="28"/>
          <w:lang w:val="pt-BR"/>
        </w:rPr>
        <w:t xml:space="preserve">B. </w:t>
      </w:r>
      <w:r w:rsidRPr="00EE51EB">
        <w:rPr>
          <w:rFonts w:eastAsia="Times New Roman" w:cs="Times New Roman"/>
          <w:sz w:val="28"/>
          <w:szCs w:val="28"/>
          <w:lang w:val="pt-BR"/>
        </w:rPr>
        <w:t>Na</w:t>
      </w:r>
      <w:r w:rsidRPr="00EE51EB">
        <w:rPr>
          <w:rFonts w:eastAsia="Times New Roman" w:cs="Times New Roman"/>
          <w:sz w:val="28"/>
          <w:szCs w:val="28"/>
          <w:vertAlign w:val="subscript"/>
          <w:lang w:val="pt-BR"/>
        </w:rPr>
        <w:t>2</w:t>
      </w:r>
      <w:r w:rsidRPr="00EE51EB">
        <w:rPr>
          <w:rFonts w:eastAsia="Times New Roman" w:cs="Times New Roman"/>
          <w:sz w:val="28"/>
          <w:szCs w:val="28"/>
          <w:lang w:val="pt-BR"/>
        </w:rPr>
        <w:t>O, CO, ZnO.</w:t>
      </w:r>
      <w:r w:rsidRPr="00EE51EB">
        <w:rPr>
          <w:rFonts w:eastAsia="Times New Roman" w:cs="Times New Roman"/>
          <w:sz w:val="28"/>
          <w:szCs w:val="28"/>
          <w:lang w:val="vi-VN"/>
        </w:rPr>
        <w:tab/>
      </w:r>
    </w:p>
    <w:p w14:paraId="39086C7E" w14:textId="0E90B0F3" w:rsidR="00EB2C1F" w:rsidRPr="00EE51EB" w:rsidRDefault="00EB2C1F" w:rsidP="00524251">
      <w:pPr>
        <w:tabs>
          <w:tab w:val="left" w:pos="2608"/>
          <w:tab w:val="left" w:pos="4939"/>
          <w:tab w:val="left" w:pos="7269"/>
        </w:tabs>
        <w:spacing w:before="60" w:after="0" w:line="360" w:lineRule="auto"/>
        <w:ind w:firstLine="283"/>
        <w:rPr>
          <w:rFonts w:eastAsia="Times New Roman" w:cs="Times New Roman"/>
          <w:sz w:val="28"/>
          <w:szCs w:val="28"/>
          <w:lang w:val="vi-VN"/>
        </w:rPr>
      </w:pPr>
      <w:r w:rsidRPr="00EE51EB">
        <w:rPr>
          <w:rFonts w:eastAsia="Times New Roman" w:cs="Times New Roman"/>
          <w:b/>
          <w:sz w:val="28"/>
          <w:szCs w:val="28"/>
          <w:lang w:val="pt-BR"/>
        </w:rPr>
        <w:t xml:space="preserve">C. </w:t>
      </w:r>
      <w:r w:rsidRPr="00EE51EB">
        <w:rPr>
          <w:rFonts w:eastAsia="Times New Roman" w:cs="Times New Roman"/>
          <w:sz w:val="28"/>
          <w:szCs w:val="28"/>
          <w:lang w:val="pt-BR"/>
        </w:rPr>
        <w:t>PbO, NO</w:t>
      </w:r>
      <w:r w:rsidRPr="00EE51EB">
        <w:rPr>
          <w:rFonts w:eastAsia="Times New Roman" w:cs="Times New Roman"/>
          <w:sz w:val="28"/>
          <w:szCs w:val="28"/>
          <w:vertAlign w:val="subscript"/>
          <w:lang w:val="pt-BR"/>
        </w:rPr>
        <w:t>2</w:t>
      </w:r>
      <w:r w:rsidRPr="00EE51EB">
        <w:rPr>
          <w:rFonts w:eastAsia="Times New Roman" w:cs="Times New Roman"/>
          <w:sz w:val="28"/>
          <w:szCs w:val="28"/>
          <w:lang w:val="pt-BR"/>
        </w:rPr>
        <w:t>, P</w:t>
      </w:r>
      <w:r w:rsidRPr="00EE51EB">
        <w:rPr>
          <w:rFonts w:eastAsia="Times New Roman" w:cs="Times New Roman"/>
          <w:sz w:val="28"/>
          <w:szCs w:val="28"/>
          <w:vertAlign w:val="subscript"/>
          <w:lang w:val="pt-BR"/>
        </w:rPr>
        <w:t>2</w:t>
      </w:r>
      <w:r w:rsidRPr="00EE51EB">
        <w:rPr>
          <w:rFonts w:eastAsia="Times New Roman" w:cs="Times New Roman"/>
          <w:sz w:val="28"/>
          <w:szCs w:val="28"/>
          <w:lang w:val="pt-BR"/>
        </w:rPr>
        <w:t>O</w:t>
      </w:r>
      <w:r w:rsidRPr="00EE51EB">
        <w:rPr>
          <w:rFonts w:eastAsia="Times New Roman" w:cs="Times New Roman"/>
          <w:sz w:val="28"/>
          <w:szCs w:val="28"/>
          <w:vertAlign w:val="subscript"/>
          <w:lang w:val="pt-BR"/>
        </w:rPr>
        <w:t>5</w:t>
      </w:r>
      <w:r w:rsidRPr="00EE51EB">
        <w:rPr>
          <w:rFonts w:eastAsia="Times New Roman" w:cs="Times New Roman"/>
          <w:sz w:val="28"/>
          <w:szCs w:val="28"/>
          <w:lang w:val="pt-BR"/>
        </w:rPr>
        <w:t>.</w:t>
      </w:r>
      <w:r w:rsidRPr="00EE51EB">
        <w:rPr>
          <w:rFonts w:eastAsia="Times New Roman" w:cs="Times New Roman"/>
          <w:sz w:val="28"/>
          <w:szCs w:val="28"/>
          <w:lang w:val="vi-VN"/>
        </w:rPr>
        <w:tab/>
      </w:r>
      <w:r w:rsidR="00D81570" w:rsidRPr="00EE51EB">
        <w:rPr>
          <w:rFonts w:eastAsia="Times New Roman" w:cs="Times New Roman"/>
          <w:sz w:val="28"/>
          <w:szCs w:val="28"/>
          <w:lang w:val="vi-VN"/>
        </w:rPr>
        <w:tab/>
      </w:r>
      <w:r w:rsidRPr="00EE51EB">
        <w:rPr>
          <w:rFonts w:eastAsia="Times New Roman" w:cs="Times New Roman"/>
          <w:b/>
          <w:color w:val="FF0000"/>
          <w:sz w:val="28"/>
          <w:szCs w:val="28"/>
          <w:lang w:val="pt-BR"/>
        </w:rPr>
        <w:t xml:space="preserve">D. </w:t>
      </w:r>
      <w:r w:rsidRPr="00EE51EB">
        <w:rPr>
          <w:rFonts w:eastAsia="Times New Roman" w:cs="Times New Roman"/>
          <w:color w:val="FF0000"/>
          <w:sz w:val="28"/>
          <w:szCs w:val="28"/>
          <w:lang w:val="pt-BR"/>
        </w:rPr>
        <w:t>MgO, CaO, CuO</w:t>
      </w:r>
      <w:r w:rsidRPr="00EE51EB">
        <w:rPr>
          <w:rFonts w:eastAsia="Times New Roman" w:cs="Times New Roman"/>
          <w:sz w:val="28"/>
          <w:szCs w:val="28"/>
          <w:lang w:val="pt-BR"/>
        </w:rPr>
        <w:t>.</w:t>
      </w:r>
    </w:p>
    <w:p w14:paraId="1336EAE1" w14:textId="77777777" w:rsidR="00EB2C1F" w:rsidRPr="00EE51EB" w:rsidRDefault="00EB2C1F" w:rsidP="00524251">
      <w:pPr>
        <w:spacing w:before="60" w:line="360" w:lineRule="auto"/>
        <w:jc w:val="both"/>
        <w:rPr>
          <w:rFonts w:eastAsia="Times New Roman" w:cs="Times New Roman"/>
          <w:sz w:val="28"/>
          <w:szCs w:val="28"/>
          <w:lang w:val="de-DE"/>
        </w:rPr>
      </w:pPr>
      <w:r w:rsidRPr="00EE51EB">
        <w:rPr>
          <w:rFonts w:eastAsia="Times New Roman" w:cs="Times New Roman"/>
          <w:b/>
          <w:bCs/>
          <w:sz w:val="28"/>
          <w:szCs w:val="28"/>
          <w:lang w:val="vi-VN"/>
        </w:rPr>
        <w:t>Câu 15:</w:t>
      </w:r>
      <w:r w:rsidRPr="00EE51EB">
        <w:rPr>
          <w:rFonts w:eastAsia="Times New Roman" w:cs="Times New Roman"/>
          <w:sz w:val="28"/>
          <w:szCs w:val="28"/>
          <w:lang w:val="vi-VN"/>
        </w:rPr>
        <w:t xml:space="preserve"> </w:t>
      </w:r>
      <w:r w:rsidRPr="00EE51EB">
        <w:rPr>
          <w:rFonts w:eastAsia="Times New Roman" w:cs="Times New Roman"/>
          <w:sz w:val="28"/>
          <w:szCs w:val="28"/>
          <w:lang w:val="de-DE"/>
        </w:rPr>
        <w:t>Sự oxi hóa là?</w:t>
      </w:r>
    </w:p>
    <w:p w14:paraId="3CDD69B1" w14:textId="77777777" w:rsidR="00EB2C1F" w:rsidRPr="00EE51EB" w:rsidRDefault="00EB2C1F" w:rsidP="00524251">
      <w:pPr>
        <w:spacing w:before="60" w:after="0" w:line="360" w:lineRule="auto"/>
        <w:ind w:firstLine="283"/>
        <w:rPr>
          <w:rFonts w:eastAsia="Times New Roman" w:cs="Times New Roman"/>
          <w:sz w:val="28"/>
          <w:szCs w:val="28"/>
          <w:lang w:val="vi-VN"/>
        </w:rPr>
      </w:pPr>
      <w:r w:rsidRPr="00EE51EB">
        <w:rPr>
          <w:rFonts w:eastAsia="Times New Roman" w:cs="Times New Roman"/>
          <w:b/>
          <w:sz w:val="28"/>
          <w:szCs w:val="28"/>
          <w:lang w:val="de-DE"/>
        </w:rPr>
        <w:t xml:space="preserve">A. </w:t>
      </w:r>
      <w:r w:rsidRPr="00EE51EB">
        <w:rPr>
          <w:rFonts w:eastAsia="Times New Roman" w:cs="Times New Roman"/>
          <w:sz w:val="28"/>
          <w:szCs w:val="28"/>
          <w:lang w:val="de-DE"/>
        </w:rPr>
        <w:t>Sự tạo thành chất mới từ nhiều chất ban đầu.</w:t>
      </w:r>
    </w:p>
    <w:p w14:paraId="152C8EBC" w14:textId="77777777" w:rsidR="00EB2C1F" w:rsidRPr="00EE51EB" w:rsidRDefault="00EB2C1F" w:rsidP="00524251">
      <w:pPr>
        <w:spacing w:before="60" w:after="0" w:line="360" w:lineRule="auto"/>
        <w:ind w:firstLine="283"/>
        <w:rPr>
          <w:rFonts w:eastAsia="Times New Roman" w:cs="Times New Roman"/>
          <w:sz w:val="28"/>
          <w:szCs w:val="28"/>
          <w:lang w:val="vi-VN"/>
        </w:rPr>
      </w:pPr>
      <w:r w:rsidRPr="00EE51EB">
        <w:rPr>
          <w:rFonts w:eastAsia="Times New Roman" w:cs="Times New Roman"/>
          <w:b/>
          <w:sz w:val="28"/>
          <w:szCs w:val="28"/>
          <w:lang w:val="vi-VN"/>
        </w:rPr>
        <w:t xml:space="preserve">B. </w:t>
      </w:r>
      <w:r w:rsidRPr="00EE51EB">
        <w:rPr>
          <w:rFonts w:eastAsia="Times New Roman" w:cs="Times New Roman"/>
          <w:sz w:val="28"/>
          <w:szCs w:val="28"/>
          <w:lang w:val="vi-VN"/>
        </w:rPr>
        <w:t>Sự tác dụng của một chất với hợp chất của oxi.</w:t>
      </w:r>
    </w:p>
    <w:p w14:paraId="696C7732" w14:textId="77777777" w:rsidR="00EB2C1F" w:rsidRPr="00EE51EB" w:rsidRDefault="00EB2C1F" w:rsidP="00524251">
      <w:pPr>
        <w:spacing w:before="60" w:after="0" w:line="360" w:lineRule="auto"/>
        <w:ind w:firstLine="283"/>
        <w:rPr>
          <w:rFonts w:eastAsia="Times New Roman" w:cs="Times New Roman"/>
          <w:sz w:val="28"/>
          <w:szCs w:val="28"/>
          <w:lang w:val="vi-VN"/>
        </w:rPr>
      </w:pPr>
      <w:r w:rsidRPr="00EE51EB">
        <w:rPr>
          <w:rFonts w:eastAsia="Times New Roman" w:cs="Times New Roman"/>
          <w:b/>
          <w:sz w:val="28"/>
          <w:szCs w:val="28"/>
          <w:lang w:val="vi-VN"/>
        </w:rPr>
        <w:t xml:space="preserve">C. </w:t>
      </w:r>
      <w:r w:rsidRPr="00EE51EB">
        <w:rPr>
          <w:rFonts w:eastAsia="Times New Roman" w:cs="Times New Roman"/>
          <w:sz w:val="28"/>
          <w:szCs w:val="28"/>
          <w:lang w:val="vi-VN"/>
        </w:rPr>
        <w:t>Sự phân hủy một chất tạo thành nhiều chất mới.</w:t>
      </w:r>
    </w:p>
    <w:p w14:paraId="01259C26" w14:textId="77777777" w:rsidR="00EB2C1F" w:rsidRPr="00EE51EB" w:rsidRDefault="00EB2C1F" w:rsidP="00524251">
      <w:pPr>
        <w:spacing w:before="60" w:after="0" w:line="360" w:lineRule="auto"/>
        <w:ind w:firstLine="283"/>
        <w:rPr>
          <w:rFonts w:eastAsia="Times New Roman" w:cs="Times New Roman"/>
          <w:sz w:val="28"/>
          <w:szCs w:val="28"/>
          <w:lang w:val="vi-VN"/>
        </w:rPr>
      </w:pPr>
      <w:r w:rsidRPr="00EE51EB">
        <w:rPr>
          <w:rFonts w:eastAsia="Times New Roman" w:cs="Times New Roman"/>
          <w:b/>
          <w:color w:val="FF0000"/>
          <w:sz w:val="28"/>
          <w:szCs w:val="28"/>
          <w:lang w:val="vi-VN"/>
        </w:rPr>
        <w:t xml:space="preserve">D. </w:t>
      </w:r>
      <w:r w:rsidRPr="00EE51EB">
        <w:rPr>
          <w:rFonts w:eastAsia="Times New Roman" w:cs="Times New Roman"/>
          <w:color w:val="FF0000"/>
          <w:sz w:val="28"/>
          <w:szCs w:val="28"/>
          <w:lang w:val="vi-VN"/>
        </w:rPr>
        <w:t>Sự tác dụng của một chất với oxi.</w:t>
      </w:r>
    </w:p>
    <w:p w14:paraId="04775003" w14:textId="77777777" w:rsidR="000A3949" w:rsidRPr="00EE51EB" w:rsidRDefault="00FB42A5" w:rsidP="00524251">
      <w:pPr>
        <w:spacing w:line="360" w:lineRule="auto"/>
        <w:rPr>
          <w:rFonts w:cs="Times New Roman"/>
          <w:i/>
          <w:iCs/>
          <w:sz w:val="28"/>
          <w:szCs w:val="28"/>
          <w:lang w:val="vi-VN"/>
        </w:rPr>
      </w:pPr>
      <w:r w:rsidRPr="00EE51EB">
        <w:rPr>
          <w:rFonts w:cs="Times New Roman"/>
          <w:i/>
          <w:iCs/>
          <w:sz w:val="28"/>
          <w:szCs w:val="28"/>
          <w:lang w:val="vi-VN"/>
        </w:rPr>
        <w:t xml:space="preserve">Bước 3: </w:t>
      </w:r>
      <w:r w:rsidR="000A3949" w:rsidRPr="00EE51EB">
        <w:rPr>
          <w:rFonts w:cs="Times New Roman"/>
          <w:i/>
          <w:iCs/>
          <w:sz w:val="28"/>
          <w:szCs w:val="28"/>
          <w:lang w:val="vi-VN"/>
        </w:rPr>
        <w:t>Báo cáo, thảo luận</w:t>
      </w:r>
    </w:p>
    <w:p w14:paraId="574A85C4" w14:textId="60BB173C" w:rsidR="00FB42A5" w:rsidRPr="00EE51EB" w:rsidRDefault="00FB42A5" w:rsidP="000A3949">
      <w:pPr>
        <w:spacing w:line="360" w:lineRule="auto"/>
        <w:ind w:firstLine="720"/>
        <w:rPr>
          <w:rFonts w:cs="Times New Roman"/>
          <w:sz w:val="28"/>
          <w:szCs w:val="28"/>
          <w:lang w:val="vi-VN"/>
        </w:rPr>
      </w:pPr>
      <w:r w:rsidRPr="00EE51EB">
        <w:rPr>
          <w:rFonts w:cs="Times New Roman"/>
          <w:sz w:val="28"/>
          <w:szCs w:val="28"/>
          <w:lang w:val="vi-VN"/>
        </w:rPr>
        <w:t xml:space="preserve">HS tuyên bố nhóm thắng cuộc và kết thúc phần trình bày của nhóm mình. </w:t>
      </w:r>
    </w:p>
    <w:p w14:paraId="5B205D29" w14:textId="77777777" w:rsidR="000A3949" w:rsidRPr="00EE51EB" w:rsidRDefault="00FB42A5" w:rsidP="00524251">
      <w:pPr>
        <w:spacing w:line="360" w:lineRule="auto"/>
        <w:rPr>
          <w:rFonts w:cs="Times New Roman"/>
          <w:i/>
          <w:iCs/>
          <w:sz w:val="28"/>
          <w:szCs w:val="28"/>
          <w:lang w:val="vi-VN"/>
        </w:rPr>
      </w:pPr>
      <w:r w:rsidRPr="00EE51EB">
        <w:rPr>
          <w:rFonts w:cs="Times New Roman"/>
          <w:i/>
          <w:iCs/>
          <w:sz w:val="28"/>
          <w:szCs w:val="28"/>
          <w:lang w:val="vi-VN"/>
        </w:rPr>
        <w:t xml:space="preserve">Bước 4: </w:t>
      </w:r>
      <w:r w:rsidR="000A3949" w:rsidRPr="00EE51EB">
        <w:rPr>
          <w:rFonts w:cs="Times New Roman"/>
          <w:i/>
          <w:iCs/>
          <w:sz w:val="28"/>
          <w:szCs w:val="28"/>
          <w:lang w:val="vi-VN"/>
        </w:rPr>
        <w:t>Kết luận, nhận định</w:t>
      </w:r>
    </w:p>
    <w:p w14:paraId="46B341AE" w14:textId="77F3B2D4" w:rsidR="00FB42A5" w:rsidRPr="00EE51EB" w:rsidRDefault="00FB42A5" w:rsidP="000A3949">
      <w:pPr>
        <w:spacing w:line="360" w:lineRule="auto"/>
        <w:ind w:firstLine="720"/>
        <w:rPr>
          <w:rFonts w:cs="Times New Roman"/>
          <w:sz w:val="28"/>
          <w:szCs w:val="28"/>
          <w:lang w:val="vi-VN"/>
        </w:rPr>
      </w:pPr>
      <w:r w:rsidRPr="00EE51EB">
        <w:rPr>
          <w:rFonts w:cs="Times New Roman"/>
          <w:sz w:val="28"/>
          <w:szCs w:val="28"/>
          <w:lang w:val="vi-VN"/>
        </w:rPr>
        <w:t xml:space="preserve">GV nhận xét về bài thuyết trình của HS và </w:t>
      </w:r>
      <w:r w:rsidR="00720013" w:rsidRPr="00EE51EB">
        <w:rPr>
          <w:rFonts w:cs="Times New Roman"/>
          <w:sz w:val="28"/>
          <w:szCs w:val="28"/>
          <w:lang w:val="vi-VN"/>
        </w:rPr>
        <w:t xml:space="preserve">quá trình tham gia trò chơi của lớp. </w:t>
      </w:r>
    </w:p>
    <w:p w14:paraId="16EC47F0" w14:textId="5CF226F6" w:rsidR="000A3949" w:rsidRPr="00F45CFD" w:rsidRDefault="000A3949" w:rsidP="000A3949">
      <w:pPr>
        <w:spacing w:line="360" w:lineRule="auto"/>
        <w:rPr>
          <w:rFonts w:cs="Times New Roman"/>
          <w:b/>
          <w:bCs/>
          <w:color w:val="2F5496" w:themeColor="accent1" w:themeShade="BF"/>
          <w:sz w:val="28"/>
          <w:szCs w:val="28"/>
          <w:lang w:val="vi-VN"/>
        </w:rPr>
      </w:pPr>
      <w:r w:rsidRPr="00EE51EB">
        <w:rPr>
          <w:rFonts w:cs="Times New Roman"/>
          <w:b/>
          <w:bCs/>
          <w:color w:val="2F5496" w:themeColor="accent1" w:themeShade="BF"/>
          <w:sz w:val="28"/>
          <w:szCs w:val="28"/>
          <w:lang w:val="vi-VN"/>
        </w:rPr>
        <w:t>2. K</w:t>
      </w:r>
      <w:r w:rsidRPr="00F45CFD">
        <w:rPr>
          <w:rFonts w:cs="Times New Roman"/>
          <w:b/>
          <w:bCs/>
          <w:color w:val="2F5496" w:themeColor="accent1" w:themeShade="BF"/>
          <w:sz w:val="28"/>
          <w:szCs w:val="28"/>
          <w:lang w:val="vi-VN"/>
        </w:rPr>
        <w:t>iến thức cần nhớ</w:t>
      </w:r>
    </w:p>
    <w:p w14:paraId="20468584" w14:textId="5776B684" w:rsidR="001B3B20" w:rsidRPr="00F45CFD" w:rsidRDefault="001B3B20" w:rsidP="000A3949">
      <w:pPr>
        <w:spacing w:line="360" w:lineRule="auto"/>
        <w:rPr>
          <w:rFonts w:cs="Times New Roman"/>
          <w:sz w:val="28"/>
          <w:szCs w:val="28"/>
          <w:lang w:val="vi-VN"/>
        </w:rPr>
      </w:pPr>
      <w:r w:rsidRPr="00F45CFD">
        <w:rPr>
          <w:rFonts w:cs="Times New Roman"/>
          <w:b/>
          <w:bCs/>
          <w:sz w:val="28"/>
          <w:szCs w:val="28"/>
          <w:lang w:val="vi-VN"/>
        </w:rPr>
        <w:t xml:space="preserve">a. </w:t>
      </w:r>
      <w:r w:rsidR="00F24C1D" w:rsidRPr="00F45CFD">
        <w:rPr>
          <w:rFonts w:cs="Times New Roman"/>
          <w:b/>
          <w:bCs/>
          <w:sz w:val="28"/>
          <w:szCs w:val="28"/>
          <w:lang w:val="vi-VN"/>
        </w:rPr>
        <w:t>Mục tiêu:</w:t>
      </w:r>
      <w:r w:rsidR="00F24C1D" w:rsidRPr="00F45CFD">
        <w:rPr>
          <w:rFonts w:cs="Times New Roman"/>
          <w:sz w:val="28"/>
          <w:szCs w:val="28"/>
          <w:lang w:val="vi-VN"/>
        </w:rPr>
        <w:t xml:space="preserve"> </w:t>
      </w:r>
      <w:r w:rsidR="000F091D" w:rsidRPr="00F45CFD">
        <w:rPr>
          <w:rFonts w:cs="Times New Roman"/>
          <w:sz w:val="28"/>
          <w:szCs w:val="28"/>
          <w:lang w:val="vi-VN"/>
        </w:rPr>
        <w:t>Tổng kết lại kiến thức cần nhớ của chương 4: Oxi – Không khí</w:t>
      </w:r>
      <w:r w:rsidR="00136E3D" w:rsidRPr="00F45CFD">
        <w:rPr>
          <w:rFonts w:cs="Times New Roman"/>
          <w:sz w:val="28"/>
          <w:szCs w:val="28"/>
          <w:lang w:val="vi-VN"/>
        </w:rPr>
        <w:t>.</w:t>
      </w:r>
    </w:p>
    <w:p w14:paraId="67C6A8B1" w14:textId="08D6093E" w:rsidR="00136E3D" w:rsidRPr="00F45CFD" w:rsidRDefault="00136E3D" w:rsidP="000A3949">
      <w:pPr>
        <w:spacing w:line="360" w:lineRule="auto"/>
        <w:rPr>
          <w:rFonts w:cs="Times New Roman"/>
          <w:sz w:val="28"/>
          <w:szCs w:val="28"/>
          <w:lang w:val="vi-VN"/>
        </w:rPr>
      </w:pPr>
      <w:r w:rsidRPr="00F45CFD">
        <w:rPr>
          <w:rFonts w:cs="Times New Roman"/>
          <w:b/>
          <w:bCs/>
          <w:sz w:val="28"/>
          <w:szCs w:val="28"/>
          <w:lang w:val="vi-VN"/>
        </w:rPr>
        <w:t>b. Nội dung:</w:t>
      </w:r>
      <w:r w:rsidRPr="00F45CFD">
        <w:rPr>
          <w:rFonts w:cs="Times New Roman"/>
          <w:sz w:val="28"/>
          <w:szCs w:val="28"/>
          <w:lang w:val="vi-VN"/>
        </w:rPr>
        <w:t xml:space="preserve"> HS thảo luận nhóm, hoàn thành nội dung phiếu học tập</w:t>
      </w:r>
      <w:r w:rsidR="00F8311C" w:rsidRPr="00F45CFD">
        <w:rPr>
          <w:rFonts w:cs="Times New Roman"/>
          <w:sz w:val="28"/>
          <w:szCs w:val="28"/>
          <w:lang w:val="vi-VN"/>
        </w:rPr>
        <w:t xml:space="preserve"> lớn</w:t>
      </w:r>
      <w:r w:rsidRPr="00F45CFD">
        <w:rPr>
          <w:rFonts w:cs="Times New Roman"/>
          <w:sz w:val="28"/>
          <w:szCs w:val="28"/>
          <w:lang w:val="vi-VN"/>
        </w:rPr>
        <w:t xml:space="preserve"> </w:t>
      </w:r>
      <w:r w:rsidR="00AB764A" w:rsidRPr="00F45CFD">
        <w:rPr>
          <w:rFonts w:cs="Times New Roman"/>
          <w:sz w:val="28"/>
          <w:szCs w:val="28"/>
          <w:lang w:val="vi-VN"/>
        </w:rPr>
        <w:t xml:space="preserve">và phiếu cá nhân về kiến thức cần nhớ. </w:t>
      </w:r>
    </w:p>
    <w:p w14:paraId="3A4C527A" w14:textId="0A7B17F6" w:rsidR="00AB764A" w:rsidRPr="00F45CFD" w:rsidRDefault="00AB764A" w:rsidP="000A3949">
      <w:pPr>
        <w:spacing w:line="360" w:lineRule="auto"/>
        <w:rPr>
          <w:rFonts w:cs="Times New Roman"/>
          <w:sz w:val="28"/>
          <w:szCs w:val="28"/>
          <w:lang w:val="vi-VN"/>
        </w:rPr>
      </w:pPr>
      <w:r w:rsidRPr="00F45CFD">
        <w:rPr>
          <w:rFonts w:cs="Times New Roman"/>
          <w:b/>
          <w:bCs/>
          <w:sz w:val="28"/>
          <w:szCs w:val="28"/>
          <w:lang w:val="vi-VN"/>
        </w:rPr>
        <w:t>c. Sản phẩm:</w:t>
      </w:r>
      <w:r w:rsidRPr="00F45CFD">
        <w:rPr>
          <w:rFonts w:cs="Times New Roman"/>
          <w:sz w:val="28"/>
          <w:szCs w:val="28"/>
          <w:lang w:val="vi-VN"/>
        </w:rPr>
        <w:t xml:space="preserve"> Phiếu học tập của HS.</w:t>
      </w:r>
    </w:p>
    <w:p w14:paraId="1D05F9EF" w14:textId="09D84DC3" w:rsidR="00AB764A" w:rsidRPr="00F45CFD" w:rsidRDefault="00AB764A" w:rsidP="000A3949">
      <w:pPr>
        <w:spacing w:line="360" w:lineRule="auto"/>
        <w:rPr>
          <w:rFonts w:cs="Times New Roman"/>
          <w:b/>
          <w:bCs/>
          <w:sz w:val="28"/>
          <w:szCs w:val="28"/>
          <w:lang w:val="vi-VN"/>
        </w:rPr>
      </w:pPr>
      <w:r w:rsidRPr="00F45CFD">
        <w:rPr>
          <w:rFonts w:cs="Times New Roman"/>
          <w:b/>
          <w:bCs/>
          <w:sz w:val="28"/>
          <w:szCs w:val="28"/>
          <w:lang w:val="vi-VN"/>
        </w:rPr>
        <w:t xml:space="preserve">d. Tổ chức thực hiện: </w:t>
      </w:r>
    </w:p>
    <w:p w14:paraId="7521CBAC" w14:textId="21C039A3" w:rsidR="00F8311C" w:rsidRPr="00F45CFD" w:rsidRDefault="00F8311C" w:rsidP="000A3949">
      <w:pPr>
        <w:spacing w:line="360" w:lineRule="auto"/>
        <w:rPr>
          <w:rFonts w:cs="Times New Roman"/>
          <w:i/>
          <w:iCs/>
          <w:sz w:val="28"/>
          <w:szCs w:val="28"/>
          <w:lang w:val="vi-VN"/>
        </w:rPr>
      </w:pPr>
      <w:r w:rsidRPr="00F45CFD">
        <w:rPr>
          <w:rFonts w:cs="Times New Roman"/>
          <w:i/>
          <w:iCs/>
          <w:sz w:val="28"/>
          <w:szCs w:val="28"/>
          <w:lang w:val="vi-VN"/>
        </w:rPr>
        <w:t>Bước 1: Chuyển giao nhiệm vụ</w:t>
      </w:r>
    </w:p>
    <w:p w14:paraId="01D129D9" w14:textId="172821E2" w:rsidR="00A26B59" w:rsidRPr="00EE51EB" w:rsidRDefault="00082D3A" w:rsidP="000A3949">
      <w:pPr>
        <w:spacing w:line="360" w:lineRule="auto"/>
        <w:ind w:firstLine="720"/>
        <w:jc w:val="both"/>
        <w:rPr>
          <w:rFonts w:cs="Times New Roman"/>
          <w:sz w:val="28"/>
          <w:szCs w:val="28"/>
          <w:lang w:val="vi-VN"/>
        </w:rPr>
      </w:pPr>
      <w:r w:rsidRPr="00EE51EB">
        <w:rPr>
          <w:rFonts w:cs="Times New Roman"/>
          <w:sz w:val="28"/>
          <w:szCs w:val="28"/>
          <w:lang w:val="vi-VN"/>
        </w:rPr>
        <w:lastRenderedPageBreak/>
        <w:t xml:space="preserve">GV: Toàn bộ </w:t>
      </w:r>
      <w:r w:rsidR="00720013" w:rsidRPr="00EE51EB">
        <w:rPr>
          <w:rFonts w:cs="Times New Roman"/>
          <w:sz w:val="28"/>
          <w:szCs w:val="28"/>
          <w:lang w:val="vi-VN"/>
        </w:rPr>
        <w:t>15</w:t>
      </w:r>
      <w:r w:rsidRPr="00EE51EB">
        <w:rPr>
          <w:rFonts w:cs="Times New Roman"/>
          <w:sz w:val="28"/>
          <w:szCs w:val="28"/>
          <w:lang w:val="vi-VN"/>
        </w:rPr>
        <w:t xml:space="preserve"> </w:t>
      </w:r>
      <w:r w:rsidR="009B447C" w:rsidRPr="00EE51EB">
        <w:rPr>
          <w:rFonts w:cs="Times New Roman"/>
          <w:sz w:val="28"/>
          <w:szCs w:val="28"/>
          <w:lang w:val="vi-VN"/>
        </w:rPr>
        <w:t>nhận định</w:t>
      </w:r>
      <w:r w:rsidRPr="00EE51EB">
        <w:rPr>
          <w:rFonts w:cs="Times New Roman"/>
          <w:sz w:val="28"/>
          <w:szCs w:val="28"/>
          <w:lang w:val="vi-VN"/>
        </w:rPr>
        <w:t xml:space="preserve"> vừa rồi đã tổng kết lại toàn bộ kiến thức cần nhớ của chương 4: </w:t>
      </w:r>
      <w:r w:rsidR="00862B5E" w:rsidRPr="00EE51EB">
        <w:rPr>
          <w:rFonts w:cs="Times New Roman"/>
          <w:sz w:val="28"/>
          <w:szCs w:val="28"/>
          <w:lang w:val="vi-VN"/>
        </w:rPr>
        <w:t>O</w:t>
      </w:r>
      <w:r w:rsidRPr="00EE51EB">
        <w:rPr>
          <w:rFonts w:cs="Times New Roman"/>
          <w:sz w:val="28"/>
          <w:szCs w:val="28"/>
          <w:lang w:val="vi-VN"/>
        </w:rPr>
        <w:t xml:space="preserve">xi – không khí. Để khắc sâu thêm kiến thức, GV phát cho mỗi </w:t>
      </w:r>
      <w:r w:rsidR="00E84686" w:rsidRPr="00EE51EB">
        <w:rPr>
          <w:rFonts w:cs="Times New Roman"/>
          <w:sz w:val="28"/>
          <w:szCs w:val="28"/>
          <w:lang w:val="vi-VN"/>
        </w:rPr>
        <w:t>nhóm</w:t>
      </w:r>
      <w:r w:rsidRPr="00EE51EB">
        <w:rPr>
          <w:rFonts w:cs="Times New Roman"/>
          <w:sz w:val="28"/>
          <w:szCs w:val="28"/>
          <w:lang w:val="vi-VN"/>
        </w:rPr>
        <w:t xml:space="preserve"> một phiếu kiến thức cần nhớ</w:t>
      </w:r>
      <w:r w:rsidR="007907EE" w:rsidRPr="00EE51EB">
        <w:rPr>
          <w:rFonts w:cs="Times New Roman"/>
          <w:sz w:val="28"/>
          <w:szCs w:val="28"/>
          <w:lang w:val="vi-VN"/>
        </w:rPr>
        <w:t xml:space="preserve"> để hoàn thành </w:t>
      </w:r>
      <w:r w:rsidR="00FC05AB" w:rsidRPr="00EE51EB">
        <w:rPr>
          <w:rFonts w:cs="Times New Roman"/>
          <w:sz w:val="28"/>
          <w:szCs w:val="28"/>
          <w:lang w:val="vi-VN"/>
        </w:rPr>
        <w:t xml:space="preserve">trong thời gian </w:t>
      </w:r>
      <w:r w:rsidR="00DA7F4B" w:rsidRPr="00EE51EB">
        <w:rPr>
          <w:rFonts w:cs="Times New Roman"/>
          <w:sz w:val="28"/>
          <w:szCs w:val="28"/>
          <w:lang w:val="vi-VN"/>
        </w:rPr>
        <w:t>2</w:t>
      </w:r>
      <w:r w:rsidR="00FC05AB" w:rsidRPr="00EE51EB">
        <w:rPr>
          <w:rFonts w:cs="Times New Roman"/>
          <w:sz w:val="28"/>
          <w:szCs w:val="28"/>
          <w:lang w:val="vi-VN"/>
        </w:rPr>
        <w:t xml:space="preserve"> phút. Nhóm nào hoàn thành nhanh và đẹp nhất sẽ </w:t>
      </w:r>
      <w:r w:rsidR="00B205AE" w:rsidRPr="00EE51EB">
        <w:rPr>
          <w:rFonts w:cs="Times New Roman"/>
          <w:sz w:val="28"/>
          <w:szCs w:val="28"/>
          <w:lang w:val="vi-VN"/>
        </w:rPr>
        <w:t xml:space="preserve">lên bảng trình bày. </w:t>
      </w:r>
    </w:p>
    <w:p w14:paraId="6EFD8F96" w14:textId="2D655821" w:rsidR="00F8311C" w:rsidRPr="00EE51EB" w:rsidRDefault="00F8311C" w:rsidP="00F8311C">
      <w:pPr>
        <w:spacing w:line="360" w:lineRule="auto"/>
        <w:jc w:val="both"/>
        <w:rPr>
          <w:rFonts w:cs="Times New Roman"/>
          <w:i/>
          <w:iCs/>
          <w:sz w:val="28"/>
          <w:szCs w:val="28"/>
          <w:lang w:val="vi-VN"/>
        </w:rPr>
      </w:pPr>
      <w:r w:rsidRPr="00EE51EB">
        <w:rPr>
          <w:rFonts w:cs="Times New Roman"/>
          <w:i/>
          <w:iCs/>
          <w:sz w:val="28"/>
          <w:szCs w:val="28"/>
          <w:lang w:val="vi-VN"/>
        </w:rPr>
        <w:t>Bước 2: Thực hiện nhiệm vụ</w:t>
      </w:r>
    </w:p>
    <w:p w14:paraId="2EA2338E" w14:textId="50A8F127" w:rsidR="00F8311C" w:rsidRPr="00EE51EB" w:rsidRDefault="00F8311C" w:rsidP="00EE51EB">
      <w:pPr>
        <w:spacing w:line="360" w:lineRule="auto"/>
        <w:ind w:firstLine="720"/>
        <w:jc w:val="both"/>
        <w:rPr>
          <w:rFonts w:cs="Times New Roman"/>
          <w:sz w:val="28"/>
          <w:szCs w:val="28"/>
          <w:lang w:val="vi-VN"/>
        </w:rPr>
      </w:pPr>
      <w:r w:rsidRPr="00EE51EB">
        <w:rPr>
          <w:rFonts w:cs="Times New Roman"/>
          <w:sz w:val="28"/>
          <w:szCs w:val="28"/>
          <w:lang w:val="vi-VN"/>
        </w:rPr>
        <w:t xml:space="preserve">HS thảo luận, hoàn thành nội dung phiếu học tập lớn và phiếu cá nhân của mỗi HS. </w:t>
      </w:r>
    </w:p>
    <w:p w14:paraId="18B5B4C9" w14:textId="2D00FC77" w:rsidR="00F8311C" w:rsidRPr="00EE51EB" w:rsidRDefault="00F8311C" w:rsidP="00F8311C">
      <w:pPr>
        <w:spacing w:line="360" w:lineRule="auto"/>
        <w:jc w:val="both"/>
        <w:rPr>
          <w:rFonts w:cs="Times New Roman"/>
          <w:sz w:val="28"/>
          <w:szCs w:val="28"/>
          <w:lang w:val="vi-VN"/>
        </w:rPr>
      </w:pPr>
      <w:r w:rsidRPr="00EE51EB">
        <w:rPr>
          <w:rFonts w:cs="Times New Roman"/>
          <w:noProof/>
          <w:sz w:val="28"/>
          <w:szCs w:val="28"/>
        </w:rPr>
        <w:drawing>
          <wp:inline distT="0" distB="0" distL="0" distR="0" wp14:anchorId="19E23587" wp14:editId="788C8516">
            <wp:extent cx="5943600" cy="3343275"/>
            <wp:effectExtent l="0" t="0" r="0" b="9525"/>
            <wp:docPr id="130" name="Hình ảnh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Hình ảnh 130"/>
                    <pic:cNvPicPr/>
                  </pic:nvPicPr>
                  <pic:blipFill>
                    <a:blip r:embed="rId18">
                      <a:extLst>
                        <a:ext uri="{28A0092B-C50C-407E-A947-70E740481C1C}">
                          <a14:useLocalDpi xmlns:a14="http://schemas.microsoft.com/office/drawing/2010/main" val="0"/>
                        </a:ext>
                      </a:extLst>
                    </a:blip>
                    <a:stretch>
                      <a:fillRect/>
                    </a:stretch>
                  </pic:blipFill>
                  <pic:spPr>
                    <a:xfrm>
                      <a:off x="0" y="0"/>
                      <a:ext cx="5943600" cy="3343275"/>
                    </a:xfrm>
                    <a:prstGeom prst="rect">
                      <a:avLst/>
                    </a:prstGeom>
                  </pic:spPr>
                </pic:pic>
              </a:graphicData>
            </a:graphic>
          </wp:inline>
        </w:drawing>
      </w:r>
    </w:p>
    <w:p w14:paraId="5461AA2D" w14:textId="23CF8921" w:rsidR="0090206A" w:rsidRPr="00EE51EB" w:rsidRDefault="0090206A" w:rsidP="00524251">
      <w:pPr>
        <w:spacing w:line="360" w:lineRule="auto"/>
        <w:jc w:val="both"/>
        <w:rPr>
          <w:rFonts w:cs="Times New Roman"/>
          <w:i/>
          <w:iCs/>
          <w:sz w:val="28"/>
          <w:szCs w:val="28"/>
          <w:lang w:val="vi-VN"/>
        </w:rPr>
      </w:pPr>
      <w:r w:rsidRPr="00EE51EB">
        <w:rPr>
          <w:rFonts w:cs="Times New Roman"/>
          <w:i/>
          <w:iCs/>
          <w:sz w:val="28"/>
          <w:szCs w:val="28"/>
          <w:lang w:val="vi-VN"/>
        </w:rPr>
        <w:t>Bước 3: Báo cáo, thảo luận</w:t>
      </w:r>
    </w:p>
    <w:p w14:paraId="1EEEA872" w14:textId="5CAA73E3" w:rsidR="0090206A" w:rsidRPr="00EE51EB" w:rsidRDefault="0090206A" w:rsidP="00EE51EB">
      <w:pPr>
        <w:spacing w:line="360" w:lineRule="auto"/>
        <w:ind w:firstLine="720"/>
        <w:jc w:val="both"/>
        <w:rPr>
          <w:rFonts w:cs="Times New Roman"/>
          <w:sz w:val="28"/>
          <w:szCs w:val="28"/>
          <w:lang w:val="vi-VN"/>
        </w:rPr>
      </w:pPr>
      <w:r w:rsidRPr="00EE51EB">
        <w:rPr>
          <w:rFonts w:cs="Times New Roman"/>
          <w:sz w:val="28"/>
          <w:szCs w:val="28"/>
          <w:lang w:val="vi-VN"/>
        </w:rPr>
        <w:t xml:space="preserve">HS lên trình bày kết quả bài làm của nhóm mình, các nhóm khác theo dõi, nhận xét, bổ sung. </w:t>
      </w:r>
    </w:p>
    <w:p w14:paraId="58079966" w14:textId="5AE77658" w:rsidR="0090206A" w:rsidRPr="00EE51EB" w:rsidRDefault="0090206A" w:rsidP="00524251">
      <w:pPr>
        <w:spacing w:line="360" w:lineRule="auto"/>
        <w:jc w:val="both"/>
        <w:rPr>
          <w:rFonts w:cs="Times New Roman"/>
          <w:i/>
          <w:iCs/>
          <w:sz w:val="28"/>
          <w:szCs w:val="28"/>
          <w:lang w:val="vi-VN"/>
        </w:rPr>
      </w:pPr>
      <w:r w:rsidRPr="00EE51EB">
        <w:rPr>
          <w:rFonts w:cs="Times New Roman"/>
          <w:i/>
          <w:iCs/>
          <w:sz w:val="28"/>
          <w:szCs w:val="28"/>
          <w:lang w:val="vi-VN"/>
        </w:rPr>
        <w:t>Bước 4: Kết luận, nhận định</w:t>
      </w:r>
    </w:p>
    <w:p w14:paraId="2A3023A0" w14:textId="7CB40361" w:rsidR="001A71B9" w:rsidRPr="00EE51EB" w:rsidRDefault="001A71B9" w:rsidP="00EE51EB">
      <w:pPr>
        <w:spacing w:line="360" w:lineRule="auto"/>
        <w:ind w:firstLine="720"/>
        <w:jc w:val="both"/>
        <w:rPr>
          <w:rFonts w:cs="Times New Roman"/>
          <w:sz w:val="28"/>
          <w:szCs w:val="28"/>
          <w:lang w:val="vi-VN"/>
        </w:rPr>
      </w:pPr>
      <w:r w:rsidRPr="00EE51EB">
        <w:rPr>
          <w:rFonts w:cs="Times New Roman"/>
          <w:sz w:val="28"/>
          <w:szCs w:val="28"/>
          <w:lang w:val="vi-VN"/>
        </w:rPr>
        <w:t xml:space="preserve">GV chấm và chữa bài làm của HS ngay tại phiếu trên bảng. Cho điểm nhóm làm tốt. </w:t>
      </w:r>
    </w:p>
    <w:p w14:paraId="4C50F7F4" w14:textId="6DD3B58B" w:rsidR="0000209A" w:rsidRPr="00EE51EB" w:rsidRDefault="0070635C" w:rsidP="00524251">
      <w:pPr>
        <w:spacing w:line="360" w:lineRule="auto"/>
        <w:jc w:val="both"/>
        <w:rPr>
          <w:rFonts w:cs="Times New Roman"/>
          <w:color w:val="2F5496" w:themeColor="accent1" w:themeShade="BF"/>
          <w:sz w:val="28"/>
          <w:szCs w:val="28"/>
          <w:lang w:val="vi-VN"/>
        </w:rPr>
      </w:pPr>
      <w:r w:rsidRPr="00EE51EB">
        <w:rPr>
          <w:rFonts w:cs="Times New Roman"/>
          <w:noProof/>
          <w:color w:val="2F5496" w:themeColor="accent1" w:themeShade="BF"/>
          <w:sz w:val="28"/>
          <w:szCs w:val="28"/>
        </w:rPr>
        <w:lastRenderedPageBreak/>
        <w:drawing>
          <wp:inline distT="0" distB="0" distL="0" distR="0" wp14:anchorId="6DE89998" wp14:editId="11900445">
            <wp:extent cx="5943600" cy="3343275"/>
            <wp:effectExtent l="0" t="0" r="0" b="9525"/>
            <wp:docPr id="131" name="Hình ảnh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Hình ảnh 131"/>
                    <pic:cNvPicPr/>
                  </pic:nvPicPr>
                  <pic:blipFill>
                    <a:blip r:embed="rId19">
                      <a:extLst>
                        <a:ext uri="{28A0092B-C50C-407E-A947-70E740481C1C}">
                          <a14:useLocalDpi xmlns:a14="http://schemas.microsoft.com/office/drawing/2010/main" val="0"/>
                        </a:ext>
                      </a:extLst>
                    </a:blip>
                    <a:stretch>
                      <a:fillRect/>
                    </a:stretch>
                  </pic:blipFill>
                  <pic:spPr>
                    <a:xfrm>
                      <a:off x="0" y="0"/>
                      <a:ext cx="5943600" cy="3343275"/>
                    </a:xfrm>
                    <a:prstGeom prst="rect">
                      <a:avLst/>
                    </a:prstGeom>
                  </pic:spPr>
                </pic:pic>
              </a:graphicData>
            </a:graphic>
          </wp:inline>
        </w:drawing>
      </w:r>
    </w:p>
    <w:p w14:paraId="496BF9FF" w14:textId="6477944E" w:rsidR="00DF0CBA" w:rsidRPr="00F45CFD" w:rsidRDefault="00696598" w:rsidP="00524251">
      <w:pPr>
        <w:spacing w:line="360" w:lineRule="auto"/>
        <w:rPr>
          <w:rFonts w:cs="Times New Roman"/>
          <w:b/>
          <w:bCs/>
          <w:color w:val="2F5496" w:themeColor="accent1" w:themeShade="BF"/>
          <w:sz w:val="28"/>
          <w:szCs w:val="28"/>
          <w:lang w:val="vi-VN"/>
        </w:rPr>
      </w:pPr>
      <w:r w:rsidRPr="00F45CFD">
        <w:rPr>
          <w:rFonts w:cs="Times New Roman"/>
          <w:b/>
          <w:bCs/>
          <w:color w:val="2F5496" w:themeColor="accent1" w:themeShade="BF"/>
          <w:sz w:val="28"/>
          <w:szCs w:val="28"/>
          <w:lang w:val="vi-VN"/>
        </w:rPr>
        <w:t>3</w:t>
      </w:r>
      <w:r w:rsidR="001F3E60" w:rsidRPr="00F45CFD">
        <w:rPr>
          <w:rFonts w:cs="Times New Roman"/>
          <w:b/>
          <w:bCs/>
          <w:color w:val="2F5496" w:themeColor="accent1" w:themeShade="BF"/>
          <w:sz w:val="28"/>
          <w:szCs w:val="28"/>
          <w:lang w:val="vi-VN"/>
        </w:rPr>
        <w:t xml:space="preserve">. </w:t>
      </w:r>
      <w:r w:rsidR="00DF0CBA" w:rsidRPr="00F45CFD">
        <w:rPr>
          <w:rFonts w:cs="Times New Roman"/>
          <w:b/>
          <w:bCs/>
          <w:color w:val="2F5496" w:themeColor="accent1" w:themeShade="BF"/>
          <w:sz w:val="28"/>
          <w:szCs w:val="28"/>
          <w:lang w:val="vi-VN"/>
        </w:rPr>
        <w:t xml:space="preserve">Luyện tập </w:t>
      </w:r>
    </w:p>
    <w:p w14:paraId="3C455450" w14:textId="4E8DCAEE" w:rsidR="0063155B" w:rsidRPr="00F45CFD" w:rsidRDefault="0063155B" w:rsidP="00524251">
      <w:pPr>
        <w:spacing w:line="360" w:lineRule="auto"/>
        <w:rPr>
          <w:rFonts w:cs="Times New Roman"/>
          <w:sz w:val="28"/>
          <w:szCs w:val="28"/>
          <w:lang w:val="vi-VN"/>
        </w:rPr>
      </w:pPr>
      <w:r w:rsidRPr="00F45CFD">
        <w:rPr>
          <w:rFonts w:cs="Times New Roman"/>
          <w:b/>
          <w:bCs/>
          <w:sz w:val="28"/>
          <w:szCs w:val="28"/>
          <w:lang w:val="vi-VN"/>
        </w:rPr>
        <w:t>a) Mục tiêu:</w:t>
      </w:r>
      <w:r w:rsidRPr="00F45CFD">
        <w:rPr>
          <w:rFonts w:cs="Times New Roman"/>
          <w:sz w:val="28"/>
          <w:szCs w:val="28"/>
          <w:lang w:val="vi-VN"/>
        </w:rPr>
        <w:t xml:space="preserve"> </w:t>
      </w:r>
      <w:r w:rsidR="003100FC" w:rsidRPr="00F45CFD">
        <w:rPr>
          <w:rFonts w:cs="Times New Roman"/>
          <w:sz w:val="28"/>
          <w:szCs w:val="28"/>
          <w:lang w:val="vi-VN"/>
        </w:rPr>
        <w:t xml:space="preserve">Củng cố kiến thức cơ bản trọng tâm. </w:t>
      </w:r>
    </w:p>
    <w:p w14:paraId="443E21AF" w14:textId="7FF15754" w:rsidR="003100FC" w:rsidRPr="00F45CFD" w:rsidRDefault="003100FC" w:rsidP="00524251">
      <w:pPr>
        <w:spacing w:line="360" w:lineRule="auto"/>
        <w:rPr>
          <w:rFonts w:cs="Times New Roman"/>
          <w:sz w:val="28"/>
          <w:szCs w:val="28"/>
          <w:lang w:val="vi-VN"/>
        </w:rPr>
      </w:pPr>
      <w:r w:rsidRPr="00F45CFD">
        <w:rPr>
          <w:rFonts w:cs="Times New Roman"/>
          <w:b/>
          <w:bCs/>
          <w:sz w:val="28"/>
          <w:szCs w:val="28"/>
          <w:lang w:val="vi-VN"/>
        </w:rPr>
        <w:t>b) Nội dung:</w:t>
      </w:r>
      <w:r w:rsidRPr="00F45CFD">
        <w:rPr>
          <w:rFonts w:cs="Times New Roman"/>
          <w:sz w:val="28"/>
          <w:szCs w:val="28"/>
          <w:lang w:val="vi-VN"/>
        </w:rPr>
        <w:t xml:space="preserve"> </w:t>
      </w:r>
      <w:r w:rsidR="00C86DC7" w:rsidRPr="00F45CFD">
        <w:rPr>
          <w:rFonts w:cs="Times New Roman"/>
          <w:sz w:val="28"/>
          <w:szCs w:val="28"/>
          <w:lang w:val="vi-VN"/>
        </w:rPr>
        <w:t xml:space="preserve">HS </w:t>
      </w:r>
      <w:r w:rsidR="0017257F" w:rsidRPr="00F45CFD">
        <w:rPr>
          <w:rFonts w:cs="Times New Roman"/>
          <w:sz w:val="28"/>
          <w:szCs w:val="28"/>
          <w:lang w:val="vi-VN"/>
        </w:rPr>
        <w:t xml:space="preserve">tham gia các trạm kiến thức và hoàn thiện phiếu học tập. </w:t>
      </w:r>
    </w:p>
    <w:p w14:paraId="222548B5" w14:textId="236DA93E" w:rsidR="00572931" w:rsidRPr="00F45CFD" w:rsidRDefault="00572931" w:rsidP="00524251">
      <w:pPr>
        <w:spacing w:line="360" w:lineRule="auto"/>
        <w:rPr>
          <w:rFonts w:cs="Times New Roman"/>
          <w:sz w:val="28"/>
          <w:szCs w:val="28"/>
          <w:lang w:val="vi-VN"/>
        </w:rPr>
      </w:pPr>
      <w:r w:rsidRPr="00F45CFD">
        <w:rPr>
          <w:rFonts w:cs="Times New Roman"/>
          <w:b/>
          <w:bCs/>
          <w:sz w:val="28"/>
          <w:szCs w:val="28"/>
          <w:lang w:val="vi-VN"/>
        </w:rPr>
        <w:t>c) Sản phẩm:</w:t>
      </w:r>
      <w:r w:rsidRPr="00F45CFD">
        <w:rPr>
          <w:rFonts w:cs="Times New Roman"/>
          <w:sz w:val="28"/>
          <w:szCs w:val="28"/>
          <w:lang w:val="vi-VN"/>
        </w:rPr>
        <w:t xml:space="preserve"> </w:t>
      </w:r>
      <w:r w:rsidR="0017257F" w:rsidRPr="00F45CFD">
        <w:rPr>
          <w:rFonts w:cs="Times New Roman"/>
          <w:sz w:val="28"/>
          <w:szCs w:val="28"/>
          <w:lang w:val="vi-VN"/>
        </w:rPr>
        <w:t xml:space="preserve">Bài làm của HS </w:t>
      </w:r>
      <w:r w:rsidRPr="00F45CFD">
        <w:rPr>
          <w:rFonts w:cs="Times New Roman"/>
          <w:sz w:val="28"/>
          <w:szCs w:val="28"/>
          <w:lang w:val="vi-VN"/>
        </w:rPr>
        <w:t xml:space="preserve"> </w:t>
      </w:r>
    </w:p>
    <w:p w14:paraId="7BE41C31" w14:textId="4680D3AF" w:rsidR="00572931" w:rsidRPr="00F45CFD" w:rsidRDefault="00572931" w:rsidP="00524251">
      <w:pPr>
        <w:spacing w:line="360" w:lineRule="auto"/>
        <w:rPr>
          <w:rFonts w:cs="Times New Roman"/>
          <w:b/>
          <w:bCs/>
          <w:sz w:val="28"/>
          <w:szCs w:val="28"/>
          <w:lang w:val="vi-VN"/>
        </w:rPr>
      </w:pPr>
      <w:r w:rsidRPr="00F45CFD">
        <w:rPr>
          <w:rFonts w:cs="Times New Roman"/>
          <w:b/>
          <w:bCs/>
          <w:sz w:val="28"/>
          <w:szCs w:val="28"/>
          <w:lang w:val="vi-VN"/>
        </w:rPr>
        <w:t>d) Tổ chức thực hiện</w:t>
      </w:r>
      <w:r w:rsidR="00430EF2" w:rsidRPr="00F45CFD">
        <w:rPr>
          <w:rFonts w:cs="Times New Roman"/>
          <w:b/>
          <w:bCs/>
          <w:sz w:val="28"/>
          <w:szCs w:val="28"/>
          <w:lang w:val="vi-VN"/>
        </w:rPr>
        <w:t xml:space="preserve">: </w:t>
      </w:r>
    </w:p>
    <w:p w14:paraId="5B5E7F9C" w14:textId="77777777" w:rsidR="000D5468" w:rsidRPr="00F45CFD" w:rsidRDefault="00430EF2" w:rsidP="00EE51EB">
      <w:pPr>
        <w:spacing w:line="360" w:lineRule="auto"/>
        <w:rPr>
          <w:rFonts w:cs="Times New Roman"/>
          <w:i/>
          <w:iCs/>
          <w:sz w:val="28"/>
          <w:szCs w:val="28"/>
          <w:lang w:val="vi-VN"/>
        </w:rPr>
      </w:pPr>
      <w:r w:rsidRPr="00F45CFD">
        <w:rPr>
          <w:rFonts w:cs="Times New Roman"/>
          <w:i/>
          <w:iCs/>
          <w:sz w:val="28"/>
          <w:szCs w:val="28"/>
          <w:lang w:val="vi-VN"/>
        </w:rPr>
        <w:t>Bước 1</w:t>
      </w:r>
      <w:r w:rsidR="0017257F" w:rsidRPr="00F45CFD">
        <w:rPr>
          <w:rFonts w:cs="Times New Roman"/>
          <w:i/>
          <w:iCs/>
          <w:sz w:val="28"/>
          <w:szCs w:val="28"/>
          <w:lang w:val="vi-VN"/>
        </w:rPr>
        <w:t xml:space="preserve">: </w:t>
      </w:r>
      <w:r w:rsidR="001F3E60" w:rsidRPr="00F45CFD">
        <w:rPr>
          <w:rFonts w:cs="Times New Roman"/>
          <w:i/>
          <w:iCs/>
          <w:sz w:val="28"/>
          <w:szCs w:val="28"/>
          <w:lang w:val="vi-VN"/>
        </w:rPr>
        <w:t>Chu</w:t>
      </w:r>
      <w:r w:rsidR="000D5468" w:rsidRPr="00F45CFD">
        <w:rPr>
          <w:rFonts w:cs="Times New Roman"/>
          <w:i/>
          <w:iCs/>
          <w:sz w:val="28"/>
          <w:szCs w:val="28"/>
          <w:lang w:val="vi-VN"/>
        </w:rPr>
        <w:t>yển giao nhiệm vụ</w:t>
      </w:r>
    </w:p>
    <w:p w14:paraId="4D0ECCE1" w14:textId="38DB97E2" w:rsidR="003816A0" w:rsidRPr="00F45CFD" w:rsidRDefault="0017257F" w:rsidP="00524251">
      <w:pPr>
        <w:spacing w:line="360" w:lineRule="auto"/>
        <w:ind w:firstLine="720"/>
        <w:rPr>
          <w:rFonts w:cs="Times New Roman"/>
          <w:sz w:val="28"/>
          <w:szCs w:val="28"/>
          <w:lang w:val="vi-VN"/>
        </w:rPr>
      </w:pPr>
      <w:r w:rsidRPr="00F45CFD">
        <w:rPr>
          <w:rFonts w:cs="Times New Roman"/>
          <w:sz w:val="28"/>
          <w:szCs w:val="28"/>
          <w:lang w:val="vi-VN"/>
        </w:rPr>
        <w:t xml:space="preserve">GV chia lớp thành </w:t>
      </w:r>
      <w:r w:rsidR="002C7F32" w:rsidRPr="00F45CFD">
        <w:rPr>
          <w:rFonts w:cs="Times New Roman"/>
          <w:sz w:val="28"/>
          <w:szCs w:val="28"/>
          <w:lang w:val="vi-VN"/>
        </w:rPr>
        <w:t>3</w:t>
      </w:r>
      <w:r w:rsidRPr="00F45CFD">
        <w:rPr>
          <w:rFonts w:cs="Times New Roman"/>
          <w:sz w:val="28"/>
          <w:szCs w:val="28"/>
          <w:lang w:val="vi-VN"/>
        </w:rPr>
        <w:t xml:space="preserve"> nhóm</w:t>
      </w:r>
      <w:r w:rsidR="003816A0" w:rsidRPr="00F45CFD">
        <w:rPr>
          <w:rFonts w:cs="Times New Roman"/>
          <w:sz w:val="28"/>
          <w:szCs w:val="28"/>
          <w:lang w:val="vi-VN"/>
        </w:rPr>
        <w:t xml:space="preserve"> để tham gia vào 3 trạm kiến thức. </w:t>
      </w:r>
    </w:p>
    <w:p w14:paraId="78687D5F" w14:textId="196A214F" w:rsidR="003816A0" w:rsidRPr="00F45CFD" w:rsidRDefault="000D5468" w:rsidP="00524251">
      <w:pPr>
        <w:spacing w:line="360" w:lineRule="auto"/>
        <w:rPr>
          <w:rFonts w:cs="Times New Roman"/>
          <w:sz w:val="28"/>
          <w:szCs w:val="28"/>
          <w:lang w:val="vi-VN"/>
        </w:rPr>
      </w:pPr>
      <w:r w:rsidRPr="00F45CFD">
        <w:rPr>
          <w:rFonts w:cs="Times New Roman"/>
          <w:sz w:val="28"/>
          <w:szCs w:val="28"/>
          <w:lang w:val="vi-VN"/>
        </w:rPr>
        <w:t xml:space="preserve">- </w:t>
      </w:r>
      <w:r w:rsidR="003816A0" w:rsidRPr="00F45CFD">
        <w:rPr>
          <w:rFonts w:cs="Times New Roman"/>
          <w:sz w:val="28"/>
          <w:szCs w:val="28"/>
          <w:lang w:val="vi-VN"/>
        </w:rPr>
        <w:t>Trạm 1: Tôi là nhà h</w:t>
      </w:r>
      <w:r w:rsidR="00BF5394" w:rsidRPr="00F45CFD">
        <w:rPr>
          <w:rFonts w:cs="Times New Roman"/>
          <w:sz w:val="28"/>
          <w:szCs w:val="28"/>
          <w:lang w:val="vi-VN"/>
        </w:rPr>
        <w:t>óa</w:t>
      </w:r>
      <w:r w:rsidR="003816A0" w:rsidRPr="00F45CFD">
        <w:rPr>
          <w:rFonts w:cs="Times New Roman"/>
          <w:sz w:val="28"/>
          <w:szCs w:val="28"/>
          <w:lang w:val="vi-VN"/>
        </w:rPr>
        <w:t xml:space="preserve"> học. </w:t>
      </w:r>
    </w:p>
    <w:p w14:paraId="0A428EF6" w14:textId="06302F41" w:rsidR="003816A0" w:rsidRPr="00F45CFD" w:rsidRDefault="000D5468" w:rsidP="00524251">
      <w:pPr>
        <w:spacing w:line="360" w:lineRule="auto"/>
        <w:rPr>
          <w:rFonts w:cs="Times New Roman"/>
          <w:sz w:val="28"/>
          <w:szCs w:val="28"/>
          <w:lang w:val="vi-VN"/>
        </w:rPr>
      </w:pPr>
      <w:r w:rsidRPr="00F45CFD">
        <w:rPr>
          <w:rFonts w:cs="Times New Roman"/>
          <w:sz w:val="28"/>
          <w:szCs w:val="28"/>
          <w:lang w:val="vi-VN"/>
        </w:rPr>
        <w:t xml:space="preserve">- </w:t>
      </w:r>
      <w:r w:rsidR="003816A0" w:rsidRPr="00F45CFD">
        <w:rPr>
          <w:rFonts w:cs="Times New Roman"/>
          <w:sz w:val="28"/>
          <w:szCs w:val="28"/>
          <w:lang w:val="vi-VN"/>
        </w:rPr>
        <w:t xml:space="preserve">Trạm 2: Tôi là nhà thông thái. </w:t>
      </w:r>
    </w:p>
    <w:p w14:paraId="7E81AF29" w14:textId="47BE89EE" w:rsidR="00430EF2" w:rsidRPr="00F45CFD" w:rsidRDefault="000D5468" w:rsidP="00524251">
      <w:pPr>
        <w:spacing w:line="360" w:lineRule="auto"/>
        <w:rPr>
          <w:rFonts w:cs="Times New Roman"/>
          <w:sz w:val="28"/>
          <w:szCs w:val="28"/>
          <w:lang w:val="vi-VN"/>
        </w:rPr>
      </w:pPr>
      <w:r w:rsidRPr="00F45CFD">
        <w:rPr>
          <w:rFonts w:cs="Times New Roman"/>
          <w:sz w:val="28"/>
          <w:szCs w:val="28"/>
          <w:lang w:val="vi-VN"/>
        </w:rPr>
        <w:t xml:space="preserve">- </w:t>
      </w:r>
      <w:r w:rsidR="003816A0" w:rsidRPr="00F45CFD">
        <w:rPr>
          <w:rFonts w:cs="Times New Roman"/>
          <w:sz w:val="28"/>
          <w:szCs w:val="28"/>
          <w:lang w:val="vi-VN"/>
        </w:rPr>
        <w:t xml:space="preserve">Trạm 3: Tôi là nhà phân tích. </w:t>
      </w:r>
      <w:r w:rsidR="00430EF2" w:rsidRPr="00F45CFD">
        <w:rPr>
          <w:rFonts w:cs="Times New Roman"/>
          <w:sz w:val="28"/>
          <w:szCs w:val="28"/>
          <w:lang w:val="vi-VN"/>
        </w:rPr>
        <w:t xml:space="preserve"> </w:t>
      </w:r>
    </w:p>
    <w:p w14:paraId="532DA724" w14:textId="77777777" w:rsidR="000D5468" w:rsidRPr="00F45CFD" w:rsidRDefault="00430EF2" w:rsidP="00EE51EB">
      <w:pPr>
        <w:spacing w:line="360" w:lineRule="auto"/>
        <w:rPr>
          <w:rFonts w:cs="Times New Roman"/>
          <w:i/>
          <w:iCs/>
          <w:sz w:val="28"/>
          <w:szCs w:val="28"/>
          <w:lang w:val="vi-VN"/>
        </w:rPr>
      </w:pPr>
      <w:r w:rsidRPr="00F45CFD">
        <w:rPr>
          <w:rFonts w:cs="Times New Roman"/>
          <w:i/>
          <w:iCs/>
          <w:sz w:val="28"/>
          <w:szCs w:val="28"/>
          <w:lang w:val="vi-VN"/>
        </w:rPr>
        <w:t>Bước 2:</w:t>
      </w:r>
      <w:r w:rsidR="000D5468" w:rsidRPr="00F45CFD">
        <w:rPr>
          <w:rFonts w:cs="Times New Roman"/>
          <w:i/>
          <w:iCs/>
          <w:sz w:val="28"/>
          <w:szCs w:val="28"/>
          <w:lang w:val="vi-VN"/>
        </w:rPr>
        <w:t xml:space="preserve"> Thực hiện nhiệm vụ</w:t>
      </w:r>
    </w:p>
    <w:p w14:paraId="5129F0CE" w14:textId="13074207" w:rsidR="00414381" w:rsidRPr="00F45CFD" w:rsidRDefault="00430EF2" w:rsidP="00524251">
      <w:pPr>
        <w:spacing w:line="360" w:lineRule="auto"/>
        <w:ind w:firstLine="720"/>
        <w:rPr>
          <w:rFonts w:cs="Times New Roman"/>
          <w:sz w:val="28"/>
          <w:szCs w:val="28"/>
          <w:lang w:val="vi-VN"/>
        </w:rPr>
      </w:pPr>
      <w:r w:rsidRPr="00F45CFD">
        <w:rPr>
          <w:rFonts w:cs="Times New Roman"/>
          <w:sz w:val="28"/>
          <w:szCs w:val="28"/>
          <w:lang w:val="vi-VN"/>
        </w:rPr>
        <w:lastRenderedPageBreak/>
        <w:t xml:space="preserve"> GV </w:t>
      </w:r>
      <w:r w:rsidR="003816A0" w:rsidRPr="00F45CFD">
        <w:rPr>
          <w:rFonts w:cs="Times New Roman"/>
          <w:sz w:val="28"/>
          <w:szCs w:val="28"/>
          <w:lang w:val="vi-VN"/>
        </w:rPr>
        <w:t>hướng dẫn HS tham gia các trạm kiến thức</w:t>
      </w:r>
      <w:r w:rsidR="00414381" w:rsidRPr="00F45CFD">
        <w:rPr>
          <w:rFonts w:cs="Times New Roman"/>
          <w:sz w:val="28"/>
          <w:szCs w:val="28"/>
          <w:lang w:val="vi-VN"/>
        </w:rPr>
        <w:t xml:space="preserve">, thời gian ở mỗi trạm là </w:t>
      </w:r>
      <w:r w:rsidR="003B7E59" w:rsidRPr="003B7E59">
        <w:rPr>
          <w:rFonts w:cs="Times New Roman"/>
          <w:sz w:val="28"/>
          <w:szCs w:val="28"/>
          <w:lang w:val="vi-VN"/>
        </w:rPr>
        <w:t>4</w:t>
      </w:r>
      <w:r w:rsidR="00414381" w:rsidRPr="00F45CFD">
        <w:rPr>
          <w:rFonts w:cs="Times New Roman"/>
          <w:sz w:val="28"/>
          <w:szCs w:val="28"/>
          <w:lang w:val="vi-VN"/>
        </w:rPr>
        <w:t xml:space="preserve"> phút/lần/3 lần. </w:t>
      </w:r>
    </w:p>
    <w:p w14:paraId="6D277194" w14:textId="31F5A49B" w:rsidR="00353B87" w:rsidRPr="00F249C1" w:rsidRDefault="000D5468" w:rsidP="00524251">
      <w:pPr>
        <w:spacing w:line="360" w:lineRule="auto"/>
        <w:rPr>
          <w:rFonts w:cs="Times New Roman"/>
          <w:sz w:val="28"/>
          <w:szCs w:val="28"/>
          <w:lang w:val="vi-VN"/>
        </w:rPr>
      </w:pPr>
      <w:r w:rsidRPr="00F45CFD">
        <w:rPr>
          <w:rFonts w:cs="Times New Roman"/>
          <w:sz w:val="28"/>
          <w:szCs w:val="28"/>
          <w:lang w:val="vi-VN"/>
        </w:rPr>
        <w:t xml:space="preserve">- </w:t>
      </w:r>
      <w:r w:rsidR="00353B87" w:rsidRPr="00F45CFD">
        <w:rPr>
          <w:rFonts w:cs="Times New Roman"/>
          <w:sz w:val="28"/>
          <w:szCs w:val="28"/>
          <w:lang w:val="vi-VN"/>
        </w:rPr>
        <w:t xml:space="preserve">Lượt 1: </w:t>
      </w:r>
      <w:r w:rsidR="002C7F32" w:rsidRPr="00F45CFD">
        <w:rPr>
          <w:rFonts w:cs="Times New Roman"/>
          <w:sz w:val="28"/>
          <w:szCs w:val="28"/>
          <w:lang w:val="vi-VN"/>
        </w:rPr>
        <w:t>Nhóm 1</w:t>
      </w:r>
      <w:r w:rsidR="00437836" w:rsidRPr="00F249C1">
        <w:rPr>
          <w:rFonts w:cs="Times New Roman"/>
          <w:sz w:val="28"/>
          <w:szCs w:val="28"/>
          <w:lang w:val="vi-VN"/>
        </w:rPr>
        <w:t xml:space="preserve"> (</w:t>
      </w:r>
      <w:r w:rsidR="002C7F32" w:rsidRPr="00F45CFD">
        <w:rPr>
          <w:rFonts w:cs="Times New Roman"/>
          <w:sz w:val="28"/>
          <w:szCs w:val="28"/>
          <w:lang w:val="vi-VN"/>
        </w:rPr>
        <w:t xml:space="preserve"> Trạm 1</w:t>
      </w:r>
      <w:r w:rsidR="00437836" w:rsidRPr="00F249C1">
        <w:rPr>
          <w:rFonts w:cs="Times New Roman"/>
          <w:sz w:val="28"/>
          <w:szCs w:val="28"/>
          <w:lang w:val="vi-VN"/>
        </w:rPr>
        <w:t>)</w:t>
      </w:r>
      <w:r w:rsidR="002C7F32" w:rsidRPr="00F45CFD">
        <w:rPr>
          <w:rFonts w:cs="Times New Roman"/>
          <w:sz w:val="28"/>
          <w:szCs w:val="28"/>
          <w:lang w:val="vi-VN"/>
        </w:rPr>
        <w:t>; Nhóm 2</w:t>
      </w:r>
      <w:r w:rsidR="00437836" w:rsidRPr="00F249C1">
        <w:rPr>
          <w:rFonts w:cs="Times New Roman"/>
          <w:sz w:val="28"/>
          <w:szCs w:val="28"/>
          <w:lang w:val="vi-VN"/>
        </w:rPr>
        <w:t xml:space="preserve"> (</w:t>
      </w:r>
      <w:r w:rsidR="002C7F32" w:rsidRPr="00F45CFD">
        <w:rPr>
          <w:rFonts w:cs="Times New Roman"/>
          <w:sz w:val="28"/>
          <w:szCs w:val="28"/>
          <w:lang w:val="vi-VN"/>
        </w:rPr>
        <w:t>Trạm 2</w:t>
      </w:r>
      <w:r w:rsidR="00437836" w:rsidRPr="00F249C1">
        <w:rPr>
          <w:rFonts w:cs="Times New Roman"/>
          <w:sz w:val="28"/>
          <w:szCs w:val="28"/>
          <w:lang w:val="vi-VN"/>
        </w:rPr>
        <w:t>)</w:t>
      </w:r>
      <w:r w:rsidR="002C7F32" w:rsidRPr="00F45CFD">
        <w:rPr>
          <w:rFonts w:cs="Times New Roman"/>
          <w:sz w:val="28"/>
          <w:szCs w:val="28"/>
          <w:lang w:val="vi-VN"/>
        </w:rPr>
        <w:t>; Nhóm 3</w:t>
      </w:r>
      <w:r w:rsidR="00437836" w:rsidRPr="00F249C1">
        <w:rPr>
          <w:rFonts w:cs="Times New Roman"/>
          <w:sz w:val="28"/>
          <w:szCs w:val="28"/>
          <w:lang w:val="vi-VN"/>
        </w:rPr>
        <w:t xml:space="preserve"> (</w:t>
      </w:r>
      <w:r w:rsidR="002C7F32" w:rsidRPr="00F45CFD">
        <w:rPr>
          <w:rFonts w:cs="Times New Roman"/>
          <w:sz w:val="28"/>
          <w:szCs w:val="28"/>
          <w:lang w:val="vi-VN"/>
        </w:rPr>
        <w:t>Trạm 3</w:t>
      </w:r>
      <w:r w:rsidR="00437836" w:rsidRPr="00F249C1">
        <w:rPr>
          <w:rFonts w:cs="Times New Roman"/>
          <w:sz w:val="28"/>
          <w:szCs w:val="28"/>
          <w:lang w:val="vi-VN"/>
        </w:rPr>
        <w:t>).</w:t>
      </w:r>
    </w:p>
    <w:p w14:paraId="0583B0D4" w14:textId="18BB5B89" w:rsidR="00353B87" w:rsidRPr="00F45CFD" w:rsidRDefault="000D5468" w:rsidP="00524251">
      <w:pPr>
        <w:spacing w:line="360" w:lineRule="auto"/>
        <w:rPr>
          <w:rFonts w:cs="Times New Roman"/>
          <w:sz w:val="28"/>
          <w:szCs w:val="28"/>
          <w:lang w:val="vi-VN"/>
        </w:rPr>
      </w:pPr>
      <w:r w:rsidRPr="00F45CFD">
        <w:rPr>
          <w:rFonts w:cs="Times New Roman"/>
          <w:sz w:val="28"/>
          <w:szCs w:val="28"/>
          <w:lang w:val="vi-VN"/>
        </w:rPr>
        <w:t xml:space="preserve">- </w:t>
      </w:r>
      <w:r w:rsidR="00353B87" w:rsidRPr="00F45CFD">
        <w:rPr>
          <w:rFonts w:cs="Times New Roman"/>
          <w:sz w:val="28"/>
          <w:szCs w:val="28"/>
          <w:lang w:val="vi-VN"/>
        </w:rPr>
        <w:t>Sau khi hết thời gian, GV ra hiệu lệnh chuyển trạm, HS chuyển theo vòng tròn</w:t>
      </w:r>
      <w:r w:rsidR="00431465" w:rsidRPr="00F45CFD">
        <w:rPr>
          <w:rFonts w:cs="Times New Roman"/>
          <w:sz w:val="28"/>
          <w:szCs w:val="28"/>
          <w:lang w:val="vi-VN"/>
        </w:rPr>
        <w:t>.</w:t>
      </w:r>
    </w:p>
    <w:p w14:paraId="275AFB52" w14:textId="1633D89F" w:rsidR="00211F30" w:rsidRPr="00EE51EB" w:rsidRDefault="00211F30" w:rsidP="00524251">
      <w:pPr>
        <w:spacing w:line="360" w:lineRule="auto"/>
        <w:jc w:val="center"/>
        <w:rPr>
          <w:rFonts w:cs="Times New Roman"/>
          <w:sz w:val="28"/>
          <w:szCs w:val="28"/>
        </w:rPr>
      </w:pPr>
      <w:r w:rsidRPr="00EE51EB">
        <w:rPr>
          <w:rFonts w:cs="Times New Roman"/>
          <w:noProof/>
          <w:sz w:val="28"/>
          <w:szCs w:val="28"/>
        </w:rPr>
        <w:drawing>
          <wp:inline distT="0" distB="0" distL="0" distR="0" wp14:anchorId="5E09FEF0" wp14:editId="40861959">
            <wp:extent cx="1966130" cy="91447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966130" cy="914479"/>
                    </a:xfrm>
                    <a:prstGeom prst="rect">
                      <a:avLst/>
                    </a:prstGeom>
                  </pic:spPr>
                </pic:pic>
              </a:graphicData>
            </a:graphic>
          </wp:inline>
        </w:drawing>
      </w:r>
    </w:p>
    <w:p w14:paraId="06C3CA41" w14:textId="5BF1FD4C" w:rsidR="00414381" w:rsidRPr="00EE51EB" w:rsidRDefault="00BF5394" w:rsidP="00EE51EB">
      <w:pPr>
        <w:spacing w:line="360" w:lineRule="auto"/>
        <w:jc w:val="center"/>
        <w:rPr>
          <w:rFonts w:cs="Times New Roman"/>
          <w:b/>
          <w:bCs/>
          <w:sz w:val="28"/>
          <w:szCs w:val="28"/>
        </w:rPr>
      </w:pPr>
      <w:r w:rsidRPr="00EE51EB">
        <w:rPr>
          <w:rFonts w:cs="Times New Roman"/>
          <w:b/>
          <w:bCs/>
          <w:sz w:val="28"/>
          <w:szCs w:val="28"/>
        </w:rPr>
        <w:t>Trạm 1: Tôi là nhà hóa học</w:t>
      </w:r>
    </w:p>
    <w:p w14:paraId="7BC19F36" w14:textId="316EB0C2" w:rsidR="00BF5394" w:rsidRPr="00EE51EB" w:rsidRDefault="00480513" w:rsidP="00EE51EB">
      <w:pPr>
        <w:spacing w:line="360" w:lineRule="auto"/>
        <w:rPr>
          <w:rFonts w:cs="Times New Roman"/>
          <w:sz w:val="28"/>
          <w:szCs w:val="28"/>
          <w:lang w:val="pt-BR"/>
        </w:rPr>
      </w:pPr>
      <w:r w:rsidRPr="00EE51EB">
        <w:rPr>
          <w:rFonts w:cs="Times New Roman"/>
          <w:sz w:val="28"/>
          <w:szCs w:val="28"/>
          <w:lang w:val="pt-BR"/>
        </w:rPr>
        <w:t>Có những chất sau: O</w:t>
      </w:r>
      <w:r w:rsidRPr="00EE51EB">
        <w:rPr>
          <w:rFonts w:cs="Times New Roman"/>
          <w:sz w:val="28"/>
          <w:szCs w:val="28"/>
          <w:vertAlign w:val="subscript"/>
          <w:lang w:val="pt-BR"/>
        </w:rPr>
        <w:t>2</w:t>
      </w:r>
      <w:r w:rsidRPr="00EE51EB">
        <w:rPr>
          <w:rFonts w:cs="Times New Roman"/>
          <w:sz w:val="28"/>
          <w:szCs w:val="28"/>
          <w:lang w:val="pt-BR"/>
        </w:rPr>
        <w:t xml:space="preserve">, Mg, P, Al, </w:t>
      </w:r>
      <w:r w:rsidR="002F6A12" w:rsidRPr="00EE51EB">
        <w:rPr>
          <w:rFonts w:cs="Times New Roman"/>
          <w:sz w:val="28"/>
          <w:szCs w:val="28"/>
          <w:lang w:val="pt-BR"/>
        </w:rPr>
        <w:t>Si</w:t>
      </w:r>
    </w:p>
    <w:p w14:paraId="23E39B5A" w14:textId="042AA683" w:rsidR="00D14676" w:rsidRPr="00EE51EB" w:rsidRDefault="00844928" w:rsidP="00EE51EB">
      <w:pPr>
        <w:spacing w:line="360" w:lineRule="auto"/>
        <w:rPr>
          <w:rFonts w:cs="Times New Roman"/>
          <w:sz w:val="28"/>
          <w:szCs w:val="28"/>
          <w:lang w:val="pt-BR"/>
        </w:rPr>
      </w:pPr>
      <w:r w:rsidRPr="00EE51EB">
        <w:rPr>
          <w:rFonts w:cs="Times New Roman"/>
          <w:sz w:val="28"/>
          <w:szCs w:val="28"/>
          <w:lang w:val="pt-BR"/>
        </w:rPr>
        <w:t xml:space="preserve">1. </w:t>
      </w:r>
      <w:r w:rsidR="00D14676" w:rsidRPr="00EE51EB">
        <w:rPr>
          <w:rFonts w:cs="Times New Roman"/>
          <w:sz w:val="28"/>
          <w:szCs w:val="28"/>
          <w:lang w:val="pt-BR"/>
        </w:rPr>
        <w:t xml:space="preserve">Hãy chọn một trong những chất trên và hệ số thích hợp điền vào chỗ trống trong các phương trình hóa học sau: </w:t>
      </w:r>
    </w:p>
    <w:p w14:paraId="1F4433EA" w14:textId="28E998CD" w:rsidR="00D14676" w:rsidRPr="00EE51EB" w:rsidRDefault="00D14676" w:rsidP="00EE51EB">
      <w:pPr>
        <w:spacing w:line="360" w:lineRule="auto"/>
        <w:rPr>
          <w:sz w:val="28"/>
          <w:szCs w:val="28"/>
          <w:lang w:val="pt-BR"/>
        </w:rPr>
      </w:pPr>
      <w:r w:rsidRPr="00EE51EB">
        <w:rPr>
          <w:rFonts w:cs="Times New Roman"/>
          <w:sz w:val="28"/>
          <w:szCs w:val="28"/>
          <w:lang w:val="pt-BR"/>
        </w:rPr>
        <w:t xml:space="preserve">a) 4Na + …. </w:t>
      </w:r>
      <w:r w:rsidR="00156320" w:rsidRPr="00EE51EB">
        <w:rPr>
          <w:position w:val="-6"/>
          <w:sz w:val="28"/>
          <w:szCs w:val="28"/>
        </w:rPr>
        <w:object w:dxaOrig="680" w:dyaOrig="360" w14:anchorId="127453BB">
          <v:shape id="_x0000_i1033" type="#_x0000_t75" style="width:33.75pt;height:18pt" o:ole="">
            <v:imagedata r:id="rId21" o:title=""/>
          </v:shape>
          <o:OLEObject Type="Embed" ProgID="Equation.DSMT4" ShapeID="_x0000_i1033" DrawAspect="Content" ObjectID="_1743339216" r:id="rId22"/>
        </w:object>
      </w:r>
      <w:r w:rsidR="00156320" w:rsidRPr="00EE51EB">
        <w:rPr>
          <w:sz w:val="28"/>
          <w:szCs w:val="28"/>
          <w:lang w:val="pt-BR"/>
        </w:rPr>
        <w:t>2</w:t>
      </w:r>
      <w:r w:rsidR="00012EFD" w:rsidRPr="00EE51EB">
        <w:rPr>
          <w:sz w:val="28"/>
          <w:szCs w:val="28"/>
          <w:lang w:val="pt-BR"/>
        </w:rPr>
        <w:t>Na</w:t>
      </w:r>
      <w:r w:rsidR="00012EFD" w:rsidRPr="00EE51EB">
        <w:rPr>
          <w:sz w:val="28"/>
          <w:szCs w:val="28"/>
          <w:vertAlign w:val="subscript"/>
          <w:lang w:val="pt-BR"/>
        </w:rPr>
        <w:t>2</w:t>
      </w:r>
      <w:r w:rsidR="00012EFD" w:rsidRPr="00EE51EB">
        <w:rPr>
          <w:sz w:val="28"/>
          <w:szCs w:val="28"/>
          <w:lang w:val="pt-BR"/>
        </w:rPr>
        <w:t xml:space="preserve">O </w:t>
      </w:r>
    </w:p>
    <w:p w14:paraId="69EC4244" w14:textId="2A4A1BF4" w:rsidR="00012EFD" w:rsidRPr="00EE51EB" w:rsidRDefault="00012EFD" w:rsidP="00EE51EB">
      <w:pPr>
        <w:spacing w:line="360" w:lineRule="auto"/>
        <w:rPr>
          <w:sz w:val="28"/>
          <w:szCs w:val="28"/>
          <w:lang w:val="pt-BR"/>
        </w:rPr>
      </w:pPr>
      <w:r w:rsidRPr="00EE51EB">
        <w:rPr>
          <w:sz w:val="28"/>
          <w:szCs w:val="28"/>
          <w:lang w:val="pt-BR"/>
        </w:rPr>
        <w:t>b) ….. + O</w:t>
      </w:r>
      <w:r w:rsidRPr="00EE51EB">
        <w:rPr>
          <w:sz w:val="28"/>
          <w:szCs w:val="28"/>
          <w:vertAlign w:val="subscript"/>
          <w:lang w:val="pt-BR"/>
        </w:rPr>
        <w:t>2</w:t>
      </w:r>
      <w:r w:rsidRPr="00EE51EB">
        <w:rPr>
          <w:sz w:val="28"/>
          <w:szCs w:val="28"/>
          <w:lang w:val="pt-BR"/>
        </w:rPr>
        <w:t xml:space="preserve"> </w:t>
      </w:r>
      <w:r w:rsidRPr="00EE51EB">
        <w:rPr>
          <w:position w:val="-6"/>
          <w:sz w:val="28"/>
          <w:szCs w:val="28"/>
        </w:rPr>
        <w:object w:dxaOrig="680" w:dyaOrig="360" w14:anchorId="781369C5">
          <v:shape id="_x0000_i1034" type="#_x0000_t75" style="width:33.75pt;height:18pt" o:ole="">
            <v:imagedata r:id="rId23" o:title=""/>
          </v:shape>
          <o:OLEObject Type="Embed" ProgID="Equation.DSMT4" ShapeID="_x0000_i1034" DrawAspect="Content" ObjectID="_1743339217" r:id="rId24"/>
        </w:object>
      </w:r>
      <w:r w:rsidRPr="00EE51EB">
        <w:rPr>
          <w:sz w:val="28"/>
          <w:szCs w:val="28"/>
          <w:lang w:val="pt-BR"/>
        </w:rPr>
        <w:t>2MgO</w:t>
      </w:r>
    </w:p>
    <w:p w14:paraId="5EBC6E93" w14:textId="7239D83C" w:rsidR="00012EFD" w:rsidRPr="00EE51EB" w:rsidRDefault="00012EFD" w:rsidP="00EE51EB">
      <w:pPr>
        <w:spacing w:line="360" w:lineRule="auto"/>
        <w:rPr>
          <w:sz w:val="28"/>
          <w:szCs w:val="28"/>
          <w:lang w:val="pt-BR"/>
        </w:rPr>
      </w:pPr>
      <w:r w:rsidRPr="00EE51EB">
        <w:rPr>
          <w:sz w:val="28"/>
          <w:szCs w:val="28"/>
          <w:lang w:val="pt-BR"/>
        </w:rPr>
        <w:t>c) …. + O</w:t>
      </w:r>
      <w:r w:rsidRPr="00EE51EB">
        <w:rPr>
          <w:sz w:val="28"/>
          <w:szCs w:val="28"/>
          <w:vertAlign w:val="subscript"/>
          <w:lang w:val="pt-BR"/>
        </w:rPr>
        <w:t>2</w:t>
      </w:r>
      <w:r w:rsidRPr="00EE51EB">
        <w:rPr>
          <w:sz w:val="28"/>
          <w:szCs w:val="28"/>
          <w:lang w:val="pt-BR"/>
        </w:rPr>
        <w:t xml:space="preserve"> </w:t>
      </w:r>
      <w:r w:rsidRPr="00EE51EB">
        <w:rPr>
          <w:position w:val="-6"/>
          <w:sz w:val="28"/>
          <w:szCs w:val="28"/>
        </w:rPr>
        <w:object w:dxaOrig="680" w:dyaOrig="360" w14:anchorId="5EE958FD">
          <v:shape id="_x0000_i1035" type="#_x0000_t75" style="width:33.75pt;height:18pt" o:ole="">
            <v:imagedata r:id="rId25" o:title=""/>
          </v:shape>
          <o:OLEObject Type="Embed" ProgID="Equation.DSMT4" ShapeID="_x0000_i1035" DrawAspect="Content" ObjectID="_1743339218" r:id="rId26"/>
        </w:object>
      </w:r>
      <w:r w:rsidRPr="00EE51EB">
        <w:rPr>
          <w:sz w:val="28"/>
          <w:szCs w:val="28"/>
          <w:lang w:val="pt-BR"/>
        </w:rPr>
        <w:t xml:space="preserve"> P</w:t>
      </w:r>
      <w:r w:rsidRPr="00EE51EB">
        <w:rPr>
          <w:sz w:val="28"/>
          <w:szCs w:val="28"/>
          <w:vertAlign w:val="subscript"/>
          <w:lang w:val="pt-BR"/>
        </w:rPr>
        <w:t>2</w:t>
      </w:r>
      <w:r w:rsidRPr="00EE51EB">
        <w:rPr>
          <w:sz w:val="28"/>
          <w:szCs w:val="28"/>
          <w:lang w:val="pt-BR"/>
        </w:rPr>
        <w:t>O</w:t>
      </w:r>
      <w:r w:rsidRPr="00EE51EB">
        <w:rPr>
          <w:sz w:val="28"/>
          <w:szCs w:val="28"/>
          <w:vertAlign w:val="subscript"/>
          <w:lang w:val="pt-BR"/>
        </w:rPr>
        <w:t>5</w:t>
      </w:r>
      <w:r w:rsidRPr="00EE51EB">
        <w:rPr>
          <w:sz w:val="28"/>
          <w:szCs w:val="28"/>
          <w:lang w:val="pt-BR"/>
        </w:rPr>
        <w:t xml:space="preserve"> </w:t>
      </w:r>
    </w:p>
    <w:p w14:paraId="3FEEA333" w14:textId="7BCA05BC" w:rsidR="00012EFD" w:rsidRPr="00EE51EB" w:rsidRDefault="00012EFD" w:rsidP="00EE51EB">
      <w:pPr>
        <w:spacing w:line="360" w:lineRule="auto"/>
        <w:rPr>
          <w:sz w:val="28"/>
          <w:szCs w:val="28"/>
          <w:lang w:val="pt-BR"/>
        </w:rPr>
      </w:pPr>
      <w:r w:rsidRPr="00EE51EB">
        <w:rPr>
          <w:sz w:val="28"/>
          <w:szCs w:val="28"/>
          <w:lang w:val="pt-BR"/>
        </w:rPr>
        <w:t xml:space="preserve">d) </w:t>
      </w:r>
      <w:r w:rsidR="00844928" w:rsidRPr="00EE51EB">
        <w:rPr>
          <w:sz w:val="28"/>
          <w:szCs w:val="28"/>
          <w:lang w:val="pt-BR"/>
        </w:rPr>
        <w:t>..... + O</w:t>
      </w:r>
      <w:r w:rsidR="00844928" w:rsidRPr="00EE51EB">
        <w:rPr>
          <w:sz w:val="28"/>
          <w:szCs w:val="28"/>
          <w:vertAlign w:val="subscript"/>
          <w:lang w:val="pt-BR"/>
        </w:rPr>
        <w:t>2</w:t>
      </w:r>
      <w:r w:rsidR="00844928" w:rsidRPr="00EE51EB">
        <w:rPr>
          <w:sz w:val="28"/>
          <w:szCs w:val="28"/>
          <w:lang w:val="pt-BR"/>
        </w:rPr>
        <w:t xml:space="preserve"> </w:t>
      </w:r>
      <w:r w:rsidR="00844928" w:rsidRPr="00EE51EB">
        <w:rPr>
          <w:position w:val="-6"/>
          <w:sz w:val="28"/>
          <w:szCs w:val="28"/>
        </w:rPr>
        <w:object w:dxaOrig="680" w:dyaOrig="360" w14:anchorId="5025E3A5">
          <v:shape id="_x0000_i1036" type="#_x0000_t75" style="width:33.75pt;height:18pt" o:ole="">
            <v:imagedata r:id="rId25" o:title=""/>
          </v:shape>
          <o:OLEObject Type="Embed" ProgID="Equation.DSMT4" ShapeID="_x0000_i1036" DrawAspect="Content" ObjectID="_1743339219" r:id="rId27"/>
        </w:object>
      </w:r>
      <w:r w:rsidR="00844928" w:rsidRPr="00EE51EB">
        <w:rPr>
          <w:sz w:val="28"/>
          <w:szCs w:val="28"/>
          <w:lang w:val="pt-BR"/>
        </w:rPr>
        <w:t xml:space="preserve"> 2Al</w:t>
      </w:r>
      <w:r w:rsidR="00844928" w:rsidRPr="00EE51EB">
        <w:rPr>
          <w:sz w:val="28"/>
          <w:szCs w:val="28"/>
          <w:vertAlign w:val="subscript"/>
          <w:lang w:val="pt-BR"/>
        </w:rPr>
        <w:t>2</w:t>
      </w:r>
      <w:r w:rsidR="00844928" w:rsidRPr="00EE51EB">
        <w:rPr>
          <w:sz w:val="28"/>
          <w:szCs w:val="28"/>
          <w:lang w:val="pt-BR"/>
        </w:rPr>
        <w:t>O</w:t>
      </w:r>
      <w:r w:rsidR="00844928" w:rsidRPr="00EE51EB">
        <w:rPr>
          <w:sz w:val="28"/>
          <w:szCs w:val="28"/>
          <w:vertAlign w:val="subscript"/>
          <w:lang w:val="pt-BR"/>
        </w:rPr>
        <w:t>3</w:t>
      </w:r>
      <w:r w:rsidR="00844928" w:rsidRPr="00EE51EB">
        <w:rPr>
          <w:sz w:val="28"/>
          <w:szCs w:val="28"/>
          <w:lang w:val="pt-BR"/>
        </w:rPr>
        <w:t xml:space="preserve"> </w:t>
      </w:r>
    </w:p>
    <w:p w14:paraId="24A1AF37" w14:textId="5529CFFE" w:rsidR="00844928" w:rsidRPr="00EE51EB" w:rsidRDefault="00844928" w:rsidP="00EE51EB">
      <w:pPr>
        <w:spacing w:line="360" w:lineRule="auto"/>
        <w:rPr>
          <w:sz w:val="28"/>
          <w:szCs w:val="28"/>
          <w:lang w:val="pt-BR"/>
        </w:rPr>
      </w:pPr>
      <w:r w:rsidRPr="00EE51EB">
        <w:rPr>
          <w:sz w:val="28"/>
          <w:szCs w:val="28"/>
          <w:lang w:val="pt-BR"/>
        </w:rPr>
        <w:t xml:space="preserve">e) …. + …. </w:t>
      </w:r>
      <w:r w:rsidRPr="00EE51EB">
        <w:rPr>
          <w:position w:val="-6"/>
          <w:sz w:val="28"/>
          <w:szCs w:val="28"/>
        </w:rPr>
        <w:object w:dxaOrig="680" w:dyaOrig="360" w14:anchorId="13A30B48">
          <v:shape id="_x0000_i1037" type="#_x0000_t75" style="width:33.75pt;height:18pt" o:ole="">
            <v:imagedata r:id="rId25" o:title=""/>
          </v:shape>
          <o:OLEObject Type="Embed" ProgID="Equation.DSMT4" ShapeID="_x0000_i1037" DrawAspect="Content" ObjectID="_1743339220" r:id="rId28"/>
        </w:object>
      </w:r>
      <w:r w:rsidRPr="00EE51EB">
        <w:rPr>
          <w:sz w:val="28"/>
          <w:szCs w:val="28"/>
          <w:lang w:val="pt-BR"/>
        </w:rPr>
        <w:t xml:space="preserve"> </w:t>
      </w:r>
      <w:r w:rsidR="002F6A12" w:rsidRPr="00EE51EB">
        <w:rPr>
          <w:sz w:val="28"/>
          <w:szCs w:val="28"/>
          <w:lang w:val="pt-BR"/>
        </w:rPr>
        <w:t>SiO</w:t>
      </w:r>
      <w:r w:rsidR="002F6A12" w:rsidRPr="00EE51EB">
        <w:rPr>
          <w:sz w:val="28"/>
          <w:szCs w:val="28"/>
          <w:vertAlign w:val="subscript"/>
          <w:lang w:val="pt-BR"/>
        </w:rPr>
        <w:t>2</w:t>
      </w:r>
    </w:p>
    <w:p w14:paraId="48A8391A" w14:textId="7C7873AF" w:rsidR="00844928" w:rsidRPr="00EE51EB" w:rsidRDefault="00844928" w:rsidP="00EE51EB">
      <w:pPr>
        <w:spacing w:line="360" w:lineRule="auto"/>
        <w:rPr>
          <w:rFonts w:cs="Times New Roman"/>
          <w:sz w:val="28"/>
          <w:szCs w:val="28"/>
          <w:lang w:val="pt-BR"/>
        </w:rPr>
      </w:pPr>
      <w:r w:rsidRPr="00EE51EB">
        <w:rPr>
          <w:sz w:val="28"/>
          <w:szCs w:val="28"/>
          <w:lang w:val="pt-BR"/>
        </w:rPr>
        <w:t xml:space="preserve">2. Phân loại và gọi tên các sản phẩm thu được. </w:t>
      </w:r>
    </w:p>
    <w:p w14:paraId="105B2E22" w14:textId="52B1EBAB" w:rsidR="00A050D7" w:rsidRPr="00EE51EB" w:rsidRDefault="00A050D7" w:rsidP="00EE51EB">
      <w:pPr>
        <w:spacing w:line="360" w:lineRule="auto"/>
        <w:jc w:val="center"/>
        <w:rPr>
          <w:rFonts w:cs="Times New Roman"/>
          <w:b/>
          <w:bCs/>
          <w:sz w:val="28"/>
          <w:szCs w:val="28"/>
          <w:lang w:val="pt-BR"/>
        </w:rPr>
      </w:pPr>
      <w:r w:rsidRPr="00EE51EB">
        <w:rPr>
          <w:rFonts w:cs="Times New Roman"/>
          <w:b/>
          <w:bCs/>
          <w:sz w:val="28"/>
          <w:szCs w:val="28"/>
          <w:lang w:val="pt-BR"/>
        </w:rPr>
        <w:t>Trạm 2: Tôi là nhà thông thái</w:t>
      </w:r>
    </w:p>
    <w:p w14:paraId="2BDF49CB" w14:textId="714785D6" w:rsidR="004B3D20" w:rsidRPr="00EE51EB" w:rsidRDefault="004B3D20" w:rsidP="00EE51EB">
      <w:pPr>
        <w:spacing w:line="360" w:lineRule="auto"/>
        <w:jc w:val="both"/>
        <w:rPr>
          <w:rFonts w:cs="Times New Roman"/>
          <w:sz w:val="28"/>
          <w:szCs w:val="28"/>
          <w:lang w:val="pt-BR"/>
        </w:rPr>
      </w:pPr>
      <w:r w:rsidRPr="00EE51EB">
        <w:rPr>
          <w:rFonts w:cs="Times New Roman"/>
          <w:sz w:val="28"/>
          <w:szCs w:val="28"/>
          <w:lang w:val="pt-BR"/>
        </w:rPr>
        <w:t>1. Trong phòng thí nghiệm có đủ các dụng cụ và các hóa chất: Mangan đioxit MnO</w:t>
      </w:r>
      <w:r w:rsidRPr="00EE51EB">
        <w:rPr>
          <w:rFonts w:cs="Times New Roman"/>
          <w:sz w:val="28"/>
          <w:szCs w:val="28"/>
          <w:vertAlign w:val="subscript"/>
          <w:lang w:val="pt-BR"/>
        </w:rPr>
        <w:t>2</w:t>
      </w:r>
      <w:r w:rsidRPr="00EE51EB">
        <w:rPr>
          <w:rFonts w:cs="Times New Roman"/>
          <w:sz w:val="28"/>
          <w:szCs w:val="28"/>
          <w:lang w:val="pt-BR"/>
        </w:rPr>
        <w:t>, Hi</w:t>
      </w:r>
      <w:r w:rsidR="00F249C1">
        <w:rPr>
          <w:rFonts w:cs="Times New Roman"/>
          <w:sz w:val="28"/>
          <w:szCs w:val="28"/>
          <w:lang w:val="pt-BR"/>
        </w:rPr>
        <w:t>đ</w:t>
      </w:r>
      <w:r w:rsidRPr="00EE51EB">
        <w:rPr>
          <w:rFonts w:cs="Times New Roman"/>
          <w:sz w:val="28"/>
          <w:szCs w:val="28"/>
          <w:lang w:val="pt-BR"/>
        </w:rPr>
        <w:t>ro peoxit H</w:t>
      </w:r>
      <w:r w:rsidRPr="00EE51EB">
        <w:rPr>
          <w:rFonts w:cs="Times New Roman"/>
          <w:sz w:val="28"/>
          <w:szCs w:val="28"/>
          <w:vertAlign w:val="subscript"/>
          <w:lang w:val="pt-BR"/>
        </w:rPr>
        <w:t>2</w:t>
      </w:r>
      <w:r w:rsidRPr="00EE51EB">
        <w:rPr>
          <w:rFonts w:cs="Times New Roman"/>
          <w:sz w:val="28"/>
          <w:szCs w:val="28"/>
          <w:lang w:val="pt-BR"/>
        </w:rPr>
        <w:t>O</w:t>
      </w:r>
      <w:r w:rsidRPr="00EE51EB">
        <w:rPr>
          <w:rFonts w:cs="Times New Roman"/>
          <w:sz w:val="28"/>
          <w:szCs w:val="28"/>
          <w:vertAlign w:val="subscript"/>
          <w:lang w:val="pt-BR"/>
        </w:rPr>
        <w:t>2</w:t>
      </w:r>
      <w:r w:rsidRPr="00EE51EB">
        <w:rPr>
          <w:rFonts w:cs="Times New Roman"/>
          <w:sz w:val="28"/>
          <w:szCs w:val="28"/>
          <w:lang w:val="pt-BR"/>
        </w:rPr>
        <w:t xml:space="preserve">, giấm ăn, baking soda. Tiến hành các thí nghiệm: </w:t>
      </w:r>
    </w:p>
    <w:p w14:paraId="301EB0F6" w14:textId="3EF59A0A" w:rsidR="004B3D20" w:rsidRDefault="004B3D20" w:rsidP="008640F0">
      <w:pPr>
        <w:spacing w:line="480" w:lineRule="auto"/>
        <w:jc w:val="both"/>
        <w:rPr>
          <w:rFonts w:cs="Times New Roman"/>
          <w:sz w:val="28"/>
          <w:szCs w:val="28"/>
          <w:lang w:val="pt-BR"/>
        </w:rPr>
      </w:pPr>
      <w:r w:rsidRPr="00EE51EB">
        <w:rPr>
          <w:rFonts w:cs="Times New Roman"/>
          <w:sz w:val="28"/>
          <w:szCs w:val="28"/>
          <w:lang w:val="pt-BR"/>
        </w:rPr>
        <w:t xml:space="preserve">Thí nghiệm 1: Cho </w:t>
      </w:r>
      <w:r w:rsidR="008640F0">
        <w:rPr>
          <w:rFonts w:cs="Times New Roman"/>
          <w:sz w:val="28"/>
          <w:szCs w:val="28"/>
          <w:lang w:val="pt-BR"/>
        </w:rPr>
        <w:t>vào cốc thủy tinh 10ml H</w:t>
      </w:r>
      <w:r w:rsidR="008640F0">
        <w:rPr>
          <w:rFonts w:cs="Times New Roman"/>
          <w:sz w:val="28"/>
          <w:szCs w:val="28"/>
          <w:vertAlign w:val="subscript"/>
          <w:lang w:val="pt-BR"/>
        </w:rPr>
        <w:t>2</w:t>
      </w:r>
      <w:r w:rsidR="008640F0">
        <w:rPr>
          <w:rFonts w:cs="Times New Roman"/>
          <w:sz w:val="28"/>
          <w:szCs w:val="28"/>
          <w:lang w:val="pt-BR"/>
        </w:rPr>
        <w:t>O</w:t>
      </w:r>
      <w:r w:rsidR="008640F0">
        <w:rPr>
          <w:rFonts w:cs="Times New Roman"/>
          <w:sz w:val="28"/>
          <w:szCs w:val="28"/>
          <w:vertAlign w:val="subscript"/>
          <w:lang w:val="pt-BR"/>
        </w:rPr>
        <w:t>2</w:t>
      </w:r>
      <w:r w:rsidR="008640F0">
        <w:rPr>
          <w:rFonts w:cs="Times New Roman"/>
          <w:sz w:val="28"/>
          <w:szCs w:val="28"/>
          <w:lang w:val="pt-BR"/>
        </w:rPr>
        <w:t>, thêm một muỗng nhỏ MnO</w:t>
      </w:r>
      <w:r w:rsidR="008640F0">
        <w:rPr>
          <w:rFonts w:cs="Times New Roman"/>
          <w:sz w:val="28"/>
          <w:szCs w:val="28"/>
          <w:vertAlign w:val="subscript"/>
          <w:lang w:val="pt-BR"/>
        </w:rPr>
        <w:t>2</w:t>
      </w:r>
      <w:r w:rsidR="008640F0">
        <w:rPr>
          <w:rFonts w:cs="Times New Roman"/>
          <w:sz w:val="28"/>
          <w:szCs w:val="28"/>
          <w:lang w:val="pt-BR"/>
        </w:rPr>
        <w:t xml:space="preserve">. </w:t>
      </w:r>
    </w:p>
    <w:p w14:paraId="391BA6BB" w14:textId="351D36D0" w:rsidR="008640F0" w:rsidRPr="008640F0" w:rsidRDefault="008640F0" w:rsidP="008640F0">
      <w:pPr>
        <w:spacing w:line="480" w:lineRule="auto"/>
        <w:jc w:val="both"/>
        <w:rPr>
          <w:rFonts w:cs="Times New Roman"/>
          <w:sz w:val="28"/>
          <w:szCs w:val="28"/>
          <w:lang w:val="pt-BR"/>
        </w:rPr>
      </w:pPr>
      <w:r>
        <w:rPr>
          <w:rFonts w:cs="Times New Roman"/>
          <w:sz w:val="28"/>
          <w:szCs w:val="28"/>
          <w:lang w:val="pt-BR"/>
        </w:rPr>
        <w:lastRenderedPageBreak/>
        <w:t>Thí nghiệm 2: Cho vào cốc thủy tinh 10ml giấm ăn, thêm 2 – 3 muỗng baking soda.</w:t>
      </w:r>
    </w:p>
    <w:p w14:paraId="1B6AE40B" w14:textId="77777777" w:rsidR="004B3D20" w:rsidRPr="00EE51EB" w:rsidRDefault="004B3D20" w:rsidP="00EE51EB">
      <w:pPr>
        <w:spacing w:line="360" w:lineRule="auto"/>
        <w:jc w:val="both"/>
        <w:rPr>
          <w:rFonts w:cs="Times New Roman"/>
          <w:sz w:val="28"/>
          <w:szCs w:val="28"/>
          <w:lang w:val="pt-BR"/>
        </w:rPr>
      </w:pPr>
      <w:r w:rsidRPr="00EE51EB">
        <w:rPr>
          <w:rFonts w:cs="Times New Roman"/>
          <w:sz w:val="28"/>
          <w:szCs w:val="28"/>
          <w:lang w:val="pt-BR"/>
        </w:rPr>
        <w:t xml:space="preserve">Hãy chứng minh khí sinh ra ở 1 trong 2 thí nghiệm trên là khí oxi. </w:t>
      </w:r>
    </w:p>
    <w:p w14:paraId="456A4C04" w14:textId="1D6199B5" w:rsidR="00497901" w:rsidRPr="00EE51EB" w:rsidRDefault="00497901" w:rsidP="00EE51EB">
      <w:pPr>
        <w:spacing w:line="360" w:lineRule="auto"/>
        <w:jc w:val="both"/>
        <w:rPr>
          <w:rFonts w:cs="Times New Roman"/>
          <w:sz w:val="28"/>
          <w:szCs w:val="28"/>
          <w:lang w:val="pt-BR"/>
        </w:rPr>
      </w:pPr>
      <w:r w:rsidRPr="00EE51EB">
        <w:rPr>
          <w:rFonts w:cs="Times New Roman"/>
          <w:sz w:val="28"/>
          <w:szCs w:val="28"/>
          <w:lang w:val="pt-BR"/>
        </w:rPr>
        <w:t xml:space="preserve">2. </w:t>
      </w:r>
      <w:r w:rsidR="00814877" w:rsidRPr="00EE51EB">
        <w:rPr>
          <w:rFonts w:cs="Times New Roman"/>
          <w:sz w:val="28"/>
          <w:szCs w:val="28"/>
          <w:lang w:val="pt-BR"/>
        </w:rPr>
        <w:t>Theo báo Lao Động ngày 12/0</w:t>
      </w:r>
      <w:r w:rsidR="00D5122C" w:rsidRPr="00EE51EB">
        <w:rPr>
          <w:rFonts w:cs="Times New Roman"/>
          <w:sz w:val="28"/>
          <w:szCs w:val="28"/>
          <w:lang w:val="pt-BR"/>
        </w:rPr>
        <w:t>9</w:t>
      </w:r>
      <w:r w:rsidR="00814877" w:rsidRPr="00EE51EB">
        <w:rPr>
          <w:rFonts w:cs="Times New Roman"/>
          <w:sz w:val="28"/>
          <w:szCs w:val="28"/>
          <w:lang w:val="pt-BR"/>
        </w:rPr>
        <w:t>/2022</w:t>
      </w:r>
      <w:r w:rsidR="00432686" w:rsidRPr="00EE51EB">
        <w:rPr>
          <w:rFonts w:cs="Times New Roman"/>
          <w:sz w:val="28"/>
          <w:szCs w:val="28"/>
          <w:lang w:val="pt-BR"/>
        </w:rPr>
        <w:t xml:space="preserve"> đưa tin</w:t>
      </w:r>
      <w:r w:rsidR="00044EDA" w:rsidRPr="00EE51EB">
        <w:rPr>
          <w:rFonts w:cs="Times New Roman"/>
          <w:sz w:val="28"/>
          <w:szCs w:val="28"/>
          <w:lang w:val="pt-BR"/>
        </w:rPr>
        <w:t>: “</w:t>
      </w:r>
      <w:r w:rsidR="00432686" w:rsidRPr="00EE51EB">
        <w:rPr>
          <w:rFonts w:cs="Times New Roman"/>
          <w:sz w:val="28"/>
          <w:szCs w:val="28"/>
          <w:lang w:val="pt-BR"/>
        </w:rPr>
        <w:t>5 năm qua toàn quốc xảy ra 17055 vụ cháy, làm chết 433 người, bị thương 790 người, thiệt hại tài sản ước tính trên 7 nghìn tỉ đồng và trên 7500ha rừng</w:t>
      </w:r>
      <w:r w:rsidR="00044EDA" w:rsidRPr="00EE51EB">
        <w:rPr>
          <w:rFonts w:cs="Times New Roman"/>
          <w:sz w:val="28"/>
          <w:szCs w:val="28"/>
          <w:lang w:val="pt-BR"/>
        </w:rPr>
        <w:t>”</w:t>
      </w:r>
      <w:r w:rsidR="00432686" w:rsidRPr="00EE51EB">
        <w:rPr>
          <w:rFonts w:cs="Times New Roman"/>
          <w:sz w:val="28"/>
          <w:szCs w:val="28"/>
          <w:lang w:val="pt-BR"/>
        </w:rPr>
        <w:t xml:space="preserve">. </w:t>
      </w:r>
      <w:r w:rsidR="00F0137D" w:rsidRPr="00EE51EB">
        <w:rPr>
          <w:rFonts w:cs="Times New Roman"/>
          <w:sz w:val="28"/>
          <w:szCs w:val="28"/>
          <w:lang w:val="pt-BR"/>
        </w:rPr>
        <w:t xml:space="preserve">Những vụ cháy </w:t>
      </w:r>
      <w:r w:rsidR="008F33BD" w:rsidRPr="00EE51EB">
        <w:rPr>
          <w:rFonts w:cs="Times New Roman"/>
          <w:sz w:val="28"/>
          <w:szCs w:val="28"/>
          <w:lang w:val="pt-BR"/>
        </w:rPr>
        <w:t xml:space="preserve">gây rất nhiều thiệt hại về người và tài sản. Vậy làm thế nào để chúng ta có thể dập tắt các đám cháy xảy ra? </w:t>
      </w:r>
    </w:p>
    <w:p w14:paraId="0527B555" w14:textId="7B37A7AA" w:rsidR="008F33BD" w:rsidRPr="00EE51EB" w:rsidRDefault="008F33BD" w:rsidP="00EE51EB">
      <w:pPr>
        <w:spacing w:line="360" w:lineRule="auto"/>
        <w:jc w:val="center"/>
        <w:rPr>
          <w:rFonts w:cs="Times New Roman"/>
          <w:b/>
          <w:bCs/>
          <w:sz w:val="28"/>
          <w:szCs w:val="28"/>
          <w:lang w:val="pt-BR"/>
        </w:rPr>
      </w:pPr>
      <w:r w:rsidRPr="00EE51EB">
        <w:rPr>
          <w:rFonts w:cs="Times New Roman"/>
          <w:b/>
          <w:bCs/>
          <w:sz w:val="28"/>
          <w:szCs w:val="28"/>
          <w:lang w:val="pt-BR"/>
        </w:rPr>
        <w:t>Trạm 3: Tôi l</w:t>
      </w:r>
      <w:r w:rsidR="000F62A8" w:rsidRPr="00EE51EB">
        <w:rPr>
          <w:rFonts w:cs="Times New Roman"/>
          <w:b/>
          <w:bCs/>
          <w:sz w:val="28"/>
          <w:szCs w:val="28"/>
          <w:lang w:val="pt-BR"/>
        </w:rPr>
        <w:t>à nhà phân tích</w:t>
      </w:r>
    </w:p>
    <w:p w14:paraId="32D98C90" w14:textId="4717C6E5" w:rsidR="000F62A8" w:rsidRPr="00EE51EB" w:rsidRDefault="00931AB1" w:rsidP="00EE51EB">
      <w:pPr>
        <w:spacing w:line="360" w:lineRule="auto"/>
        <w:rPr>
          <w:rFonts w:cs="Times New Roman"/>
          <w:sz w:val="28"/>
          <w:szCs w:val="28"/>
          <w:lang w:val="pt-BR"/>
        </w:rPr>
      </w:pPr>
      <w:r w:rsidRPr="00EE51EB">
        <w:rPr>
          <w:rFonts w:cs="Times New Roman"/>
          <w:sz w:val="28"/>
          <w:szCs w:val="28"/>
          <w:lang w:val="pt-BR"/>
        </w:rPr>
        <w:t xml:space="preserve">1. </w:t>
      </w:r>
      <w:r w:rsidR="000F62A8" w:rsidRPr="00EE51EB">
        <w:rPr>
          <w:rFonts w:cs="Times New Roman"/>
          <w:sz w:val="28"/>
          <w:szCs w:val="28"/>
          <w:lang w:val="pt-BR"/>
        </w:rPr>
        <w:t>Đánh dấu tích (</w:t>
      </w:r>
      <w:r w:rsidR="001625F3" w:rsidRPr="00EE51EB">
        <w:rPr>
          <w:rFonts w:cs="Times New Roman"/>
          <w:noProof/>
          <w:sz w:val="28"/>
          <w:szCs w:val="28"/>
        </w:rPr>
        <w:drawing>
          <wp:inline distT="0" distB="0" distL="0" distR="0" wp14:anchorId="3F5D05E7" wp14:editId="6EE8575A">
            <wp:extent cx="245889" cy="245889"/>
            <wp:effectExtent l="0" t="0" r="1905" b="1905"/>
            <wp:docPr id="1" name="Graphic 1" descr="Checkmark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descr="Checkmark with solid fill"/>
                    <pic:cNvPicPr/>
                  </pic:nvPicPr>
                  <pic:blipFill>
                    <a:blip r:embed="rId29" cstate="print">
                      <a:extLst>
                        <a:ext uri="{28A0092B-C50C-407E-A947-70E740481C1C}">
                          <a14:useLocalDpi xmlns:a14="http://schemas.microsoft.com/office/drawing/2010/main" val="0"/>
                        </a:ex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30"/>
                        </a:ext>
                      </a:extLst>
                    </a:blip>
                    <a:stretch>
                      <a:fillRect/>
                    </a:stretch>
                  </pic:blipFill>
                  <pic:spPr>
                    <a:xfrm>
                      <a:off x="0" y="0"/>
                      <a:ext cx="251149" cy="251149"/>
                    </a:xfrm>
                    <a:prstGeom prst="rect">
                      <a:avLst/>
                    </a:prstGeom>
                  </pic:spPr>
                </pic:pic>
              </a:graphicData>
            </a:graphic>
          </wp:inline>
        </w:drawing>
      </w:r>
      <w:r w:rsidR="001625F3" w:rsidRPr="00EE51EB">
        <w:rPr>
          <w:rFonts w:cs="Times New Roman"/>
          <w:sz w:val="28"/>
          <w:szCs w:val="28"/>
          <w:lang w:val="pt-BR"/>
        </w:rPr>
        <w:t>)</w:t>
      </w:r>
      <w:r w:rsidR="00783A53" w:rsidRPr="00EE51EB">
        <w:rPr>
          <w:rFonts w:cs="Times New Roman"/>
          <w:sz w:val="28"/>
          <w:szCs w:val="28"/>
          <w:lang w:val="pt-BR"/>
        </w:rPr>
        <w:t xml:space="preserve"> vào ô tương ứng trong bảng sau: </w:t>
      </w:r>
    </w:p>
    <w:tbl>
      <w:tblPr>
        <w:tblStyle w:val="TableGrid"/>
        <w:tblW w:w="0" w:type="auto"/>
        <w:tblLook w:val="04A0" w:firstRow="1" w:lastRow="0" w:firstColumn="1" w:lastColumn="0" w:noHBand="0" w:noVBand="1"/>
      </w:tblPr>
      <w:tblGrid>
        <w:gridCol w:w="3823"/>
        <w:gridCol w:w="1984"/>
        <w:gridCol w:w="1559"/>
        <w:gridCol w:w="1984"/>
      </w:tblGrid>
      <w:tr w:rsidR="00783A53" w:rsidRPr="00EE51EB" w14:paraId="6D18BB91" w14:textId="77777777" w:rsidTr="004B3D20">
        <w:tc>
          <w:tcPr>
            <w:tcW w:w="3823" w:type="dxa"/>
          </w:tcPr>
          <w:p w14:paraId="609039B0" w14:textId="2358675F" w:rsidR="00783A53" w:rsidRPr="00EE51EB" w:rsidRDefault="001610D2" w:rsidP="00EE51EB">
            <w:pPr>
              <w:spacing w:line="360" w:lineRule="auto"/>
              <w:rPr>
                <w:rFonts w:cs="Times New Roman"/>
                <w:sz w:val="28"/>
                <w:szCs w:val="28"/>
              </w:rPr>
            </w:pPr>
            <w:r w:rsidRPr="00EE51EB">
              <w:rPr>
                <w:rFonts w:cs="Times New Roman"/>
                <w:sz w:val="28"/>
                <w:szCs w:val="28"/>
              </w:rPr>
              <w:t>Phương trình hóa học</w:t>
            </w:r>
          </w:p>
        </w:tc>
        <w:tc>
          <w:tcPr>
            <w:tcW w:w="1984" w:type="dxa"/>
          </w:tcPr>
          <w:p w14:paraId="1802118C" w14:textId="05530D24" w:rsidR="00783A53" w:rsidRPr="00EE51EB" w:rsidRDefault="001610D2" w:rsidP="00EE51EB">
            <w:pPr>
              <w:spacing w:line="360" w:lineRule="auto"/>
              <w:rPr>
                <w:rFonts w:cs="Times New Roman"/>
                <w:sz w:val="28"/>
                <w:szCs w:val="28"/>
              </w:rPr>
            </w:pPr>
            <w:r w:rsidRPr="00EE51EB">
              <w:rPr>
                <w:rFonts w:cs="Times New Roman"/>
                <w:sz w:val="28"/>
                <w:szCs w:val="28"/>
              </w:rPr>
              <w:t>Phản ứng có xảy ra sự oxi hóa không?</w:t>
            </w:r>
          </w:p>
        </w:tc>
        <w:tc>
          <w:tcPr>
            <w:tcW w:w="1559" w:type="dxa"/>
          </w:tcPr>
          <w:p w14:paraId="2267DDF6" w14:textId="4AFC29FF" w:rsidR="00783A53" w:rsidRPr="00EE51EB" w:rsidRDefault="001610D2" w:rsidP="00EE51EB">
            <w:pPr>
              <w:spacing w:line="360" w:lineRule="auto"/>
              <w:rPr>
                <w:rFonts w:cs="Times New Roman"/>
                <w:sz w:val="28"/>
                <w:szCs w:val="28"/>
              </w:rPr>
            </w:pPr>
            <w:r w:rsidRPr="00EE51EB">
              <w:rPr>
                <w:rFonts w:cs="Times New Roman"/>
                <w:sz w:val="28"/>
                <w:szCs w:val="28"/>
              </w:rPr>
              <w:t>Phản ứng hóa hợp</w:t>
            </w:r>
          </w:p>
        </w:tc>
        <w:tc>
          <w:tcPr>
            <w:tcW w:w="1984" w:type="dxa"/>
          </w:tcPr>
          <w:p w14:paraId="05BADF64" w14:textId="7F397C6B" w:rsidR="00783A53" w:rsidRPr="00EE51EB" w:rsidRDefault="001610D2" w:rsidP="00EE51EB">
            <w:pPr>
              <w:spacing w:line="360" w:lineRule="auto"/>
              <w:rPr>
                <w:rFonts w:cs="Times New Roman"/>
                <w:sz w:val="28"/>
                <w:szCs w:val="28"/>
              </w:rPr>
            </w:pPr>
            <w:r w:rsidRPr="00EE51EB">
              <w:rPr>
                <w:rFonts w:cs="Times New Roman"/>
                <w:sz w:val="28"/>
                <w:szCs w:val="28"/>
              </w:rPr>
              <w:t>Phản ứng phân hủy</w:t>
            </w:r>
          </w:p>
        </w:tc>
      </w:tr>
      <w:tr w:rsidR="00783A53" w:rsidRPr="00EE51EB" w14:paraId="7095A9F8" w14:textId="77777777" w:rsidTr="004B3D20">
        <w:tc>
          <w:tcPr>
            <w:tcW w:w="3823" w:type="dxa"/>
          </w:tcPr>
          <w:p w14:paraId="68E0AB60" w14:textId="0658DD20" w:rsidR="00783A53" w:rsidRPr="00EE51EB" w:rsidRDefault="004B3D20" w:rsidP="00EE51EB">
            <w:pPr>
              <w:spacing w:line="360" w:lineRule="auto"/>
              <w:rPr>
                <w:rFonts w:cs="Times New Roman"/>
                <w:sz w:val="28"/>
                <w:szCs w:val="28"/>
              </w:rPr>
            </w:pPr>
            <w:r w:rsidRPr="00EE51EB">
              <w:rPr>
                <w:rFonts w:cs="Times New Roman"/>
                <w:sz w:val="28"/>
                <w:szCs w:val="28"/>
              </w:rPr>
              <w:t xml:space="preserve">1. </w:t>
            </w:r>
            <w:r w:rsidR="001610D2" w:rsidRPr="00EE51EB">
              <w:rPr>
                <w:rFonts w:cs="Times New Roman"/>
                <w:sz w:val="28"/>
                <w:szCs w:val="28"/>
              </w:rPr>
              <w:t>S + O</w:t>
            </w:r>
            <w:r w:rsidR="001610D2" w:rsidRPr="00EE51EB">
              <w:rPr>
                <w:rFonts w:cs="Times New Roman"/>
                <w:sz w:val="28"/>
                <w:szCs w:val="28"/>
                <w:vertAlign w:val="subscript"/>
              </w:rPr>
              <w:t>2</w:t>
            </w:r>
            <w:r w:rsidR="001610D2" w:rsidRPr="00EE51EB">
              <w:rPr>
                <w:rFonts w:cs="Times New Roman"/>
                <w:sz w:val="28"/>
                <w:szCs w:val="28"/>
              </w:rPr>
              <w:t xml:space="preserve"> </w:t>
            </w:r>
            <w:r w:rsidR="006A76ED" w:rsidRPr="00EE51EB">
              <w:rPr>
                <w:rFonts w:cs="Times New Roman"/>
                <w:position w:val="-6"/>
                <w:sz w:val="28"/>
                <w:szCs w:val="28"/>
              </w:rPr>
              <w:object w:dxaOrig="680" w:dyaOrig="360" w14:anchorId="293EABE9">
                <v:shape id="_x0000_i1038" type="#_x0000_t75" style="width:33.75pt;height:18pt" o:ole="">
                  <v:imagedata r:id="rId31" o:title=""/>
                </v:shape>
                <o:OLEObject Type="Embed" ProgID="Equation.DSMT4" ShapeID="_x0000_i1038" DrawAspect="Content" ObjectID="_1743339221" r:id="rId32"/>
              </w:object>
            </w:r>
            <w:r w:rsidR="0067031A" w:rsidRPr="00EE51EB">
              <w:rPr>
                <w:rFonts w:cs="Times New Roman"/>
                <w:sz w:val="28"/>
                <w:szCs w:val="28"/>
              </w:rPr>
              <w:t>SO</w:t>
            </w:r>
            <w:r w:rsidR="0067031A" w:rsidRPr="00EE51EB">
              <w:rPr>
                <w:rFonts w:cs="Times New Roman"/>
                <w:sz w:val="28"/>
                <w:szCs w:val="28"/>
                <w:vertAlign w:val="subscript"/>
              </w:rPr>
              <w:t>2</w:t>
            </w:r>
          </w:p>
        </w:tc>
        <w:tc>
          <w:tcPr>
            <w:tcW w:w="1984" w:type="dxa"/>
          </w:tcPr>
          <w:p w14:paraId="0E1B6BE7" w14:textId="77777777" w:rsidR="00783A53" w:rsidRPr="00EE51EB" w:rsidRDefault="00783A53" w:rsidP="00EE51EB">
            <w:pPr>
              <w:spacing w:line="360" w:lineRule="auto"/>
              <w:rPr>
                <w:rFonts w:cs="Times New Roman"/>
                <w:sz w:val="28"/>
                <w:szCs w:val="28"/>
              </w:rPr>
            </w:pPr>
          </w:p>
        </w:tc>
        <w:tc>
          <w:tcPr>
            <w:tcW w:w="1559" w:type="dxa"/>
          </w:tcPr>
          <w:p w14:paraId="4D073138" w14:textId="77777777" w:rsidR="00783A53" w:rsidRPr="00EE51EB" w:rsidRDefault="00783A53" w:rsidP="00EE51EB">
            <w:pPr>
              <w:spacing w:line="360" w:lineRule="auto"/>
              <w:rPr>
                <w:rFonts w:cs="Times New Roman"/>
                <w:sz w:val="28"/>
                <w:szCs w:val="28"/>
              </w:rPr>
            </w:pPr>
          </w:p>
        </w:tc>
        <w:tc>
          <w:tcPr>
            <w:tcW w:w="1984" w:type="dxa"/>
          </w:tcPr>
          <w:p w14:paraId="27F802F1" w14:textId="77777777" w:rsidR="00783A53" w:rsidRPr="00EE51EB" w:rsidRDefault="00783A53" w:rsidP="00EE51EB">
            <w:pPr>
              <w:spacing w:line="360" w:lineRule="auto"/>
              <w:rPr>
                <w:rFonts w:cs="Times New Roman"/>
                <w:sz w:val="28"/>
                <w:szCs w:val="28"/>
              </w:rPr>
            </w:pPr>
          </w:p>
        </w:tc>
      </w:tr>
      <w:tr w:rsidR="00783A53" w:rsidRPr="00EE51EB" w14:paraId="7FEF0F0B" w14:textId="77777777" w:rsidTr="004B3D20">
        <w:tc>
          <w:tcPr>
            <w:tcW w:w="3823" w:type="dxa"/>
          </w:tcPr>
          <w:p w14:paraId="38A687CE" w14:textId="3FB364E1" w:rsidR="00783A53" w:rsidRPr="00EE51EB" w:rsidRDefault="004B3D20" w:rsidP="00EE51EB">
            <w:pPr>
              <w:spacing w:line="360" w:lineRule="auto"/>
              <w:rPr>
                <w:rFonts w:cs="Times New Roman"/>
                <w:sz w:val="28"/>
                <w:szCs w:val="28"/>
              </w:rPr>
            </w:pPr>
            <w:r w:rsidRPr="00EE51EB">
              <w:rPr>
                <w:rFonts w:cs="Times New Roman"/>
                <w:sz w:val="28"/>
                <w:szCs w:val="28"/>
              </w:rPr>
              <w:t xml:space="preserve">2. </w:t>
            </w:r>
            <w:r w:rsidR="0067031A" w:rsidRPr="00EE51EB">
              <w:rPr>
                <w:rFonts w:cs="Times New Roman"/>
                <w:sz w:val="28"/>
                <w:szCs w:val="28"/>
              </w:rPr>
              <w:t>CH</w:t>
            </w:r>
            <w:r w:rsidR="0067031A" w:rsidRPr="00EE51EB">
              <w:rPr>
                <w:rFonts w:cs="Times New Roman"/>
                <w:sz w:val="28"/>
                <w:szCs w:val="28"/>
                <w:vertAlign w:val="subscript"/>
              </w:rPr>
              <w:t>4</w:t>
            </w:r>
            <w:r w:rsidR="0067031A" w:rsidRPr="00EE51EB">
              <w:rPr>
                <w:rFonts w:cs="Times New Roman"/>
                <w:sz w:val="28"/>
                <w:szCs w:val="28"/>
              </w:rPr>
              <w:t xml:space="preserve"> + 2O</w:t>
            </w:r>
            <w:r w:rsidR="0067031A" w:rsidRPr="00EE51EB">
              <w:rPr>
                <w:rFonts w:cs="Times New Roman"/>
                <w:sz w:val="28"/>
                <w:szCs w:val="28"/>
                <w:vertAlign w:val="subscript"/>
              </w:rPr>
              <w:t>2</w:t>
            </w:r>
            <w:r w:rsidR="0067031A" w:rsidRPr="00EE51EB">
              <w:rPr>
                <w:rFonts w:cs="Times New Roman"/>
                <w:sz w:val="28"/>
                <w:szCs w:val="28"/>
              </w:rPr>
              <w:t xml:space="preserve"> </w:t>
            </w:r>
            <w:r w:rsidR="006A76ED" w:rsidRPr="00EE51EB">
              <w:rPr>
                <w:rFonts w:cs="Times New Roman"/>
                <w:position w:val="-6"/>
                <w:sz w:val="28"/>
                <w:szCs w:val="28"/>
              </w:rPr>
              <w:object w:dxaOrig="680" w:dyaOrig="360" w14:anchorId="146D49C2">
                <v:shape id="_x0000_i1039" type="#_x0000_t75" style="width:33.75pt;height:18pt" o:ole="">
                  <v:imagedata r:id="rId31" o:title=""/>
                </v:shape>
                <o:OLEObject Type="Embed" ProgID="Equation.DSMT4" ShapeID="_x0000_i1039" DrawAspect="Content" ObjectID="_1743339222" r:id="rId33"/>
              </w:object>
            </w:r>
            <w:r w:rsidR="0067031A" w:rsidRPr="00EE51EB">
              <w:rPr>
                <w:rFonts w:cs="Times New Roman"/>
                <w:sz w:val="28"/>
                <w:szCs w:val="28"/>
              </w:rPr>
              <w:t>CO</w:t>
            </w:r>
            <w:r w:rsidR="0067031A" w:rsidRPr="00EE51EB">
              <w:rPr>
                <w:rFonts w:cs="Times New Roman"/>
                <w:sz w:val="28"/>
                <w:szCs w:val="28"/>
                <w:vertAlign w:val="subscript"/>
              </w:rPr>
              <w:t>2</w:t>
            </w:r>
            <w:r w:rsidR="0067031A" w:rsidRPr="00EE51EB">
              <w:rPr>
                <w:rFonts w:cs="Times New Roman"/>
                <w:sz w:val="28"/>
                <w:szCs w:val="28"/>
              </w:rPr>
              <w:t xml:space="preserve"> + 2H</w:t>
            </w:r>
            <w:r w:rsidR="0067031A" w:rsidRPr="00EE51EB">
              <w:rPr>
                <w:rFonts w:cs="Times New Roman"/>
                <w:sz w:val="28"/>
                <w:szCs w:val="28"/>
                <w:vertAlign w:val="subscript"/>
              </w:rPr>
              <w:t>2</w:t>
            </w:r>
            <w:r w:rsidR="0067031A" w:rsidRPr="00EE51EB">
              <w:rPr>
                <w:rFonts w:cs="Times New Roman"/>
                <w:sz w:val="28"/>
                <w:szCs w:val="28"/>
              </w:rPr>
              <w:t xml:space="preserve">O </w:t>
            </w:r>
          </w:p>
        </w:tc>
        <w:tc>
          <w:tcPr>
            <w:tcW w:w="1984" w:type="dxa"/>
          </w:tcPr>
          <w:p w14:paraId="67B4B549" w14:textId="77777777" w:rsidR="00783A53" w:rsidRPr="00EE51EB" w:rsidRDefault="00783A53" w:rsidP="00EE51EB">
            <w:pPr>
              <w:spacing w:line="360" w:lineRule="auto"/>
              <w:rPr>
                <w:rFonts w:cs="Times New Roman"/>
                <w:sz w:val="28"/>
                <w:szCs w:val="28"/>
              </w:rPr>
            </w:pPr>
          </w:p>
        </w:tc>
        <w:tc>
          <w:tcPr>
            <w:tcW w:w="1559" w:type="dxa"/>
          </w:tcPr>
          <w:p w14:paraId="1A9BAE5A" w14:textId="77777777" w:rsidR="00783A53" w:rsidRPr="00EE51EB" w:rsidRDefault="00783A53" w:rsidP="00EE51EB">
            <w:pPr>
              <w:spacing w:line="360" w:lineRule="auto"/>
              <w:rPr>
                <w:rFonts w:cs="Times New Roman"/>
                <w:sz w:val="28"/>
                <w:szCs w:val="28"/>
              </w:rPr>
            </w:pPr>
          </w:p>
        </w:tc>
        <w:tc>
          <w:tcPr>
            <w:tcW w:w="1984" w:type="dxa"/>
          </w:tcPr>
          <w:p w14:paraId="617C7DB2" w14:textId="77777777" w:rsidR="00783A53" w:rsidRPr="00EE51EB" w:rsidRDefault="00783A53" w:rsidP="00EE51EB">
            <w:pPr>
              <w:spacing w:line="360" w:lineRule="auto"/>
              <w:rPr>
                <w:rFonts w:cs="Times New Roman"/>
                <w:sz w:val="28"/>
                <w:szCs w:val="28"/>
              </w:rPr>
            </w:pPr>
          </w:p>
        </w:tc>
      </w:tr>
      <w:tr w:rsidR="00783A53" w:rsidRPr="00EE51EB" w14:paraId="6398C33E" w14:textId="77777777" w:rsidTr="004B3D20">
        <w:tc>
          <w:tcPr>
            <w:tcW w:w="3823" w:type="dxa"/>
          </w:tcPr>
          <w:p w14:paraId="11212318" w14:textId="537CB886" w:rsidR="00783A53" w:rsidRPr="00EE51EB" w:rsidRDefault="004B3D20" w:rsidP="00EE51EB">
            <w:pPr>
              <w:spacing w:line="360" w:lineRule="auto"/>
              <w:rPr>
                <w:rFonts w:cs="Times New Roman"/>
                <w:sz w:val="28"/>
                <w:szCs w:val="28"/>
              </w:rPr>
            </w:pPr>
            <w:r w:rsidRPr="00EE51EB">
              <w:rPr>
                <w:rFonts w:cs="Times New Roman"/>
                <w:sz w:val="28"/>
                <w:szCs w:val="28"/>
              </w:rPr>
              <w:t xml:space="preserve">3. </w:t>
            </w:r>
            <w:r w:rsidR="0067031A" w:rsidRPr="00EE51EB">
              <w:rPr>
                <w:rFonts w:cs="Times New Roman"/>
                <w:sz w:val="28"/>
                <w:szCs w:val="28"/>
              </w:rPr>
              <w:t>2KClO</w:t>
            </w:r>
            <w:r w:rsidR="0067031A" w:rsidRPr="00EE51EB">
              <w:rPr>
                <w:rFonts w:cs="Times New Roman"/>
                <w:sz w:val="28"/>
                <w:szCs w:val="28"/>
                <w:vertAlign w:val="subscript"/>
              </w:rPr>
              <w:t>3</w:t>
            </w:r>
            <w:r w:rsidR="0067031A" w:rsidRPr="00EE51EB">
              <w:rPr>
                <w:rFonts w:cs="Times New Roman"/>
                <w:sz w:val="28"/>
                <w:szCs w:val="28"/>
              </w:rPr>
              <w:t xml:space="preserve"> </w:t>
            </w:r>
            <w:r w:rsidR="006A76ED" w:rsidRPr="00EE51EB">
              <w:rPr>
                <w:rFonts w:cs="Times New Roman"/>
                <w:position w:val="-6"/>
                <w:sz w:val="28"/>
                <w:szCs w:val="28"/>
              </w:rPr>
              <w:object w:dxaOrig="680" w:dyaOrig="360" w14:anchorId="7327A89E">
                <v:shape id="_x0000_i1040" type="#_x0000_t75" style="width:33.75pt;height:18pt" o:ole="">
                  <v:imagedata r:id="rId31" o:title=""/>
                </v:shape>
                <o:OLEObject Type="Embed" ProgID="Equation.DSMT4" ShapeID="_x0000_i1040" DrawAspect="Content" ObjectID="_1743339223" r:id="rId34"/>
              </w:object>
            </w:r>
            <w:r w:rsidR="0067031A" w:rsidRPr="00EE51EB">
              <w:rPr>
                <w:rFonts w:cs="Times New Roman"/>
                <w:sz w:val="28"/>
                <w:szCs w:val="28"/>
              </w:rPr>
              <w:t xml:space="preserve"> 2KCl + 3O</w:t>
            </w:r>
            <w:r w:rsidR="0067031A" w:rsidRPr="00EE51EB">
              <w:rPr>
                <w:rFonts w:cs="Times New Roman"/>
                <w:sz w:val="28"/>
                <w:szCs w:val="28"/>
                <w:vertAlign w:val="subscript"/>
              </w:rPr>
              <w:t>2</w:t>
            </w:r>
          </w:p>
        </w:tc>
        <w:tc>
          <w:tcPr>
            <w:tcW w:w="1984" w:type="dxa"/>
          </w:tcPr>
          <w:p w14:paraId="3F4BFA34" w14:textId="77777777" w:rsidR="00783A53" w:rsidRPr="00EE51EB" w:rsidRDefault="00783A53" w:rsidP="00EE51EB">
            <w:pPr>
              <w:spacing w:line="360" w:lineRule="auto"/>
              <w:rPr>
                <w:rFonts w:cs="Times New Roman"/>
                <w:sz w:val="28"/>
                <w:szCs w:val="28"/>
              </w:rPr>
            </w:pPr>
          </w:p>
        </w:tc>
        <w:tc>
          <w:tcPr>
            <w:tcW w:w="1559" w:type="dxa"/>
          </w:tcPr>
          <w:p w14:paraId="60CA765A" w14:textId="77777777" w:rsidR="00783A53" w:rsidRPr="00EE51EB" w:rsidRDefault="00783A53" w:rsidP="00EE51EB">
            <w:pPr>
              <w:spacing w:line="360" w:lineRule="auto"/>
              <w:rPr>
                <w:rFonts w:cs="Times New Roman"/>
                <w:sz w:val="28"/>
                <w:szCs w:val="28"/>
              </w:rPr>
            </w:pPr>
          </w:p>
        </w:tc>
        <w:tc>
          <w:tcPr>
            <w:tcW w:w="1984" w:type="dxa"/>
          </w:tcPr>
          <w:p w14:paraId="522B5640" w14:textId="77777777" w:rsidR="00783A53" w:rsidRPr="00EE51EB" w:rsidRDefault="00783A53" w:rsidP="00EE51EB">
            <w:pPr>
              <w:spacing w:line="360" w:lineRule="auto"/>
              <w:rPr>
                <w:rFonts w:cs="Times New Roman"/>
                <w:sz w:val="28"/>
                <w:szCs w:val="28"/>
              </w:rPr>
            </w:pPr>
          </w:p>
        </w:tc>
      </w:tr>
      <w:tr w:rsidR="00783A53" w:rsidRPr="00EE51EB" w14:paraId="7AEE130F" w14:textId="77777777" w:rsidTr="004B3D20">
        <w:tc>
          <w:tcPr>
            <w:tcW w:w="3823" w:type="dxa"/>
          </w:tcPr>
          <w:p w14:paraId="7687143C" w14:textId="28982373" w:rsidR="00783A53" w:rsidRPr="00EE51EB" w:rsidRDefault="004B3D20" w:rsidP="00EE51EB">
            <w:pPr>
              <w:spacing w:line="360" w:lineRule="auto"/>
              <w:rPr>
                <w:rFonts w:cs="Times New Roman"/>
                <w:sz w:val="28"/>
                <w:szCs w:val="28"/>
              </w:rPr>
            </w:pPr>
            <w:r w:rsidRPr="00EE51EB">
              <w:rPr>
                <w:rFonts w:cs="Times New Roman"/>
                <w:sz w:val="28"/>
                <w:szCs w:val="28"/>
              </w:rPr>
              <w:t xml:space="preserve">4. </w:t>
            </w:r>
            <w:r w:rsidR="0067031A" w:rsidRPr="00EE51EB">
              <w:rPr>
                <w:rFonts w:cs="Times New Roman"/>
                <w:sz w:val="28"/>
                <w:szCs w:val="28"/>
              </w:rPr>
              <w:t>CaO + CO</w:t>
            </w:r>
            <w:r w:rsidR="0067031A" w:rsidRPr="00EE51EB">
              <w:rPr>
                <w:rFonts w:cs="Times New Roman"/>
                <w:sz w:val="28"/>
                <w:szCs w:val="28"/>
                <w:vertAlign w:val="subscript"/>
              </w:rPr>
              <w:t>2</w:t>
            </w:r>
            <w:r w:rsidR="0067031A" w:rsidRPr="00EE51EB">
              <w:rPr>
                <w:rFonts w:cs="Times New Roman"/>
                <w:sz w:val="28"/>
                <w:szCs w:val="28"/>
              </w:rPr>
              <w:t xml:space="preserve"> </w:t>
            </w:r>
            <w:r w:rsidR="006A76ED" w:rsidRPr="00EE51EB">
              <w:rPr>
                <w:rFonts w:cs="Times New Roman"/>
                <w:position w:val="-6"/>
                <w:sz w:val="28"/>
                <w:szCs w:val="28"/>
              </w:rPr>
              <w:object w:dxaOrig="680" w:dyaOrig="360" w14:anchorId="4177B644">
                <v:shape id="_x0000_i1041" type="#_x0000_t75" style="width:33.75pt;height:18pt" o:ole="">
                  <v:imagedata r:id="rId31" o:title=""/>
                </v:shape>
                <o:OLEObject Type="Embed" ProgID="Equation.DSMT4" ShapeID="_x0000_i1041" DrawAspect="Content" ObjectID="_1743339224" r:id="rId35"/>
              </w:object>
            </w:r>
            <w:r w:rsidR="0067031A" w:rsidRPr="00EE51EB">
              <w:rPr>
                <w:rFonts w:cs="Times New Roman"/>
                <w:sz w:val="28"/>
                <w:szCs w:val="28"/>
              </w:rPr>
              <w:t xml:space="preserve"> CaCO</w:t>
            </w:r>
            <w:r w:rsidR="0067031A" w:rsidRPr="00EE51EB">
              <w:rPr>
                <w:rFonts w:cs="Times New Roman"/>
                <w:sz w:val="28"/>
                <w:szCs w:val="28"/>
                <w:vertAlign w:val="subscript"/>
              </w:rPr>
              <w:t>3</w:t>
            </w:r>
            <w:r w:rsidR="0067031A" w:rsidRPr="00EE51EB">
              <w:rPr>
                <w:rFonts w:cs="Times New Roman"/>
                <w:sz w:val="28"/>
                <w:szCs w:val="28"/>
              </w:rPr>
              <w:t xml:space="preserve"> </w:t>
            </w:r>
          </w:p>
        </w:tc>
        <w:tc>
          <w:tcPr>
            <w:tcW w:w="1984" w:type="dxa"/>
          </w:tcPr>
          <w:p w14:paraId="37204586" w14:textId="77777777" w:rsidR="00783A53" w:rsidRPr="00EE51EB" w:rsidRDefault="00783A53" w:rsidP="00EE51EB">
            <w:pPr>
              <w:spacing w:line="360" w:lineRule="auto"/>
              <w:rPr>
                <w:rFonts w:cs="Times New Roman"/>
                <w:sz w:val="28"/>
                <w:szCs w:val="28"/>
              </w:rPr>
            </w:pPr>
          </w:p>
        </w:tc>
        <w:tc>
          <w:tcPr>
            <w:tcW w:w="1559" w:type="dxa"/>
          </w:tcPr>
          <w:p w14:paraId="6C17E5BE" w14:textId="77777777" w:rsidR="00783A53" w:rsidRPr="00EE51EB" w:rsidRDefault="00783A53" w:rsidP="00EE51EB">
            <w:pPr>
              <w:spacing w:line="360" w:lineRule="auto"/>
              <w:rPr>
                <w:rFonts w:cs="Times New Roman"/>
                <w:sz w:val="28"/>
                <w:szCs w:val="28"/>
              </w:rPr>
            </w:pPr>
          </w:p>
        </w:tc>
        <w:tc>
          <w:tcPr>
            <w:tcW w:w="1984" w:type="dxa"/>
          </w:tcPr>
          <w:p w14:paraId="6BD58F79" w14:textId="77777777" w:rsidR="00783A53" w:rsidRPr="00EE51EB" w:rsidRDefault="00783A53" w:rsidP="00EE51EB">
            <w:pPr>
              <w:spacing w:line="360" w:lineRule="auto"/>
              <w:rPr>
                <w:rFonts w:cs="Times New Roman"/>
                <w:sz w:val="28"/>
                <w:szCs w:val="28"/>
              </w:rPr>
            </w:pPr>
          </w:p>
        </w:tc>
      </w:tr>
      <w:tr w:rsidR="0067031A" w:rsidRPr="00EE51EB" w14:paraId="62313634" w14:textId="77777777" w:rsidTr="004B3D20">
        <w:tc>
          <w:tcPr>
            <w:tcW w:w="3823" w:type="dxa"/>
          </w:tcPr>
          <w:p w14:paraId="6CC3F7FF" w14:textId="72E2BCF5" w:rsidR="0067031A" w:rsidRPr="00EE51EB" w:rsidRDefault="004B3D20" w:rsidP="00EE51EB">
            <w:pPr>
              <w:spacing w:line="360" w:lineRule="auto"/>
              <w:rPr>
                <w:rFonts w:cs="Times New Roman"/>
                <w:sz w:val="28"/>
                <w:szCs w:val="28"/>
              </w:rPr>
            </w:pPr>
            <w:r w:rsidRPr="00EE51EB">
              <w:rPr>
                <w:rFonts w:cs="Times New Roman"/>
                <w:sz w:val="28"/>
                <w:szCs w:val="28"/>
              </w:rPr>
              <w:t xml:space="preserve">5. </w:t>
            </w:r>
            <w:r w:rsidR="003743EC" w:rsidRPr="00EE51EB">
              <w:rPr>
                <w:rFonts w:cs="Times New Roman"/>
                <w:sz w:val="28"/>
                <w:szCs w:val="28"/>
              </w:rPr>
              <w:t>P</w:t>
            </w:r>
            <w:r w:rsidR="003743EC" w:rsidRPr="00EE51EB">
              <w:rPr>
                <w:rFonts w:cs="Times New Roman"/>
                <w:sz w:val="28"/>
                <w:szCs w:val="28"/>
                <w:vertAlign w:val="subscript"/>
              </w:rPr>
              <w:t>2</w:t>
            </w:r>
            <w:r w:rsidR="003743EC" w:rsidRPr="00EE51EB">
              <w:rPr>
                <w:rFonts w:cs="Times New Roman"/>
                <w:sz w:val="28"/>
                <w:szCs w:val="28"/>
              </w:rPr>
              <w:t>O</w:t>
            </w:r>
            <w:r w:rsidR="003743EC" w:rsidRPr="00EE51EB">
              <w:rPr>
                <w:rFonts w:cs="Times New Roman"/>
                <w:sz w:val="28"/>
                <w:szCs w:val="28"/>
                <w:vertAlign w:val="subscript"/>
              </w:rPr>
              <w:t>5</w:t>
            </w:r>
            <w:r w:rsidR="003743EC" w:rsidRPr="00EE51EB">
              <w:rPr>
                <w:rFonts w:cs="Times New Roman"/>
                <w:sz w:val="28"/>
                <w:szCs w:val="28"/>
              </w:rPr>
              <w:t xml:space="preserve"> + 3H</w:t>
            </w:r>
            <w:r w:rsidR="003743EC" w:rsidRPr="00EE51EB">
              <w:rPr>
                <w:rFonts w:cs="Times New Roman"/>
                <w:sz w:val="28"/>
                <w:szCs w:val="28"/>
                <w:vertAlign w:val="subscript"/>
              </w:rPr>
              <w:t>2</w:t>
            </w:r>
            <w:r w:rsidR="003743EC" w:rsidRPr="00EE51EB">
              <w:rPr>
                <w:rFonts w:cs="Times New Roman"/>
                <w:sz w:val="28"/>
                <w:szCs w:val="28"/>
              </w:rPr>
              <w:t xml:space="preserve">O </w:t>
            </w:r>
            <w:r w:rsidR="003743EC" w:rsidRPr="00EE51EB">
              <w:rPr>
                <w:rFonts w:cs="Times New Roman"/>
                <w:position w:val="-6"/>
                <w:sz w:val="28"/>
                <w:szCs w:val="28"/>
              </w:rPr>
              <w:object w:dxaOrig="620" w:dyaOrig="320" w14:anchorId="798AB32C">
                <v:shape id="_x0000_i1042" type="#_x0000_t75" style="width:31.5pt;height:15.75pt" o:ole="">
                  <v:imagedata r:id="rId36" o:title=""/>
                </v:shape>
                <o:OLEObject Type="Embed" ProgID="Equation.DSMT4" ShapeID="_x0000_i1042" DrawAspect="Content" ObjectID="_1743339225" r:id="rId37"/>
              </w:object>
            </w:r>
            <w:r w:rsidR="003743EC" w:rsidRPr="00EE51EB">
              <w:rPr>
                <w:rFonts w:cs="Times New Roman"/>
                <w:sz w:val="28"/>
                <w:szCs w:val="28"/>
              </w:rPr>
              <w:t xml:space="preserve"> 2H</w:t>
            </w:r>
            <w:r w:rsidR="003743EC" w:rsidRPr="00EE51EB">
              <w:rPr>
                <w:rFonts w:cs="Times New Roman"/>
                <w:sz w:val="28"/>
                <w:szCs w:val="28"/>
                <w:vertAlign w:val="subscript"/>
              </w:rPr>
              <w:t>3</w:t>
            </w:r>
            <w:r w:rsidR="003743EC" w:rsidRPr="00EE51EB">
              <w:rPr>
                <w:rFonts w:cs="Times New Roman"/>
                <w:sz w:val="28"/>
                <w:szCs w:val="28"/>
              </w:rPr>
              <w:t>PO</w:t>
            </w:r>
            <w:r w:rsidR="003743EC" w:rsidRPr="00EE51EB">
              <w:rPr>
                <w:rFonts w:cs="Times New Roman"/>
                <w:sz w:val="28"/>
                <w:szCs w:val="28"/>
                <w:vertAlign w:val="subscript"/>
              </w:rPr>
              <w:t>4</w:t>
            </w:r>
          </w:p>
        </w:tc>
        <w:tc>
          <w:tcPr>
            <w:tcW w:w="1984" w:type="dxa"/>
          </w:tcPr>
          <w:p w14:paraId="350DF3DD" w14:textId="77777777" w:rsidR="0067031A" w:rsidRPr="00EE51EB" w:rsidRDefault="0067031A" w:rsidP="00EE51EB">
            <w:pPr>
              <w:spacing w:line="360" w:lineRule="auto"/>
              <w:rPr>
                <w:rFonts w:cs="Times New Roman"/>
                <w:sz w:val="28"/>
                <w:szCs w:val="28"/>
              </w:rPr>
            </w:pPr>
          </w:p>
        </w:tc>
        <w:tc>
          <w:tcPr>
            <w:tcW w:w="1559" w:type="dxa"/>
          </w:tcPr>
          <w:p w14:paraId="7351336F" w14:textId="77777777" w:rsidR="0067031A" w:rsidRPr="00EE51EB" w:rsidRDefault="0067031A" w:rsidP="00EE51EB">
            <w:pPr>
              <w:spacing w:line="360" w:lineRule="auto"/>
              <w:rPr>
                <w:rFonts w:cs="Times New Roman"/>
                <w:sz w:val="28"/>
                <w:szCs w:val="28"/>
              </w:rPr>
            </w:pPr>
          </w:p>
        </w:tc>
        <w:tc>
          <w:tcPr>
            <w:tcW w:w="1984" w:type="dxa"/>
          </w:tcPr>
          <w:p w14:paraId="0D2F147A" w14:textId="77777777" w:rsidR="0067031A" w:rsidRPr="00EE51EB" w:rsidRDefault="0067031A" w:rsidP="00EE51EB">
            <w:pPr>
              <w:spacing w:line="360" w:lineRule="auto"/>
              <w:rPr>
                <w:rFonts w:cs="Times New Roman"/>
                <w:sz w:val="28"/>
                <w:szCs w:val="28"/>
              </w:rPr>
            </w:pPr>
          </w:p>
        </w:tc>
      </w:tr>
      <w:tr w:rsidR="0067031A" w:rsidRPr="00EE51EB" w14:paraId="72E95E6E" w14:textId="77777777" w:rsidTr="004B3D20">
        <w:tc>
          <w:tcPr>
            <w:tcW w:w="3823" w:type="dxa"/>
          </w:tcPr>
          <w:p w14:paraId="655460D6" w14:textId="65F8FFF8" w:rsidR="0067031A" w:rsidRPr="00EE51EB" w:rsidRDefault="004B3D20" w:rsidP="00EE51EB">
            <w:pPr>
              <w:spacing w:line="360" w:lineRule="auto"/>
              <w:rPr>
                <w:rFonts w:cs="Times New Roman"/>
                <w:sz w:val="28"/>
                <w:szCs w:val="28"/>
              </w:rPr>
            </w:pPr>
            <w:r w:rsidRPr="00EE51EB">
              <w:rPr>
                <w:rFonts w:cs="Times New Roman"/>
                <w:sz w:val="28"/>
                <w:szCs w:val="28"/>
              </w:rPr>
              <w:t xml:space="preserve">6. </w:t>
            </w:r>
            <w:r w:rsidR="003743EC" w:rsidRPr="00EE51EB">
              <w:rPr>
                <w:rFonts w:cs="Times New Roman"/>
                <w:sz w:val="28"/>
                <w:szCs w:val="28"/>
              </w:rPr>
              <w:t>4Al + 3O</w:t>
            </w:r>
            <w:r w:rsidR="003743EC" w:rsidRPr="00EE51EB">
              <w:rPr>
                <w:rFonts w:cs="Times New Roman"/>
                <w:sz w:val="28"/>
                <w:szCs w:val="28"/>
                <w:vertAlign w:val="subscript"/>
              </w:rPr>
              <w:t>2</w:t>
            </w:r>
            <w:r w:rsidR="003743EC" w:rsidRPr="00EE51EB">
              <w:rPr>
                <w:rFonts w:cs="Times New Roman"/>
                <w:sz w:val="28"/>
                <w:szCs w:val="28"/>
              </w:rPr>
              <w:t xml:space="preserve"> </w:t>
            </w:r>
            <w:r w:rsidR="00FD6667" w:rsidRPr="00EE51EB">
              <w:rPr>
                <w:rFonts w:cs="Times New Roman"/>
                <w:position w:val="-6"/>
                <w:sz w:val="28"/>
                <w:szCs w:val="28"/>
              </w:rPr>
              <w:object w:dxaOrig="680" w:dyaOrig="360" w14:anchorId="261A9CAB">
                <v:shape id="_x0000_i1043" type="#_x0000_t75" style="width:33.75pt;height:18pt" o:ole="">
                  <v:imagedata r:id="rId31" o:title=""/>
                </v:shape>
                <o:OLEObject Type="Embed" ProgID="Equation.DSMT4" ShapeID="_x0000_i1043" DrawAspect="Content" ObjectID="_1743339226" r:id="rId38"/>
              </w:object>
            </w:r>
            <w:r w:rsidR="003743EC" w:rsidRPr="00EE51EB">
              <w:rPr>
                <w:rFonts w:cs="Times New Roman"/>
                <w:sz w:val="28"/>
                <w:szCs w:val="28"/>
              </w:rPr>
              <w:t xml:space="preserve"> 2Al</w:t>
            </w:r>
            <w:r w:rsidR="003743EC" w:rsidRPr="00EE51EB">
              <w:rPr>
                <w:rFonts w:cs="Times New Roman"/>
                <w:sz w:val="28"/>
                <w:szCs w:val="28"/>
                <w:vertAlign w:val="subscript"/>
              </w:rPr>
              <w:t>2</w:t>
            </w:r>
            <w:r w:rsidR="003743EC" w:rsidRPr="00EE51EB">
              <w:rPr>
                <w:rFonts w:cs="Times New Roman"/>
                <w:sz w:val="28"/>
                <w:szCs w:val="28"/>
              </w:rPr>
              <w:t>O</w:t>
            </w:r>
            <w:r w:rsidR="003743EC" w:rsidRPr="00EE51EB">
              <w:rPr>
                <w:rFonts w:cs="Times New Roman"/>
                <w:sz w:val="28"/>
                <w:szCs w:val="28"/>
                <w:vertAlign w:val="subscript"/>
              </w:rPr>
              <w:t>3</w:t>
            </w:r>
            <w:r w:rsidR="003743EC" w:rsidRPr="00EE51EB">
              <w:rPr>
                <w:rFonts w:cs="Times New Roman"/>
                <w:sz w:val="28"/>
                <w:szCs w:val="28"/>
              </w:rPr>
              <w:t xml:space="preserve"> </w:t>
            </w:r>
          </w:p>
        </w:tc>
        <w:tc>
          <w:tcPr>
            <w:tcW w:w="1984" w:type="dxa"/>
          </w:tcPr>
          <w:p w14:paraId="7113EF65" w14:textId="77777777" w:rsidR="0067031A" w:rsidRPr="00EE51EB" w:rsidRDefault="0067031A" w:rsidP="00EE51EB">
            <w:pPr>
              <w:spacing w:line="360" w:lineRule="auto"/>
              <w:rPr>
                <w:rFonts w:cs="Times New Roman"/>
                <w:sz w:val="28"/>
                <w:szCs w:val="28"/>
              </w:rPr>
            </w:pPr>
          </w:p>
        </w:tc>
        <w:tc>
          <w:tcPr>
            <w:tcW w:w="1559" w:type="dxa"/>
          </w:tcPr>
          <w:p w14:paraId="24D3E6FC" w14:textId="77777777" w:rsidR="0067031A" w:rsidRPr="00EE51EB" w:rsidRDefault="0067031A" w:rsidP="00EE51EB">
            <w:pPr>
              <w:spacing w:line="360" w:lineRule="auto"/>
              <w:rPr>
                <w:rFonts w:cs="Times New Roman"/>
                <w:sz w:val="28"/>
                <w:szCs w:val="28"/>
              </w:rPr>
            </w:pPr>
          </w:p>
        </w:tc>
        <w:tc>
          <w:tcPr>
            <w:tcW w:w="1984" w:type="dxa"/>
          </w:tcPr>
          <w:p w14:paraId="70511D99" w14:textId="77777777" w:rsidR="0067031A" w:rsidRPr="00EE51EB" w:rsidRDefault="0067031A" w:rsidP="00EE51EB">
            <w:pPr>
              <w:spacing w:line="360" w:lineRule="auto"/>
              <w:rPr>
                <w:rFonts w:cs="Times New Roman"/>
                <w:sz w:val="28"/>
                <w:szCs w:val="28"/>
              </w:rPr>
            </w:pPr>
          </w:p>
        </w:tc>
      </w:tr>
    </w:tbl>
    <w:p w14:paraId="12996E88" w14:textId="14865D52" w:rsidR="00931AB1" w:rsidRPr="00EE51EB" w:rsidRDefault="00353B87" w:rsidP="00EE51EB">
      <w:pPr>
        <w:spacing w:line="360" w:lineRule="auto"/>
        <w:rPr>
          <w:rFonts w:cs="Times New Roman"/>
          <w:sz w:val="28"/>
          <w:szCs w:val="28"/>
        </w:rPr>
      </w:pPr>
      <w:r w:rsidRPr="00EE51EB">
        <w:rPr>
          <w:rFonts w:cs="Times New Roman"/>
          <w:sz w:val="28"/>
          <w:szCs w:val="28"/>
        </w:rPr>
        <w:t xml:space="preserve"> </w:t>
      </w:r>
      <w:r w:rsidR="00931AB1" w:rsidRPr="00EE51EB">
        <w:rPr>
          <w:rFonts w:cs="Times New Roman"/>
          <w:sz w:val="28"/>
          <w:szCs w:val="28"/>
        </w:rPr>
        <w:t xml:space="preserve">2. </w:t>
      </w:r>
      <w:r w:rsidR="0015267C" w:rsidRPr="00EE51EB">
        <w:rPr>
          <w:rFonts w:cs="Times New Roman"/>
          <w:sz w:val="28"/>
          <w:szCs w:val="28"/>
        </w:rPr>
        <w:t>Trong giờ thực hành thí nghiệm, một em học sinh đốt cháy 3,2 gam lưu huỳnh trong</w:t>
      </w:r>
      <w:r w:rsidR="00F970F9" w:rsidRPr="00EE51EB">
        <w:rPr>
          <w:rFonts w:cs="Times New Roman"/>
          <w:sz w:val="28"/>
          <w:szCs w:val="28"/>
        </w:rPr>
        <w:t xml:space="preserve"> 1,12 lít khí oxi (đktc). Vậy theo em lưu huỳnh cháy hết hay còn dư?</w:t>
      </w:r>
    </w:p>
    <w:p w14:paraId="33DA7A88" w14:textId="5AD1F997" w:rsidR="00783A53" w:rsidRPr="00EE51EB" w:rsidRDefault="000D5468" w:rsidP="00524251">
      <w:pPr>
        <w:spacing w:line="360" w:lineRule="auto"/>
        <w:ind w:firstLine="720"/>
        <w:rPr>
          <w:rFonts w:cs="Times New Roman"/>
          <w:sz w:val="28"/>
          <w:szCs w:val="28"/>
        </w:rPr>
      </w:pPr>
      <w:r w:rsidRPr="00EE51EB">
        <w:rPr>
          <w:rFonts w:cs="Times New Roman"/>
          <w:sz w:val="28"/>
          <w:szCs w:val="28"/>
        </w:rPr>
        <w:t xml:space="preserve">- </w:t>
      </w:r>
      <w:r w:rsidR="00CB1AEA" w:rsidRPr="00EE51EB">
        <w:rPr>
          <w:rFonts w:cs="Times New Roman"/>
          <w:sz w:val="28"/>
          <w:szCs w:val="28"/>
        </w:rPr>
        <w:t xml:space="preserve">Ở lượt cuối cùng, sau khi chuyển trạm, GV phát bảng phụ để nhóm trình bày nội dung ra bảng phụ. </w:t>
      </w:r>
    </w:p>
    <w:p w14:paraId="11F1BF12" w14:textId="77777777" w:rsidR="00106EF1" w:rsidRPr="00EE51EB" w:rsidRDefault="00CB1AEA" w:rsidP="00EE51EB">
      <w:pPr>
        <w:spacing w:line="360" w:lineRule="auto"/>
        <w:rPr>
          <w:rFonts w:cs="Times New Roman"/>
          <w:i/>
          <w:iCs/>
          <w:sz w:val="28"/>
          <w:szCs w:val="28"/>
        </w:rPr>
      </w:pPr>
      <w:r w:rsidRPr="00EE51EB">
        <w:rPr>
          <w:rFonts w:cs="Times New Roman"/>
          <w:i/>
          <w:iCs/>
          <w:sz w:val="28"/>
          <w:szCs w:val="28"/>
        </w:rPr>
        <w:t xml:space="preserve">Bước </w:t>
      </w:r>
      <w:r w:rsidR="000D5468" w:rsidRPr="00EE51EB">
        <w:rPr>
          <w:rFonts w:cs="Times New Roman"/>
          <w:i/>
          <w:iCs/>
          <w:sz w:val="28"/>
          <w:szCs w:val="28"/>
        </w:rPr>
        <w:t>3</w:t>
      </w:r>
      <w:r w:rsidRPr="00EE51EB">
        <w:rPr>
          <w:rFonts w:cs="Times New Roman"/>
          <w:i/>
          <w:iCs/>
          <w:sz w:val="28"/>
          <w:szCs w:val="28"/>
        </w:rPr>
        <w:t xml:space="preserve">: </w:t>
      </w:r>
      <w:r w:rsidR="00106EF1" w:rsidRPr="00EE51EB">
        <w:rPr>
          <w:rFonts w:cs="Times New Roman"/>
          <w:i/>
          <w:iCs/>
          <w:sz w:val="28"/>
          <w:szCs w:val="28"/>
        </w:rPr>
        <w:t>Báo cáo, thảo luận</w:t>
      </w:r>
    </w:p>
    <w:p w14:paraId="15259BC8" w14:textId="4BC662AD" w:rsidR="00CB1AEA" w:rsidRPr="00EE51EB" w:rsidRDefault="00106EF1" w:rsidP="00524251">
      <w:pPr>
        <w:spacing w:line="360" w:lineRule="auto"/>
        <w:ind w:firstLine="720"/>
        <w:rPr>
          <w:rFonts w:cs="Times New Roman"/>
          <w:sz w:val="28"/>
          <w:szCs w:val="28"/>
        </w:rPr>
      </w:pPr>
      <w:r w:rsidRPr="00EE51EB">
        <w:rPr>
          <w:rFonts w:cs="Times New Roman"/>
          <w:sz w:val="28"/>
          <w:szCs w:val="28"/>
        </w:rPr>
        <w:lastRenderedPageBreak/>
        <w:t xml:space="preserve">- </w:t>
      </w:r>
      <w:r w:rsidR="00CB1AEA" w:rsidRPr="00EE51EB">
        <w:rPr>
          <w:rFonts w:cs="Times New Roman"/>
          <w:sz w:val="28"/>
          <w:szCs w:val="28"/>
        </w:rPr>
        <w:t xml:space="preserve">GV gọi đại diên nhóm </w:t>
      </w:r>
      <w:r w:rsidR="00E97B78" w:rsidRPr="00EE51EB">
        <w:rPr>
          <w:rFonts w:cs="Times New Roman"/>
          <w:sz w:val="28"/>
          <w:szCs w:val="28"/>
        </w:rPr>
        <w:t>lên trình bày, các nhóm khác nhận xét, bổ sung. Sau đó GV nhận xét, chiếu đáp án</w:t>
      </w:r>
      <w:r w:rsidR="000732BE" w:rsidRPr="00EE51EB">
        <w:rPr>
          <w:rFonts w:cs="Times New Roman"/>
          <w:sz w:val="28"/>
          <w:szCs w:val="28"/>
        </w:rPr>
        <w:t xml:space="preserve">, nhấn mạnh những nội dung kiến thức quan trọng hoặc lỗi sai của HS. </w:t>
      </w:r>
    </w:p>
    <w:p w14:paraId="4B5BE45E" w14:textId="5E032731" w:rsidR="002B3FCF" w:rsidRPr="00EE51EB" w:rsidRDefault="00233520" w:rsidP="00106EF1">
      <w:pPr>
        <w:spacing w:line="360" w:lineRule="auto"/>
        <w:jc w:val="center"/>
        <w:rPr>
          <w:rFonts w:cs="Times New Roman"/>
          <w:b/>
          <w:bCs/>
          <w:sz w:val="28"/>
          <w:szCs w:val="28"/>
        </w:rPr>
      </w:pPr>
      <w:r w:rsidRPr="00EE51EB">
        <w:rPr>
          <w:rFonts w:cs="Times New Roman"/>
          <w:b/>
          <w:bCs/>
          <w:sz w:val="28"/>
          <w:szCs w:val="28"/>
        </w:rPr>
        <w:t>Đáp án</w:t>
      </w:r>
    </w:p>
    <w:p w14:paraId="3AF67351" w14:textId="63A0C869" w:rsidR="00233520" w:rsidRPr="00EE51EB" w:rsidRDefault="00233520" w:rsidP="00EE51EB">
      <w:pPr>
        <w:spacing w:line="360" w:lineRule="auto"/>
        <w:jc w:val="center"/>
        <w:rPr>
          <w:rFonts w:cs="Times New Roman"/>
          <w:b/>
          <w:bCs/>
          <w:sz w:val="28"/>
          <w:szCs w:val="28"/>
        </w:rPr>
      </w:pPr>
      <w:r w:rsidRPr="00EE51EB">
        <w:rPr>
          <w:rFonts w:cs="Times New Roman"/>
          <w:b/>
          <w:bCs/>
          <w:sz w:val="28"/>
          <w:szCs w:val="28"/>
        </w:rPr>
        <w:t>Trạm 1: Tôi là nhà hóa học</w:t>
      </w:r>
    </w:p>
    <w:p w14:paraId="1C6E4D0E" w14:textId="2A09102A" w:rsidR="00233520" w:rsidRPr="00EE51EB" w:rsidRDefault="00233520" w:rsidP="00EE51EB">
      <w:pPr>
        <w:spacing w:line="360" w:lineRule="auto"/>
        <w:rPr>
          <w:rFonts w:cs="Times New Roman"/>
          <w:sz w:val="28"/>
          <w:szCs w:val="28"/>
          <w:lang w:val="pt-BR"/>
        </w:rPr>
      </w:pPr>
      <w:r w:rsidRPr="00EE51EB">
        <w:rPr>
          <w:rFonts w:cs="Times New Roman"/>
          <w:sz w:val="28"/>
          <w:szCs w:val="28"/>
          <w:lang w:val="pt-BR"/>
        </w:rPr>
        <w:t xml:space="preserve">1. </w:t>
      </w:r>
    </w:p>
    <w:p w14:paraId="4E8EE315" w14:textId="2D40FF52" w:rsidR="00233520" w:rsidRPr="00EE51EB" w:rsidRDefault="00233520" w:rsidP="00EE51EB">
      <w:pPr>
        <w:spacing w:line="360" w:lineRule="auto"/>
        <w:rPr>
          <w:sz w:val="28"/>
          <w:szCs w:val="28"/>
          <w:lang w:val="pt-BR"/>
        </w:rPr>
      </w:pPr>
      <w:r w:rsidRPr="00EE51EB">
        <w:rPr>
          <w:rFonts w:cs="Times New Roman"/>
          <w:sz w:val="28"/>
          <w:szCs w:val="28"/>
          <w:lang w:val="pt-BR"/>
        </w:rPr>
        <w:t>a) 4Na + O</w:t>
      </w:r>
      <w:r w:rsidRPr="00EE51EB">
        <w:rPr>
          <w:rFonts w:cs="Times New Roman"/>
          <w:sz w:val="28"/>
          <w:szCs w:val="28"/>
          <w:vertAlign w:val="subscript"/>
          <w:lang w:val="pt-BR"/>
        </w:rPr>
        <w:t>2</w:t>
      </w:r>
      <w:r w:rsidRPr="00EE51EB">
        <w:rPr>
          <w:rFonts w:cs="Times New Roman"/>
          <w:sz w:val="28"/>
          <w:szCs w:val="28"/>
          <w:lang w:val="pt-BR"/>
        </w:rPr>
        <w:t xml:space="preserve"> </w:t>
      </w:r>
      <w:r w:rsidRPr="00EE51EB">
        <w:rPr>
          <w:position w:val="-6"/>
          <w:sz w:val="28"/>
          <w:szCs w:val="28"/>
        </w:rPr>
        <w:object w:dxaOrig="680" w:dyaOrig="360" w14:anchorId="59597E49">
          <v:shape id="_x0000_i1044" type="#_x0000_t75" style="width:33.75pt;height:18pt" o:ole="">
            <v:imagedata r:id="rId21" o:title=""/>
          </v:shape>
          <o:OLEObject Type="Embed" ProgID="Equation.DSMT4" ShapeID="_x0000_i1044" DrawAspect="Content" ObjectID="_1743339227" r:id="rId39"/>
        </w:object>
      </w:r>
      <w:r w:rsidRPr="00EE51EB">
        <w:rPr>
          <w:sz w:val="28"/>
          <w:szCs w:val="28"/>
          <w:lang w:val="pt-BR"/>
        </w:rPr>
        <w:t>2Na</w:t>
      </w:r>
      <w:r w:rsidRPr="00EE51EB">
        <w:rPr>
          <w:sz w:val="28"/>
          <w:szCs w:val="28"/>
          <w:vertAlign w:val="subscript"/>
          <w:lang w:val="pt-BR"/>
        </w:rPr>
        <w:t>2</w:t>
      </w:r>
      <w:r w:rsidRPr="00EE51EB">
        <w:rPr>
          <w:sz w:val="28"/>
          <w:szCs w:val="28"/>
          <w:lang w:val="pt-BR"/>
        </w:rPr>
        <w:t xml:space="preserve">O </w:t>
      </w:r>
    </w:p>
    <w:p w14:paraId="5AAA8407" w14:textId="4BB5C974" w:rsidR="00233520" w:rsidRPr="00EE51EB" w:rsidRDefault="00233520" w:rsidP="00EE51EB">
      <w:pPr>
        <w:spacing w:line="360" w:lineRule="auto"/>
        <w:rPr>
          <w:sz w:val="28"/>
          <w:szCs w:val="28"/>
          <w:lang w:val="pt-BR"/>
        </w:rPr>
      </w:pPr>
      <w:r w:rsidRPr="00EE51EB">
        <w:rPr>
          <w:sz w:val="28"/>
          <w:szCs w:val="28"/>
          <w:lang w:val="pt-BR"/>
        </w:rPr>
        <w:t>b) 2Mg + O</w:t>
      </w:r>
      <w:r w:rsidRPr="00EE51EB">
        <w:rPr>
          <w:sz w:val="28"/>
          <w:szCs w:val="28"/>
          <w:vertAlign w:val="subscript"/>
          <w:lang w:val="pt-BR"/>
        </w:rPr>
        <w:t>2</w:t>
      </w:r>
      <w:r w:rsidRPr="00EE51EB">
        <w:rPr>
          <w:sz w:val="28"/>
          <w:szCs w:val="28"/>
          <w:lang w:val="pt-BR"/>
        </w:rPr>
        <w:t xml:space="preserve"> </w:t>
      </w:r>
      <w:r w:rsidRPr="00EE51EB">
        <w:rPr>
          <w:position w:val="-6"/>
          <w:sz w:val="28"/>
          <w:szCs w:val="28"/>
        </w:rPr>
        <w:object w:dxaOrig="680" w:dyaOrig="360" w14:anchorId="594E9142">
          <v:shape id="_x0000_i1045" type="#_x0000_t75" style="width:33.75pt;height:18pt" o:ole="">
            <v:imagedata r:id="rId23" o:title=""/>
          </v:shape>
          <o:OLEObject Type="Embed" ProgID="Equation.DSMT4" ShapeID="_x0000_i1045" DrawAspect="Content" ObjectID="_1743339228" r:id="rId40"/>
        </w:object>
      </w:r>
      <w:r w:rsidRPr="00EE51EB">
        <w:rPr>
          <w:sz w:val="28"/>
          <w:szCs w:val="28"/>
          <w:lang w:val="pt-BR"/>
        </w:rPr>
        <w:t>2MgO</w:t>
      </w:r>
    </w:p>
    <w:p w14:paraId="5A97F3DB" w14:textId="5F3D44A1" w:rsidR="00233520" w:rsidRPr="00EE51EB" w:rsidRDefault="00233520" w:rsidP="00EE51EB">
      <w:pPr>
        <w:spacing w:line="360" w:lineRule="auto"/>
        <w:rPr>
          <w:sz w:val="28"/>
          <w:szCs w:val="28"/>
          <w:lang w:val="pt-BR"/>
        </w:rPr>
      </w:pPr>
      <w:r w:rsidRPr="00EE51EB">
        <w:rPr>
          <w:sz w:val="28"/>
          <w:szCs w:val="28"/>
          <w:lang w:val="pt-BR"/>
        </w:rPr>
        <w:t>c) 4P + 5O</w:t>
      </w:r>
      <w:r w:rsidRPr="00EE51EB">
        <w:rPr>
          <w:sz w:val="28"/>
          <w:szCs w:val="28"/>
          <w:vertAlign w:val="subscript"/>
          <w:lang w:val="pt-BR"/>
        </w:rPr>
        <w:t>2</w:t>
      </w:r>
      <w:r w:rsidRPr="00EE51EB">
        <w:rPr>
          <w:sz w:val="28"/>
          <w:szCs w:val="28"/>
          <w:lang w:val="pt-BR"/>
        </w:rPr>
        <w:t xml:space="preserve"> </w:t>
      </w:r>
      <w:r w:rsidRPr="00EE51EB">
        <w:rPr>
          <w:position w:val="-6"/>
          <w:sz w:val="28"/>
          <w:szCs w:val="28"/>
        </w:rPr>
        <w:object w:dxaOrig="680" w:dyaOrig="360" w14:anchorId="3627698B">
          <v:shape id="_x0000_i1046" type="#_x0000_t75" style="width:33.75pt;height:18pt" o:ole="">
            <v:imagedata r:id="rId25" o:title=""/>
          </v:shape>
          <o:OLEObject Type="Embed" ProgID="Equation.DSMT4" ShapeID="_x0000_i1046" DrawAspect="Content" ObjectID="_1743339229" r:id="rId41"/>
        </w:object>
      </w:r>
      <w:r w:rsidRPr="00EE51EB">
        <w:rPr>
          <w:sz w:val="28"/>
          <w:szCs w:val="28"/>
          <w:lang w:val="pt-BR"/>
        </w:rPr>
        <w:t xml:space="preserve"> 2P</w:t>
      </w:r>
      <w:r w:rsidRPr="00EE51EB">
        <w:rPr>
          <w:sz w:val="28"/>
          <w:szCs w:val="28"/>
          <w:vertAlign w:val="subscript"/>
          <w:lang w:val="pt-BR"/>
        </w:rPr>
        <w:t>2</w:t>
      </w:r>
      <w:r w:rsidRPr="00EE51EB">
        <w:rPr>
          <w:sz w:val="28"/>
          <w:szCs w:val="28"/>
          <w:lang w:val="pt-BR"/>
        </w:rPr>
        <w:t>O</w:t>
      </w:r>
      <w:r w:rsidRPr="00EE51EB">
        <w:rPr>
          <w:sz w:val="28"/>
          <w:szCs w:val="28"/>
          <w:vertAlign w:val="subscript"/>
          <w:lang w:val="pt-BR"/>
        </w:rPr>
        <w:t>5</w:t>
      </w:r>
      <w:r w:rsidRPr="00EE51EB">
        <w:rPr>
          <w:sz w:val="28"/>
          <w:szCs w:val="28"/>
          <w:lang w:val="pt-BR"/>
        </w:rPr>
        <w:t xml:space="preserve"> </w:t>
      </w:r>
    </w:p>
    <w:p w14:paraId="1273074E" w14:textId="33E7D0AD" w:rsidR="00233520" w:rsidRPr="00EE51EB" w:rsidRDefault="00233520" w:rsidP="00EE51EB">
      <w:pPr>
        <w:spacing w:line="360" w:lineRule="auto"/>
        <w:rPr>
          <w:sz w:val="28"/>
          <w:szCs w:val="28"/>
          <w:lang w:val="pt-BR"/>
        </w:rPr>
      </w:pPr>
      <w:r w:rsidRPr="00EE51EB">
        <w:rPr>
          <w:sz w:val="28"/>
          <w:szCs w:val="28"/>
          <w:lang w:val="pt-BR"/>
        </w:rPr>
        <w:t>d) 4Al + 3O</w:t>
      </w:r>
      <w:r w:rsidRPr="00EE51EB">
        <w:rPr>
          <w:sz w:val="28"/>
          <w:szCs w:val="28"/>
          <w:vertAlign w:val="subscript"/>
          <w:lang w:val="pt-BR"/>
        </w:rPr>
        <w:t>2</w:t>
      </w:r>
      <w:r w:rsidRPr="00EE51EB">
        <w:rPr>
          <w:sz w:val="28"/>
          <w:szCs w:val="28"/>
          <w:lang w:val="pt-BR"/>
        </w:rPr>
        <w:t xml:space="preserve"> </w:t>
      </w:r>
      <w:r w:rsidRPr="00EE51EB">
        <w:rPr>
          <w:position w:val="-6"/>
          <w:sz w:val="28"/>
          <w:szCs w:val="28"/>
        </w:rPr>
        <w:object w:dxaOrig="680" w:dyaOrig="360" w14:anchorId="2108C7CC">
          <v:shape id="_x0000_i1047" type="#_x0000_t75" style="width:33.75pt;height:18pt" o:ole="">
            <v:imagedata r:id="rId25" o:title=""/>
          </v:shape>
          <o:OLEObject Type="Embed" ProgID="Equation.DSMT4" ShapeID="_x0000_i1047" DrawAspect="Content" ObjectID="_1743339230" r:id="rId42"/>
        </w:object>
      </w:r>
      <w:r w:rsidRPr="00EE51EB">
        <w:rPr>
          <w:sz w:val="28"/>
          <w:szCs w:val="28"/>
          <w:lang w:val="pt-BR"/>
        </w:rPr>
        <w:t xml:space="preserve"> 2Al</w:t>
      </w:r>
      <w:r w:rsidRPr="00EE51EB">
        <w:rPr>
          <w:sz w:val="28"/>
          <w:szCs w:val="28"/>
          <w:vertAlign w:val="subscript"/>
          <w:lang w:val="pt-BR"/>
        </w:rPr>
        <w:t>2</w:t>
      </w:r>
      <w:r w:rsidRPr="00EE51EB">
        <w:rPr>
          <w:sz w:val="28"/>
          <w:szCs w:val="28"/>
          <w:lang w:val="pt-BR"/>
        </w:rPr>
        <w:t>O</w:t>
      </w:r>
      <w:r w:rsidRPr="00EE51EB">
        <w:rPr>
          <w:sz w:val="28"/>
          <w:szCs w:val="28"/>
          <w:vertAlign w:val="subscript"/>
          <w:lang w:val="pt-BR"/>
        </w:rPr>
        <w:t>3</w:t>
      </w:r>
      <w:r w:rsidRPr="00EE51EB">
        <w:rPr>
          <w:sz w:val="28"/>
          <w:szCs w:val="28"/>
          <w:lang w:val="pt-BR"/>
        </w:rPr>
        <w:t xml:space="preserve"> </w:t>
      </w:r>
    </w:p>
    <w:p w14:paraId="61EC00A5" w14:textId="4D1CCE53" w:rsidR="00233520" w:rsidRPr="00EE51EB" w:rsidRDefault="00233520" w:rsidP="00EE51EB">
      <w:pPr>
        <w:spacing w:line="360" w:lineRule="auto"/>
        <w:rPr>
          <w:sz w:val="28"/>
          <w:szCs w:val="28"/>
          <w:lang w:val="pt-BR"/>
        </w:rPr>
      </w:pPr>
      <w:r w:rsidRPr="00EE51EB">
        <w:rPr>
          <w:sz w:val="28"/>
          <w:szCs w:val="28"/>
          <w:lang w:val="pt-BR"/>
        </w:rPr>
        <w:t xml:space="preserve">e) </w:t>
      </w:r>
      <w:r w:rsidR="00047A26" w:rsidRPr="00EE51EB">
        <w:rPr>
          <w:sz w:val="28"/>
          <w:szCs w:val="28"/>
          <w:lang w:val="pt-BR"/>
        </w:rPr>
        <w:t>Si</w:t>
      </w:r>
      <w:r w:rsidRPr="00EE51EB">
        <w:rPr>
          <w:sz w:val="28"/>
          <w:szCs w:val="28"/>
          <w:lang w:val="pt-BR"/>
        </w:rPr>
        <w:t xml:space="preserve"> + O</w:t>
      </w:r>
      <w:r w:rsidRPr="00EE51EB">
        <w:rPr>
          <w:sz w:val="28"/>
          <w:szCs w:val="28"/>
          <w:vertAlign w:val="subscript"/>
          <w:lang w:val="pt-BR"/>
        </w:rPr>
        <w:t>2</w:t>
      </w:r>
      <w:r w:rsidRPr="00EE51EB">
        <w:rPr>
          <w:position w:val="-6"/>
          <w:sz w:val="28"/>
          <w:szCs w:val="28"/>
        </w:rPr>
        <w:object w:dxaOrig="680" w:dyaOrig="360" w14:anchorId="68E5AFD4">
          <v:shape id="_x0000_i1048" type="#_x0000_t75" style="width:33.75pt;height:18pt" o:ole="">
            <v:imagedata r:id="rId25" o:title=""/>
          </v:shape>
          <o:OLEObject Type="Embed" ProgID="Equation.DSMT4" ShapeID="_x0000_i1048" DrawAspect="Content" ObjectID="_1743339231" r:id="rId43"/>
        </w:object>
      </w:r>
      <w:r w:rsidRPr="00EE51EB">
        <w:rPr>
          <w:sz w:val="28"/>
          <w:szCs w:val="28"/>
          <w:lang w:val="pt-BR"/>
        </w:rPr>
        <w:t xml:space="preserve"> </w:t>
      </w:r>
      <w:r w:rsidR="00047A26" w:rsidRPr="00EE51EB">
        <w:rPr>
          <w:sz w:val="28"/>
          <w:szCs w:val="28"/>
          <w:lang w:val="pt-BR"/>
        </w:rPr>
        <w:t>SiO</w:t>
      </w:r>
      <w:r w:rsidR="00047A26" w:rsidRPr="00EE51EB">
        <w:rPr>
          <w:sz w:val="28"/>
          <w:szCs w:val="28"/>
          <w:vertAlign w:val="subscript"/>
          <w:lang w:val="pt-BR"/>
        </w:rPr>
        <w:t>2</w:t>
      </w:r>
    </w:p>
    <w:p w14:paraId="35E19475" w14:textId="77777777" w:rsidR="00233520" w:rsidRPr="00EE51EB" w:rsidRDefault="00233520" w:rsidP="00EE51EB">
      <w:pPr>
        <w:spacing w:line="360" w:lineRule="auto"/>
        <w:rPr>
          <w:rFonts w:cs="Times New Roman"/>
          <w:sz w:val="28"/>
          <w:szCs w:val="28"/>
          <w:lang w:val="pt-BR"/>
        </w:rPr>
      </w:pPr>
      <w:r w:rsidRPr="00EE51EB">
        <w:rPr>
          <w:sz w:val="28"/>
          <w:szCs w:val="28"/>
          <w:lang w:val="pt-BR"/>
        </w:rPr>
        <w:t xml:space="preserve">2. Phân loại và gọi tên các sản phẩm thu được.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7936F6" w:rsidRPr="00EE51EB" w14:paraId="2C7AEFB9" w14:textId="77777777" w:rsidTr="00697B55">
        <w:trPr>
          <w:jc w:val="center"/>
        </w:trPr>
        <w:tc>
          <w:tcPr>
            <w:tcW w:w="4675" w:type="dxa"/>
            <w:vAlign w:val="center"/>
          </w:tcPr>
          <w:p w14:paraId="644140A4" w14:textId="71CEBAA2" w:rsidR="007936F6" w:rsidRPr="00EE51EB" w:rsidRDefault="007936F6" w:rsidP="00EE51EB">
            <w:pPr>
              <w:spacing w:line="360" w:lineRule="auto"/>
              <w:jc w:val="center"/>
              <w:rPr>
                <w:rFonts w:cs="Times New Roman"/>
                <w:sz w:val="28"/>
                <w:szCs w:val="28"/>
                <w:lang w:val="pt-BR"/>
              </w:rPr>
            </w:pPr>
            <w:r w:rsidRPr="00EE51EB">
              <w:rPr>
                <w:rFonts w:cs="Times New Roman"/>
                <w:sz w:val="28"/>
                <w:szCs w:val="28"/>
                <w:lang w:val="pt-BR"/>
              </w:rPr>
              <w:t>Oxit axit</w:t>
            </w:r>
          </w:p>
        </w:tc>
        <w:tc>
          <w:tcPr>
            <w:tcW w:w="4675" w:type="dxa"/>
            <w:vAlign w:val="center"/>
          </w:tcPr>
          <w:p w14:paraId="3659C22C" w14:textId="0706D280" w:rsidR="007936F6" w:rsidRPr="00EE51EB" w:rsidRDefault="007936F6" w:rsidP="00EE51EB">
            <w:pPr>
              <w:spacing w:line="360" w:lineRule="auto"/>
              <w:jc w:val="center"/>
              <w:rPr>
                <w:rFonts w:cs="Times New Roman"/>
                <w:sz w:val="28"/>
                <w:szCs w:val="28"/>
                <w:lang w:val="pt-BR"/>
              </w:rPr>
            </w:pPr>
            <w:r w:rsidRPr="00EE51EB">
              <w:rPr>
                <w:rFonts w:cs="Times New Roman"/>
                <w:sz w:val="28"/>
                <w:szCs w:val="28"/>
                <w:lang w:val="pt-BR"/>
              </w:rPr>
              <w:t>Oxit bazơ</w:t>
            </w:r>
          </w:p>
        </w:tc>
      </w:tr>
      <w:tr w:rsidR="007936F6" w:rsidRPr="00EE51EB" w14:paraId="2B39F945" w14:textId="77777777" w:rsidTr="00697B55">
        <w:trPr>
          <w:jc w:val="center"/>
        </w:trPr>
        <w:tc>
          <w:tcPr>
            <w:tcW w:w="4675" w:type="dxa"/>
            <w:vAlign w:val="center"/>
          </w:tcPr>
          <w:p w14:paraId="51350960" w14:textId="5236A85F" w:rsidR="00F71AA8" w:rsidRPr="00EE51EB" w:rsidRDefault="00047A26" w:rsidP="00EE51EB">
            <w:pPr>
              <w:spacing w:line="360" w:lineRule="auto"/>
              <w:jc w:val="center"/>
              <w:rPr>
                <w:rFonts w:cs="Times New Roman"/>
                <w:sz w:val="28"/>
                <w:szCs w:val="28"/>
                <w:lang w:val="pt-BR"/>
              </w:rPr>
            </w:pPr>
            <w:r w:rsidRPr="00EE51EB">
              <w:rPr>
                <w:rFonts w:cs="Times New Roman"/>
                <w:sz w:val="28"/>
                <w:szCs w:val="28"/>
                <w:lang w:val="pt-BR"/>
              </w:rPr>
              <w:t>SiO</w:t>
            </w:r>
            <w:r w:rsidRPr="00EE51EB">
              <w:rPr>
                <w:rFonts w:cs="Times New Roman"/>
                <w:sz w:val="28"/>
                <w:szCs w:val="28"/>
                <w:vertAlign w:val="subscript"/>
                <w:lang w:val="pt-BR"/>
              </w:rPr>
              <w:t>2</w:t>
            </w:r>
            <w:r w:rsidR="00F71AA8" w:rsidRPr="00EE51EB">
              <w:rPr>
                <w:rFonts w:cs="Times New Roman"/>
                <w:sz w:val="28"/>
                <w:szCs w:val="28"/>
                <w:lang w:val="pt-BR"/>
              </w:rPr>
              <w:t>: Silic đioxit</w:t>
            </w:r>
          </w:p>
          <w:p w14:paraId="034B489A" w14:textId="2CC30F82" w:rsidR="007936F6" w:rsidRPr="00EE51EB" w:rsidRDefault="00047A26" w:rsidP="00EE51EB">
            <w:pPr>
              <w:spacing w:line="360" w:lineRule="auto"/>
              <w:jc w:val="center"/>
              <w:rPr>
                <w:rFonts w:cs="Times New Roman"/>
                <w:sz w:val="28"/>
                <w:szCs w:val="28"/>
                <w:lang w:val="pt-BR"/>
              </w:rPr>
            </w:pPr>
            <w:r w:rsidRPr="00EE51EB">
              <w:rPr>
                <w:rFonts w:cs="Times New Roman"/>
                <w:sz w:val="28"/>
                <w:szCs w:val="28"/>
                <w:lang w:val="pt-BR"/>
              </w:rPr>
              <w:t>P</w:t>
            </w:r>
            <w:r w:rsidRPr="00EE51EB">
              <w:rPr>
                <w:rFonts w:cs="Times New Roman"/>
                <w:sz w:val="28"/>
                <w:szCs w:val="28"/>
                <w:vertAlign w:val="subscript"/>
                <w:lang w:val="pt-BR"/>
              </w:rPr>
              <w:t>2</w:t>
            </w:r>
            <w:r w:rsidRPr="00EE51EB">
              <w:rPr>
                <w:rFonts w:cs="Times New Roman"/>
                <w:sz w:val="28"/>
                <w:szCs w:val="28"/>
                <w:lang w:val="pt-BR"/>
              </w:rPr>
              <w:t>O</w:t>
            </w:r>
            <w:r w:rsidRPr="00EE51EB">
              <w:rPr>
                <w:rFonts w:cs="Times New Roman"/>
                <w:sz w:val="28"/>
                <w:szCs w:val="28"/>
                <w:vertAlign w:val="subscript"/>
                <w:lang w:val="pt-BR"/>
              </w:rPr>
              <w:t>5</w:t>
            </w:r>
            <w:r w:rsidR="00F71AA8" w:rsidRPr="00EE51EB">
              <w:rPr>
                <w:rFonts w:cs="Times New Roman"/>
                <w:sz w:val="28"/>
                <w:szCs w:val="28"/>
                <w:lang w:val="pt-BR"/>
              </w:rPr>
              <w:t xml:space="preserve">: </w:t>
            </w:r>
            <w:r w:rsidR="00697B55" w:rsidRPr="00EE51EB">
              <w:rPr>
                <w:rFonts w:cs="Times New Roman"/>
                <w:sz w:val="28"/>
                <w:szCs w:val="28"/>
                <w:lang w:val="pt-BR"/>
              </w:rPr>
              <w:t>Điphotpho pentaoxit</w:t>
            </w:r>
          </w:p>
        </w:tc>
        <w:tc>
          <w:tcPr>
            <w:tcW w:w="4675" w:type="dxa"/>
            <w:vAlign w:val="center"/>
          </w:tcPr>
          <w:p w14:paraId="21B36C6E" w14:textId="77777777" w:rsidR="007936F6" w:rsidRPr="00EE51EB" w:rsidRDefault="00F71AA8" w:rsidP="00EE51EB">
            <w:pPr>
              <w:spacing w:line="360" w:lineRule="auto"/>
              <w:jc w:val="center"/>
              <w:rPr>
                <w:rFonts w:cs="Times New Roman"/>
                <w:sz w:val="28"/>
                <w:szCs w:val="28"/>
                <w:lang w:val="pt-BR"/>
              </w:rPr>
            </w:pPr>
            <w:r w:rsidRPr="00EE51EB">
              <w:rPr>
                <w:rFonts w:cs="Times New Roman"/>
                <w:sz w:val="28"/>
                <w:szCs w:val="28"/>
                <w:lang w:val="pt-BR"/>
              </w:rPr>
              <w:t>Na</w:t>
            </w:r>
            <w:r w:rsidRPr="00EE51EB">
              <w:rPr>
                <w:rFonts w:cs="Times New Roman"/>
                <w:sz w:val="28"/>
                <w:szCs w:val="28"/>
                <w:vertAlign w:val="subscript"/>
                <w:lang w:val="pt-BR"/>
              </w:rPr>
              <w:t>2</w:t>
            </w:r>
            <w:r w:rsidRPr="00EE51EB">
              <w:rPr>
                <w:rFonts w:cs="Times New Roman"/>
                <w:sz w:val="28"/>
                <w:szCs w:val="28"/>
                <w:lang w:val="pt-BR"/>
              </w:rPr>
              <w:t>O: Natri oxit</w:t>
            </w:r>
          </w:p>
          <w:p w14:paraId="06B8FE8E" w14:textId="77777777" w:rsidR="00F71AA8" w:rsidRPr="00EE51EB" w:rsidRDefault="00F71AA8" w:rsidP="00EE51EB">
            <w:pPr>
              <w:spacing w:line="360" w:lineRule="auto"/>
              <w:jc w:val="center"/>
              <w:rPr>
                <w:rFonts w:cs="Times New Roman"/>
                <w:sz w:val="28"/>
                <w:szCs w:val="28"/>
                <w:lang w:val="pt-BR"/>
              </w:rPr>
            </w:pPr>
            <w:r w:rsidRPr="00EE51EB">
              <w:rPr>
                <w:rFonts w:cs="Times New Roman"/>
                <w:sz w:val="28"/>
                <w:szCs w:val="28"/>
                <w:lang w:val="pt-BR"/>
              </w:rPr>
              <w:t>MgO: Magie oxit</w:t>
            </w:r>
          </w:p>
          <w:p w14:paraId="7A2CFEDA" w14:textId="15E61C8E" w:rsidR="00F71AA8" w:rsidRPr="00EE51EB" w:rsidRDefault="00F71AA8" w:rsidP="00EE51EB">
            <w:pPr>
              <w:spacing w:line="360" w:lineRule="auto"/>
              <w:jc w:val="center"/>
              <w:rPr>
                <w:rFonts w:cs="Times New Roman"/>
                <w:sz w:val="28"/>
                <w:szCs w:val="28"/>
                <w:lang w:val="pt-BR"/>
              </w:rPr>
            </w:pPr>
            <w:r w:rsidRPr="00EE51EB">
              <w:rPr>
                <w:rFonts w:cs="Times New Roman"/>
                <w:sz w:val="28"/>
                <w:szCs w:val="28"/>
                <w:lang w:val="pt-BR"/>
              </w:rPr>
              <w:t>Al</w:t>
            </w:r>
            <w:r w:rsidRPr="00EE51EB">
              <w:rPr>
                <w:rFonts w:cs="Times New Roman"/>
                <w:sz w:val="28"/>
                <w:szCs w:val="28"/>
                <w:vertAlign w:val="subscript"/>
                <w:lang w:val="pt-BR"/>
              </w:rPr>
              <w:t>2</w:t>
            </w:r>
            <w:r w:rsidRPr="00EE51EB">
              <w:rPr>
                <w:rFonts w:cs="Times New Roman"/>
                <w:sz w:val="28"/>
                <w:szCs w:val="28"/>
                <w:lang w:val="pt-BR"/>
              </w:rPr>
              <w:t>O</w:t>
            </w:r>
            <w:r w:rsidRPr="00EE51EB">
              <w:rPr>
                <w:rFonts w:cs="Times New Roman"/>
                <w:sz w:val="28"/>
                <w:szCs w:val="28"/>
                <w:vertAlign w:val="subscript"/>
                <w:lang w:val="pt-BR"/>
              </w:rPr>
              <w:t>3</w:t>
            </w:r>
            <w:r w:rsidRPr="00EE51EB">
              <w:rPr>
                <w:rFonts w:cs="Times New Roman"/>
                <w:sz w:val="28"/>
                <w:szCs w:val="28"/>
                <w:lang w:val="pt-BR"/>
              </w:rPr>
              <w:t>: Nhôm oxit</w:t>
            </w:r>
          </w:p>
        </w:tc>
      </w:tr>
    </w:tbl>
    <w:p w14:paraId="6654AC0E" w14:textId="3A035C7E" w:rsidR="00233520" w:rsidRPr="00EE51EB" w:rsidRDefault="00697B55" w:rsidP="00F249C1">
      <w:pPr>
        <w:spacing w:line="360" w:lineRule="auto"/>
        <w:jc w:val="center"/>
        <w:rPr>
          <w:rFonts w:cs="Times New Roman"/>
          <w:b/>
          <w:bCs/>
          <w:sz w:val="28"/>
          <w:szCs w:val="28"/>
        </w:rPr>
      </w:pPr>
      <w:r w:rsidRPr="00EE51EB">
        <w:rPr>
          <w:rFonts w:cs="Times New Roman"/>
          <w:b/>
          <w:bCs/>
          <w:sz w:val="28"/>
          <w:szCs w:val="28"/>
        </w:rPr>
        <w:t xml:space="preserve">Trạm 2: </w:t>
      </w:r>
      <w:r w:rsidR="001C558D" w:rsidRPr="00EE51EB">
        <w:rPr>
          <w:rFonts w:cs="Times New Roman"/>
          <w:b/>
          <w:bCs/>
          <w:sz w:val="28"/>
          <w:szCs w:val="28"/>
        </w:rPr>
        <w:t xml:space="preserve">Tôi là nhà </w:t>
      </w:r>
      <w:r w:rsidR="002454B3" w:rsidRPr="00EE51EB">
        <w:rPr>
          <w:rFonts w:cs="Times New Roman"/>
          <w:b/>
          <w:bCs/>
          <w:sz w:val="28"/>
          <w:szCs w:val="28"/>
        </w:rPr>
        <w:t>thông thái</w:t>
      </w:r>
    </w:p>
    <w:p w14:paraId="65BF43BA" w14:textId="77777777" w:rsidR="00E3178F" w:rsidRPr="00EE51EB" w:rsidRDefault="001C558D" w:rsidP="00EE51EB">
      <w:pPr>
        <w:spacing w:line="360" w:lineRule="auto"/>
        <w:rPr>
          <w:rFonts w:cs="Times New Roman"/>
          <w:sz w:val="28"/>
          <w:szCs w:val="28"/>
        </w:rPr>
      </w:pPr>
      <w:r w:rsidRPr="00EE51EB">
        <w:rPr>
          <w:rFonts w:cs="Times New Roman"/>
          <w:sz w:val="28"/>
          <w:szCs w:val="28"/>
        </w:rPr>
        <w:t xml:space="preserve">1. </w:t>
      </w:r>
      <w:r w:rsidR="00E3178F" w:rsidRPr="00EE51EB">
        <w:rPr>
          <w:rFonts w:cs="Times New Roman"/>
          <w:sz w:val="28"/>
          <w:szCs w:val="28"/>
        </w:rPr>
        <w:t xml:space="preserve">Dùng que đóm còn tàn lửa thử khí sinh ra. </w:t>
      </w:r>
    </w:p>
    <w:p w14:paraId="75963532" w14:textId="77777777" w:rsidR="00E3178F" w:rsidRPr="00E3178F" w:rsidRDefault="00E3178F" w:rsidP="00EE51EB">
      <w:pPr>
        <w:spacing w:line="360" w:lineRule="auto"/>
        <w:rPr>
          <w:rFonts w:cs="Times New Roman"/>
          <w:sz w:val="28"/>
          <w:szCs w:val="28"/>
        </w:rPr>
      </w:pPr>
      <w:r w:rsidRPr="00E3178F">
        <w:rPr>
          <w:rFonts w:cs="Times New Roman"/>
          <w:sz w:val="28"/>
          <w:szCs w:val="28"/>
        </w:rPr>
        <w:t xml:space="preserve">Thí nghiệm 1: Que đóm còn tàn lửa bùng cháy. </w:t>
      </w:r>
    </w:p>
    <w:p w14:paraId="1E83BE52" w14:textId="77777777" w:rsidR="00E3178F" w:rsidRPr="00E3178F" w:rsidRDefault="00E3178F" w:rsidP="00EE51EB">
      <w:pPr>
        <w:spacing w:line="360" w:lineRule="auto"/>
        <w:rPr>
          <w:rFonts w:cs="Times New Roman"/>
          <w:sz w:val="28"/>
          <w:szCs w:val="28"/>
          <w:lang w:val="pt-BR"/>
        </w:rPr>
      </w:pPr>
      <w:r w:rsidRPr="00E3178F">
        <w:rPr>
          <w:rFonts w:cs="Times New Roman"/>
          <w:sz w:val="28"/>
          <w:szCs w:val="28"/>
          <w:lang w:val="pt-BR"/>
        </w:rPr>
        <w:t xml:space="preserve">Thí nghiệm 2: Que đóm tắt. </w:t>
      </w:r>
    </w:p>
    <w:p w14:paraId="73690A55" w14:textId="3F290CB5" w:rsidR="0012479C" w:rsidRPr="00EE51EB" w:rsidRDefault="00E3178F" w:rsidP="00EE51EB">
      <w:pPr>
        <w:spacing w:line="360" w:lineRule="auto"/>
        <w:rPr>
          <w:sz w:val="28"/>
          <w:szCs w:val="28"/>
          <w:lang w:val="pt-BR"/>
        </w:rPr>
      </w:pPr>
      <w:r w:rsidRPr="00EE51EB">
        <w:rPr>
          <w:rFonts w:cs="Times New Roman"/>
          <w:sz w:val="28"/>
          <w:szCs w:val="28"/>
          <w:lang w:val="pt-BR"/>
        </w:rPr>
        <w:t>Vậy khí sinh ra ở thí nghiệm 1 là khí oxi.</w:t>
      </w:r>
    </w:p>
    <w:p w14:paraId="18D1C568" w14:textId="77777777" w:rsidR="002454B3" w:rsidRPr="00F45CFD" w:rsidRDefault="008E2097" w:rsidP="00EE51EB">
      <w:pPr>
        <w:spacing w:line="360" w:lineRule="auto"/>
        <w:rPr>
          <w:sz w:val="28"/>
          <w:szCs w:val="28"/>
          <w:lang w:val="pt-BR"/>
        </w:rPr>
      </w:pPr>
      <w:r w:rsidRPr="00F45CFD">
        <w:rPr>
          <w:sz w:val="28"/>
          <w:szCs w:val="28"/>
          <w:lang w:val="pt-BR"/>
        </w:rPr>
        <w:lastRenderedPageBreak/>
        <w:t xml:space="preserve">2. </w:t>
      </w:r>
      <w:r w:rsidR="002454B3" w:rsidRPr="00F45CFD">
        <w:rPr>
          <w:sz w:val="28"/>
          <w:szCs w:val="28"/>
          <w:lang w:val="pt-BR"/>
        </w:rPr>
        <w:t xml:space="preserve">Muốn dập tắt đám cháy, ta phải thực hiện đồng thời cả 2 biện pháp: </w:t>
      </w:r>
    </w:p>
    <w:p w14:paraId="3B56532F" w14:textId="7DD661F4" w:rsidR="008E2097" w:rsidRPr="00F45CFD" w:rsidRDefault="002454B3" w:rsidP="00EE51EB">
      <w:pPr>
        <w:spacing w:line="360" w:lineRule="auto"/>
        <w:rPr>
          <w:sz w:val="28"/>
          <w:szCs w:val="28"/>
          <w:lang w:val="pt-BR"/>
        </w:rPr>
      </w:pPr>
      <w:r w:rsidRPr="00F45CFD">
        <w:rPr>
          <w:sz w:val="28"/>
          <w:szCs w:val="28"/>
          <w:lang w:val="pt-BR"/>
        </w:rPr>
        <w:t xml:space="preserve">+ Hạ nhiệt độ của chất cháy xuống dưới nhiệt độ cháy. </w:t>
      </w:r>
    </w:p>
    <w:p w14:paraId="4AFED7E3" w14:textId="44A0F51E" w:rsidR="002454B3" w:rsidRPr="00F45CFD" w:rsidRDefault="002454B3" w:rsidP="00EE51EB">
      <w:pPr>
        <w:spacing w:line="360" w:lineRule="auto"/>
        <w:rPr>
          <w:sz w:val="28"/>
          <w:szCs w:val="28"/>
          <w:lang w:val="pt-BR"/>
        </w:rPr>
      </w:pPr>
      <w:r w:rsidRPr="00F45CFD">
        <w:rPr>
          <w:sz w:val="28"/>
          <w:szCs w:val="28"/>
          <w:lang w:val="pt-BR"/>
        </w:rPr>
        <w:t xml:space="preserve">+ Cách li chất cháy với khí oxi. </w:t>
      </w:r>
    </w:p>
    <w:p w14:paraId="0423CC38" w14:textId="58F66E71" w:rsidR="002454B3" w:rsidRPr="00F45CFD" w:rsidRDefault="002454B3" w:rsidP="00524251">
      <w:pPr>
        <w:spacing w:line="360" w:lineRule="auto"/>
        <w:jc w:val="center"/>
        <w:rPr>
          <w:b/>
          <w:bCs/>
          <w:sz w:val="28"/>
          <w:szCs w:val="28"/>
          <w:lang w:val="pt-BR"/>
        </w:rPr>
      </w:pPr>
      <w:r w:rsidRPr="00F45CFD">
        <w:rPr>
          <w:b/>
          <w:bCs/>
          <w:sz w:val="28"/>
          <w:szCs w:val="28"/>
          <w:lang w:val="pt-BR"/>
        </w:rPr>
        <w:t>Trạm 3: Tôi là nhà phân tích</w:t>
      </w:r>
    </w:p>
    <w:p w14:paraId="2F01B62A" w14:textId="4383897F" w:rsidR="002454B3" w:rsidRPr="00EE51EB" w:rsidRDefault="002454B3" w:rsidP="00524251">
      <w:pPr>
        <w:spacing w:line="360" w:lineRule="auto"/>
        <w:rPr>
          <w:rFonts w:cs="Times New Roman"/>
          <w:sz w:val="28"/>
          <w:szCs w:val="28"/>
        </w:rPr>
      </w:pPr>
      <w:r w:rsidRPr="00EE51EB">
        <w:rPr>
          <w:rFonts w:cs="Times New Roman"/>
          <w:sz w:val="28"/>
          <w:szCs w:val="28"/>
        </w:rPr>
        <w:t xml:space="preserve">1. </w:t>
      </w:r>
    </w:p>
    <w:tbl>
      <w:tblPr>
        <w:tblStyle w:val="TableGrid"/>
        <w:tblW w:w="0" w:type="auto"/>
        <w:tblLook w:val="04A0" w:firstRow="1" w:lastRow="0" w:firstColumn="1" w:lastColumn="0" w:noHBand="0" w:noVBand="1"/>
      </w:tblPr>
      <w:tblGrid>
        <w:gridCol w:w="2972"/>
        <w:gridCol w:w="2126"/>
        <w:gridCol w:w="2268"/>
        <w:gridCol w:w="1984"/>
      </w:tblGrid>
      <w:tr w:rsidR="002454B3" w:rsidRPr="00EE51EB" w14:paraId="21A6D83C" w14:textId="77777777" w:rsidTr="00426B4E">
        <w:tc>
          <w:tcPr>
            <w:tcW w:w="2972" w:type="dxa"/>
          </w:tcPr>
          <w:p w14:paraId="6FB6468A" w14:textId="77777777" w:rsidR="002454B3" w:rsidRPr="00EE51EB" w:rsidRDefault="002454B3" w:rsidP="00524251">
            <w:pPr>
              <w:spacing w:line="360" w:lineRule="auto"/>
              <w:rPr>
                <w:rFonts w:cs="Times New Roman"/>
                <w:sz w:val="28"/>
                <w:szCs w:val="28"/>
              </w:rPr>
            </w:pPr>
            <w:r w:rsidRPr="00EE51EB">
              <w:rPr>
                <w:rFonts w:cs="Times New Roman"/>
                <w:sz w:val="28"/>
                <w:szCs w:val="28"/>
              </w:rPr>
              <w:t>Phương trình hóa học</w:t>
            </w:r>
          </w:p>
        </w:tc>
        <w:tc>
          <w:tcPr>
            <w:tcW w:w="2126" w:type="dxa"/>
          </w:tcPr>
          <w:p w14:paraId="3EBD21CE" w14:textId="77777777" w:rsidR="002454B3" w:rsidRPr="00EE51EB" w:rsidRDefault="002454B3" w:rsidP="00524251">
            <w:pPr>
              <w:spacing w:line="360" w:lineRule="auto"/>
              <w:rPr>
                <w:rFonts w:cs="Times New Roman"/>
                <w:sz w:val="28"/>
                <w:szCs w:val="28"/>
              </w:rPr>
            </w:pPr>
            <w:r w:rsidRPr="00EE51EB">
              <w:rPr>
                <w:rFonts w:cs="Times New Roman"/>
                <w:sz w:val="28"/>
                <w:szCs w:val="28"/>
              </w:rPr>
              <w:t>Phản ứng có xảy ra sự oxi hóa không?</w:t>
            </w:r>
          </w:p>
        </w:tc>
        <w:tc>
          <w:tcPr>
            <w:tcW w:w="2268" w:type="dxa"/>
          </w:tcPr>
          <w:p w14:paraId="78C6B778" w14:textId="77777777" w:rsidR="002454B3" w:rsidRPr="00EE51EB" w:rsidRDefault="002454B3" w:rsidP="00524251">
            <w:pPr>
              <w:spacing w:line="360" w:lineRule="auto"/>
              <w:rPr>
                <w:rFonts w:cs="Times New Roman"/>
                <w:sz w:val="28"/>
                <w:szCs w:val="28"/>
              </w:rPr>
            </w:pPr>
            <w:r w:rsidRPr="00EE51EB">
              <w:rPr>
                <w:rFonts w:cs="Times New Roman"/>
                <w:sz w:val="28"/>
                <w:szCs w:val="28"/>
              </w:rPr>
              <w:t>Phản ứng hóa hợp</w:t>
            </w:r>
          </w:p>
        </w:tc>
        <w:tc>
          <w:tcPr>
            <w:tcW w:w="1984" w:type="dxa"/>
          </w:tcPr>
          <w:p w14:paraId="7A797C6A" w14:textId="77777777" w:rsidR="002454B3" w:rsidRPr="00EE51EB" w:rsidRDefault="002454B3" w:rsidP="00524251">
            <w:pPr>
              <w:spacing w:line="360" w:lineRule="auto"/>
              <w:rPr>
                <w:rFonts w:cs="Times New Roman"/>
                <w:sz w:val="28"/>
                <w:szCs w:val="28"/>
              </w:rPr>
            </w:pPr>
            <w:r w:rsidRPr="00EE51EB">
              <w:rPr>
                <w:rFonts w:cs="Times New Roman"/>
                <w:sz w:val="28"/>
                <w:szCs w:val="28"/>
              </w:rPr>
              <w:t>Phản ứng phân hủy</w:t>
            </w:r>
          </w:p>
        </w:tc>
      </w:tr>
      <w:tr w:rsidR="002454B3" w:rsidRPr="00EE51EB" w14:paraId="40B5EACE" w14:textId="77777777" w:rsidTr="00426B4E">
        <w:tc>
          <w:tcPr>
            <w:tcW w:w="2972" w:type="dxa"/>
          </w:tcPr>
          <w:p w14:paraId="18C234AA" w14:textId="4352529A" w:rsidR="002454B3" w:rsidRPr="00EE51EB" w:rsidRDefault="002454B3" w:rsidP="00524251">
            <w:pPr>
              <w:spacing w:line="360" w:lineRule="auto"/>
              <w:rPr>
                <w:rFonts w:cs="Times New Roman"/>
                <w:sz w:val="28"/>
                <w:szCs w:val="28"/>
              </w:rPr>
            </w:pPr>
            <w:r w:rsidRPr="00EE51EB">
              <w:rPr>
                <w:rFonts w:cs="Times New Roman"/>
                <w:sz w:val="28"/>
                <w:szCs w:val="28"/>
              </w:rPr>
              <w:t>S + O</w:t>
            </w:r>
            <w:r w:rsidRPr="00EE51EB">
              <w:rPr>
                <w:rFonts w:cs="Times New Roman"/>
                <w:sz w:val="28"/>
                <w:szCs w:val="28"/>
                <w:vertAlign w:val="subscript"/>
              </w:rPr>
              <w:t>2</w:t>
            </w:r>
            <w:r w:rsidRPr="00EE51EB">
              <w:rPr>
                <w:rFonts w:cs="Times New Roman"/>
                <w:sz w:val="28"/>
                <w:szCs w:val="28"/>
              </w:rPr>
              <w:t xml:space="preserve"> </w:t>
            </w:r>
            <w:r w:rsidR="00FD6667" w:rsidRPr="00EE51EB">
              <w:rPr>
                <w:rFonts w:cs="Times New Roman"/>
                <w:position w:val="-6"/>
                <w:sz w:val="28"/>
                <w:szCs w:val="28"/>
              </w:rPr>
              <w:object w:dxaOrig="680" w:dyaOrig="360" w14:anchorId="12904276">
                <v:shape id="_x0000_i1049" type="#_x0000_t75" style="width:33.75pt;height:18pt" o:ole="">
                  <v:imagedata r:id="rId31" o:title=""/>
                </v:shape>
                <o:OLEObject Type="Embed" ProgID="Equation.DSMT4" ShapeID="_x0000_i1049" DrawAspect="Content" ObjectID="_1743339232" r:id="rId44"/>
              </w:object>
            </w:r>
            <w:r w:rsidRPr="00EE51EB">
              <w:rPr>
                <w:rFonts w:cs="Times New Roman"/>
                <w:sz w:val="28"/>
                <w:szCs w:val="28"/>
              </w:rPr>
              <w:t>SO</w:t>
            </w:r>
            <w:r w:rsidRPr="00EE51EB">
              <w:rPr>
                <w:rFonts w:cs="Times New Roman"/>
                <w:sz w:val="28"/>
                <w:szCs w:val="28"/>
                <w:vertAlign w:val="subscript"/>
              </w:rPr>
              <w:t>2</w:t>
            </w:r>
          </w:p>
        </w:tc>
        <w:tc>
          <w:tcPr>
            <w:tcW w:w="2126" w:type="dxa"/>
          </w:tcPr>
          <w:p w14:paraId="6D6B2071" w14:textId="283E94C5" w:rsidR="002454B3" w:rsidRPr="00EE51EB" w:rsidRDefault="002454B3" w:rsidP="00524251">
            <w:pPr>
              <w:spacing w:line="360" w:lineRule="auto"/>
              <w:rPr>
                <w:rFonts w:cs="Times New Roman"/>
                <w:sz w:val="28"/>
                <w:szCs w:val="28"/>
              </w:rPr>
            </w:pPr>
            <w:r w:rsidRPr="00EE51EB">
              <w:rPr>
                <w:rFonts w:cs="Times New Roman"/>
                <w:noProof/>
                <w:sz w:val="28"/>
                <w:szCs w:val="28"/>
              </w:rPr>
              <w:drawing>
                <wp:inline distT="0" distB="0" distL="0" distR="0" wp14:anchorId="03DE15EC" wp14:editId="79FBB5BB">
                  <wp:extent cx="245889" cy="245889"/>
                  <wp:effectExtent l="0" t="0" r="1905" b="1905"/>
                  <wp:docPr id="3" name="Graphic 3" descr="Checkmark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descr="Checkmark with solid fill"/>
                          <pic:cNvPicPr/>
                        </pic:nvPicPr>
                        <pic:blipFill>
                          <a:blip r:embed="rId29" cstate="print">
                            <a:extLst>
                              <a:ext uri="{28A0092B-C50C-407E-A947-70E740481C1C}">
                                <a14:useLocalDpi xmlns:a14="http://schemas.microsoft.com/office/drawing/2010/main" val="0"/>
                              </a:ex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30"/>
                              </a:ext>
                            </a:extLst>
                          </a:blip>
                          <a:stretch>
                            <a:fillRect/>
                          </a:stretch>
                        </pic:blipFill>
                        <pic:spPr>
                          <a:xfrm>
                            <a:off x="0" y="0"/>
                            <a:ext cx="251149" cy="251149"/>
                          </a:xfrm>
                          <a:prstGeom prst="rect">
                            <a:avLst/>
                          </a:prstGeom>
                        </pic:spPr>
                      </pic:pic>
                    </a:graphicData>
                  </a:graphic>
                </wp:inline>
              </w:drawing>
            </w:r>
          </w:p>
        </w:tc>
        <w:tc>
          <w:tcPr>
            <w:tcW w:w="2268" w:type="dxa"/>
          </w:tcPr>
          <w:p w14:paraId="41C88237" w14:textId="58DB7820" w:rsidR="002454B3" w:rsidRPr="00EE51EB" w:rsidRDefault="002454B3" w:rsidP="00524251">
            <w:pPr>
              <w:spacing w:line="360" w:lineRule="auto"/>
              <w:rPr>
                <w:rFonts w:cs="Times New Roman"/>
                <w:sz w:val="28"/>
                <w:szCs w:val="28"/>
              </w:rPr>
            </w:pPr>
            <w:r w:rsidRPr="00EE51EB">
              <w:rPr>
                <w:rFonts w:cs="Times New Roman"/>
                <w:noProof/>
                <w:sz w:val="28"/>
                <w:szCs w:val="28"/>
              </w:rPr>
              <w:drawing>
                <wp:inline distT="0" distB="0" distL="0" distR="0" wp14:anchorId="769C5909" wp14:editId="6710A04F">
                  <wp:extent cx="245889" cy="245889"/>
                  <wp:effectExtent l="0" t="0" r="1905" b="1905"/>
                  <wp:docPr id="6" name="Graphic 6" descr="Checkmark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descr="Checkmark with solid fill"/>
                          <pic:cNvPicPr/>
                        </pic:nvPicPr>
                        <pic:blipFill>
                          <a:blip r:embed="rId29" cstate="print">
                            <a:extLst>
                              <a:ext uri="{28A0092B-C50C-407E-A947-70E740481C1C}">
                                <a14:useLocalDpi xmlns:a14="http://schemas.microsoft.com/office/drawing/2010/main" val="0"/>
                              </a:ex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30"/>
                              </a:ext>
                            </a:extLst>
                          </a:blip>
                          <a:stretch>
                            <a:fillRect/>
                          </a:stretch>
                        </pic:blipFill>
                        <pic:spPr>
                          <a:xfrm>
                            <a:off x="0" y="0"/>
                            <a:ext cx="251149" cy="251149"/>
                          </a:xfrm>
                          <a:prstGeom prst="rect">
                            <a:avLst/>
                          </a:prstGeom>
                        </pic:spPr>
                      </pic:pic>
                    </a:graphicData>
                  </a:graphic>
                </wp:inline>
              </w:drawing>
            </w:r>
          </w:p>
        </w:tc>
        <w:tc>
          <w:tcPr>
            <w:tcW w:w="1984" w:type="dxa"/>
          </w:tcPr>
          <w:p w14:paraId="443858DD" w14:textId="77777777" w:rsidR="002454B3" w:rsidRPr="00EE51EB" w:rsidRDefault="002454B3" w:rsidP="00524251">
            <w:pPr>
              <w:spacing w:line="360" w:lineRule="auto"/>
              <w:rPr>
                <w:rFonts w:cs="Times New Roman"/>
                <w:sz w:val="28"/>
                <w:szCs w:val="28"/>
              </w:rPr>
            </w:pPr>
          </w:p>
        </w:tc>
      </w:tr>
      <w:tr w:rsidR="002454B3" w:rsidRPr="00EE51EB" w14:paraId="23863446" w14:textId="77777777" w:rsidTr="00426B4E">
        <w:tc>
          <w:tcPr>
            <w:tcW w:w="2972" w:type="dxa"/>
          </w:tcPr>
          <w:p w14:paraId="1DFDB67B" w14:textId="0EB50EF6" w:rsidR="002454B3" w:rsidRPr="00EE51EB" w:rsidRDefault="002454B3" w:rsidP="00524251">
            <w:pPr>
              <w:spacing w:line="360" w:lineRule="auto"/>
              <w:rPr>
                <w:rFonts w:cs="Times New Roman"/>
                <w:sz w:val="28"/>
                <w:szCs w:val="28"/>
              </w:rPr>
            </w:pPr>
            <w:r w:rsidRPr="00EE51EB">
              <w:rPr>
                <w:rFonts w:cs="Times New Roman"/>
                <w:sz w:val="28"/>
                <w:szCs w:val="28"/>
              </w:rPr>
              <w:t>CH</w:t>
            </w:r>
            <w:r w:rsidRPr="00EE51EB">
              <w:rPr>
                <w:rFonts w:cs="Times New Roman"/>
                <w:sz w:val="28"/>
                <w:szCs w:val="28"/>
                <w:vertAlign w:val="subscript"/>
              </w:rPr>
              <w:t>4</w:t>
            </w:r>
            <w:r w:rsidRPr="00EE51EB">
              <w:rPr>
                <w:rFonts w:cs="Times New Roman"/>
                <w:sz w:val="28"/>
                <w:szCs w:val="28"/>
              </w:rPr>
              <w:t xml:space="preserve"> + 2O</w:t>
            </w:r>
            <w:r w:rsidRPr="00EE51EB">
              <w:rPr>
                <w:rFonts w:cs="Times New Roman"/>
                <w:sz w:val="28"/>
                <w:szCs w:val="28"/>
                <w:vertAlign w:val="subscript"/>
              </w:rPr>
              <w:t>2</w:t>
            </w:r>
            <w:r w:rsidRPr="00EE51EB">
              <w:rPr>
                <w:rFonts w:cs="Times New Roman"/>
                <w:sz w:val="28"/>
                <w:szCs w:val="28"/>
              </w:rPr>
              <w:t xml:space="preserve"> </w:t>
            </w:r>
            <w:r w:rsidR="00FD6667" w:rsidRPr="00EE51EB">
              <w:rPr>
                <w:rFonts w:cs="Times New Roman"/>
                <w:position w:val="-6"/>
                <w:sz w:val="28"/>
                <w:szCs w:val="28"/>
              </w:rPr>
              <w:object w:dxaOrig="680" w:dyaOrig="360" w14:anchorId="1D92402F">
                <v:shape id="_x0000_i1050" type="#_x0000_t75" style="width:33.75pt;height:18pt" o:ole="">
                  <v:imagedata r:id="rId31" o:title=""/>
                </v:shape>
                <o:OLEObject Type="Embed" ProgID="Equation.DSMT4" ShapeID="_x0000_i1050" DrawAspect="Content" ObjectID="_1743339233" r:id="rId45"/>
              </w:object>
            </w:r>
            <w:r w:rsidRPr="00EE51EB">
              <w:rPr>
                <w:rFonts w:cs="Times New Roman"/>
                <w:sz w:val="28"/>
                <w:szCs w:val="28"/>
              </w:rPr>
              <w:t>CO</w:t>
            </w:r>
            <w:r w:rsidRPr="00EE51EB">
              <w:rPr>
                <w:rFonts w:cs="Times New Roman"/>
                <w:sz w:val="28"/>
                <w:szCs w:val="28"/>
                <w:vertAlign w:val="subscript"/>
              </w:rPr>
              <w:t>2</w:t>
            </w:r>
            <w:r w:rsidRPr="00EE51EB">
              <w:rPr>
                <w:rFonts w:cs="Times New Roman"/>
                <w:sz w:val="28"/>
                <w:szCs w:val="28"/>
              </w:rPr>
              <w:t xml:space="preserve"> + 2H</w:t>
            </w:r>
            <w:r w:rsidRPr="00EE51EB">
              <w:rPr>
                <w:rFonts w:cs="Times New Roman"/>
                <w:sz w:val="28"/>
                <w:szCs w:val="28"/>
                <w:vertAlign w:val="subscript"/>
              </w:rPr>
              <w:t>2</w:t>
            </w:r>
            <w:r w:rsidRPr="00EE51EB">
              <w:rPr>
                <w:rFonts w:cs="Times New Roman"/>
                <w:sz w:val="28"/>
                <w:szCs w:val="28"/>
              </w:rPr>
              <w:t xml:space="preserve">O </w:t>
            </w:r>
          </w:p>
        </w:tc>
        <w:tc>
          <w:tcPr>
            <w:tcW w:w="2126" w:type="dxa"/>
          </w:tcPr>
          <w:p w14:paraId="294E57C3" w14:textId="4877AD36" w:rsidR="002454B3" w:rsidRPr="00EE51EB" w:rsidRDefault="002454B3" w:rsidP="00524251">
            <w:pPr>
              <w:spacing w:line="360" w:lineRule="auto"/>
              <w:rPr>
                <w:rFonts w:cs="Times New Roman"/>
                <w:sz w:val="28"/>
                <w:szCs w:val="28"/>
              </w:rPr>
            </w:pPr>
            <w:r w:rsidRPr="00EE51EB">
              <w:rPr>
                <w:rFonts w:cs="Times New Roman"/>
                <w:noProof/>
                <w:sz w:val="28"/>
                <w:szCs w:val="28"/>
              </w:rPr>
              <w:drawing>
                <wp:inline distT="0" distB="0" distL="0" distR="0" wp14:anchorId="323CC836" wp14:editId="60D9800E">
                  <wp:extent cx="245889" cy="245889"/>
                  <wp:effectExtent l="0" t="0" r="1905" b="1905"/>
                  <wp:docPr id="4" name="Graphic 4" descr="Checkmark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descr="Checkmark with solid fill"/>
                          <pic:cNvPicPr/>
                        </pic:nvPicPr>
                        <pic:blipFill>
                          <a:blip r:embed="rId29" cstate="print">
                            <a:extLst>
                              <a:ext uri="{28A0092B-C50C-407E-A947-70E740481C1C}">
                                <a14:useLocalDpi xmlns:a14="http://schemas.microsoft.com/office/drawing/2010/main" val="0"/>
                              </a:ex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30"/>
                              </a:ext>
                            </a:extLst>
                          </a:blip>
                          <a:stretch>
                            <a:fillRect/>
                          </a:stretch>
                        </pic:blipFill>
                        <pic:spPr>
                          <a:xfrm>
                            <a:off x="0" y="0"/>
                            <a:ext cx="251149" cy="251149"/>
                          </a:xfrm>
                          <a:prstGeom prst="rect">
                            <a:avLst/>
                          </a:prstGeom>
                        </pic:spPr>
                      </pic:pic>
                    </a:graphicData>
                  </a:graphic>
                </wp:inline>
              </w:drawing>
            </w:r>
          </w:p>
        </w:tc>
        <w:tc>
          <w:tcPr>
            <w:tcW w:w="2268" w:type="dxa"/>
          </w:tcPr>
          <w:p w14:paraId="3D89ADD4" w14:textId="77777777" w:rsidR="002454B3" w:rsidRPr="00EE51EB" w:rsidRDefault="002454B3" w:rsidP="00524251">
            <w:pPr>
              <w:spacing w:line="360" w:lineRule="auto"/>
              <w:rPr>
                <w:rFonts w:cs="Times New Roman"/>
                <w:sz w:val="28"/>
                <w:szCs w:val="28"/>
              </w:rPr>
            </w:pPr>
          </w:p>
        </w:tc>
        <w:tc>
          <w:tcPr>
            <w:tcW w:w="1984" w:type="dxa"/>
          </w:tcPr>
          <w:p w14:paraId="65DE7D9F" w14:textId="77777777" w:rsidR="002454B3" w:rsidRPr="00EE51EB" w:rsidRDefault="002454B3" w:rsidP="00524251">
            <w:pPr>
              <w:spacing w:line="360" w:lineRule="auto"/>
              <w:rPr>
                <w:rFonts w:cs="Times New Roman"/>
                <w:sz w:val="28"/>
                <w:szCs w:val="28"/>
              </w:rPr>
            </w:pPr>
          </w:p>
        </w:tc>
      </w:tr>
      <w:tr w:rsidR="002454B3" w:rsidRPr="00EE51EB" w14:paraId="1C39E26B" w14:textId="77777777" w:rsidTr="00426B4E">
        <w:tc>
          <w:tcPr>
            <w:tcW w:w="2972" w:type="dxa"/>
          </w:tcPr>
          <w:p w14:paraId="6E903067" w14:textId="4313F8C3" w:rsidR="002454B3" w:rsidRPr="00EE51EB" w:rsidRDefault="002454B3" w:rsidP="00524251">
            <w:pPr>
              <w:spacing w:line="360" w:lineRule="auto"/>
              <w:rPr>
                <w:rFonts w:cs="Times New Roman"/>
                <w:sz w:val="28"/>
                <w:szCs w:val="28"/>
              </w:rPr>
            </w:pPr>
            <w:r w:rsidRPr="00EE51EB">
              <w:rPr>
                <w:rFonts w:cs="Times New Roman"/>
                <w:sz w:val="28"/>
                <w:szCs w:val="28"/>
              </w:rPr>
              <w:t>2KClO</w:t>
            </w:r>
            <w:r w:rsidRPr="00EE51EB">
              <w:rPr>
                <w:rFonts w:cs="Times New Roman"/>
                <w:sz w:val="28"/>
                <w:szCs w:val="28"/>
                <w:vertAlign w:val="subscript"/>
              </w:rPr>
              <w:t>3</w:t>
            </w:r>
            <w:r w:rsidRPr="00EE51EB">
              <w:rPr>
                <w:rFonts w:cs="Times New Roman"/>
                <w:sz w:val="28"/>
                <w:szCs w:val="28"/>
              </w:rPr>
              <w:t xml:space="preserve"> </w:t>
            </w:r>
            <w:r w:rsidR="00FD6667" w:rsidRPr="00EE51EB">
              <w:rPr>
                <w:rFonts w:cs="Times New Roman"/>
                <w:position w:val="-6"/>
                <w:sz w:val="28"/>
                <w:szCs w:val="28"/>
              </w:rPr>
              <w:object w:dxaOrig="680" w:dyaOrig="360" w14:anchorId="044E18A4">
                <v:shape id="_x0000_i1051" type="#_x0000_t75" style="width:33.75pt;height:18pt" o:ole="">
                  <v:imagedata r:id="rId31" o:title=""/>
                </v:shape>
                <o:OLEObject Type="Embed" ProgID="Equation.DSMT4" ShapeID="_x0000_i1051" DrawAspect="Content" ObjectID="_1743339234" r:id="rId46"/>
              </w:object>
            </w:r>
            <w:r w:rsidRPr="00EE51EB">
              <w:rPr>
                <w:rFonts w:cs="Times New Roman"/>
                <w:sz w:val="28"/>
                <w:szCs w:val="28"/>
              </w:rPr>
              <w:t xml:space="preserve"> 2KCl + 3O</w:t>
            </w:r>
            <w:r w:rsidRPr="00EE51EB">
              <w:rPr>
                <w:rFonts w:cs="Times New Roman"/>
                <w:sz w:val="28"/>
                <w:szCs w:val="28"/>
                <w:vertAlign w:val="subscript"/>
              </w:rPr>
              <w:t>2</w:t>
            </w:r>
          </w:p>
        </w:tc>
        <w:tc>
          <w:tcPr>
            <w:tcW w:w="2126" w:type="dxa"/>
          </w:tcPr>
          <w:p w14:paraId="2C9DCA7E" w14:textId="77777777" w:rsidR="002454B3" w:rsidRPr="00EE51EB" w:rsidRDefault="002454B3" w:rsidP="00524251">
            <w:pPr>
              <w:spacing w:line="360" w:lineRule="auto"/>
              <w:rPr>
                <w:rFonts w:cs="Times New Roman"/>
                <w:sz w:val="28"/>
                <w:szCs w:val="28"/>
              </w:rPr>
            </w:pPr>
          </w:p>
        </w:tc>
        <w:tc>
          <w:tcPr>
            <w:tcW w:w="2268" w:type="dxa"/>
          </w:tcPr>
          <w:p w14:paraId="3C6E0CFB" w14:textId="77777777" w:rsidR="002454B3" w:rsidRPr="00EE51EB" w:rsidRDefault="002454B3" w:rsidP="00524251">
            <w:pPr>
              <w:spacing w:line="360" w:lineRule="auto"/>
              <w:rPr>
                <w:rFonts w:cs="Times New Roman"/>
                <w:sz w:val="28"/>
                <w:szCs w:val="28"/>
              </w:rPr>
            </w:pPr>
          </w:p>
        </w:tc>
        <w:tc>
          <w:tcPr>
            <w:tcW w:w="1984" w:type="dxa"/>
          </w:tcPr>
          <w:p w14:paraId="64F4BE6A" w14:textId="03E2E23A" w:rsidR="002454B3" w:rsidRPr="00EE51EB" w:rsidRDefault="002454B3" w:rsidP="00524251">
            <w:pPr>
              <w:spacing w:line="360" w:lineRule="auto"/>
              <w:rPr>
                <w:rFonts w:cs="Times New Roman"/>
                <w:sz w:val="28"/>
                <w:szCs w:val="28"/>
              </w:rPr>
            </w:pPr>
            <w:r w:rsidRPr="00EE51EB">
              <w:rPr>
                <w:rFonts w:cs="Times New Roman"/>
                <w:noProof/>
                <w:sz w:val="28"/>
                <w:szCs w:val="28"/>
              </w:rPr>
              <w:drawing>
                <wp:inline distT="0" distB="0" distL="0" distR="0" wp14:anchorId="320D7149" wp14:editId="48BFC96C">
                  <wp:extent cx="245889" cy="245889"/>
                  <wp:effectExtent l="0" t="0" r="1905" b="1905"/>
                  <wp:docPr id="7" name="Graphic 7" descr="Checkmark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descr="Checkmark with solid fill"/>
                          <pic:cNvPicPr/>
                        </pic:nvPicPr>
                        <pic:blipFill>
                          <a:blip r:embed="rId29" cstate="print">
                            <a:extLst>
                              <a:ext uri="{28A0092B-C50C-407E-A947-70E740481C1C}">
                                <a14:useLocalDpi xmlns:a14="http://schemas.microsoft.com/office/drawing/2010/main" val="0"/>
                              </a:ex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30"/>
                              </a:ext>
                            </a:extLst>
                          </a:blip>
                          <a:stretch>
                            <a:fillRect/>
                          </a:stretch>
                        </pic:blipFill>
                        <pic:spPr>
                          <a:xfrm>
                            <a:off x="0" y="0"/>
                            <a:ext cx="251149" cy="251149"/>
                          </a:xfrm>
                          <a:prstGeom prst="rect">
                            <a:avLst/>
                          </a:prstGeom>
                        </pic:spPr>
                      </pic:pic>
                    </a:graphicData>
                  </a:graphic>
                </wp:inline>
              </w:drawing>
            </w:r>
          </w:p>
        </w:tc>
      </w:tr>
      <w:tr w:rsidR="002454B3" w:rsidRPr="00EE51EB" w14:paraId="144A8340" w14:textId="77777777" w:rsidTr="00426B4E">
        <w:tc>
          <w:tcPr>
            <w:tcW w:w="2972" w:type="dxa"/>
          </w:tcPr>
          <w:p w14:paraId="73AFEAA6" w14:textId="1053D5EB" w:rsidR="002454B3" w:rsidRPr="00EE51EB" w:rsidRDefault="002454B3" w:rsidP="00524251">
            <w:pPr>
              <w:spacing w:line="360" w:lineRule="auto"/>
              <w:rPr>
                <w:rFonts w:cs="Times New Roman"/>
                <w:sz w:val="28"/>
                <w:szCs w:val="28"/>
              </w:rPr>
            </w:pPr>
            <w:r w:rsidRPr="00EE51EB">
              <w:rPr>
                <w:rFonts w:cs="Times New Roman"/>
                <w:sz w:val="28"/>
                <w:szCs w:val="28"/>
              </w:rPr>
              <w:t>CaO + CO</w:t>
            </w:r>
            <w:r w:rsidRPr="00EE51EB">
              <w:rPr>
                <w:rFonts w:cs="Times New Roman"/>
                <w:sz w:val="28"/>
                <w:szCs w:val="28"/>
                <w:vertAlign w:val="subscript"/>
              </w:rPr>
              <w:t>2</w:t>
            </w:r>
            <w:r w:rsidRPr="00EE51EB">
              <w:rPr>
                <w:rFonts w:cs="Times New Roman"/>
                <w:sz w:val="28"/>
                <w:szCs w:val="28"/>
              </w:rPr>
              <w:t xml:space="preserve"> </w:t>
            </w:r>
            <w:r w:rsidR="00FD6667" w:rsidRPr="00EE51EB">
              <w:rPr>
                <w:rFonts w:cs="Times New Roman"/>
                <w:position w:val="-6"/>
                <w:sz w:val="28"/>
                <w:szCs w:val="28"/>
              </w:rPr>
              <w:object w:dxaOrig="680" w:dyaOrig="360" w14:anchorId="262C660D">
                <v:shape id="_x0000_i1052" type="#_x0000_t75" style="width:33.75pt;height:18pt" o:ole="">
                  <v:imagedata r:id="rId31" o:title=""/>
                </v:shape>
                <o:OLEObject Type="Embed" ProgID="Equation.DSMT4" ShapeID="_x0000_i1052" DrawAspect="Content" ObjectID="_1743339235" r:id="rId47"/>
              </w:object>
            </w:r>
            <w:r w:rsidRPr="00EE51EB">
              <w:rPr>
                <w:rFonts w:cs="Times New Roman"/>
                <w:sz w:val="28"/>
                <w:szCs w:val="28"/>
              </w:rPr>
              <w:t xml:space="preserve"> CaCO</w:t>
            </w:r>
            <w:r w:rsidRPr="00EE51EB">
              <w:rPr>
                <w:rFonts w:cs="Times New Roman"/>
                <w:sz w:val="28"/>
                <w:szCs w:val="28"/>
                <w:vertAlign w:val="subscript"/>
              </w:rPr>
              <w:t>3</w:t>
            </w:r>
            <w:r w:rsidRPr="00EE51EB">
              <w:rPr>
                <w:rFonts w:cs="Times New Roman"/>
                <w:sz w:val="28"/>
                <w:szCs w:val="28"/>
              </w:rPr>
              <w:t xml:space="preserve"> </w:t>
            </w:r>
          </w:p>
        </w:tc>
        <w:tc>
          <w:tcPr>
            <w:tcW w:w="2126" w:type="dxa"/>
          </w:tcPr>
          <w:p w14:paraId="3EC9E2F5" w14:textId="77777777" w:rsidR="002454B3" w:rsidRPr="00EE51EB" w:rsidRDefault="002454B3" w:rsidP="00524251">
            <w:pPr>
              <w:spacing w:line="360" w:lineRule="auto"/>
              <w:rPr>
                <w:rFonts w:cs="Times New Roman"/>
                <w:sz w:val="28"/>
                <w:szCs w:val="28"/>
              </w:rPr>
            </w:pPr>
          </w:p>
        </w:tc>
        <w:tc>
          <w:tcPr>
            <w:tcW w:w="2268" w:type="dxa"/>
          </w:tcPr>
          <w:p w14:paraId="6214A632" w14:textId="009F0E27" w:rsidR="002454B3" w:rsidRPr="00EE51EB" w:rsidRDefault="002454B3" w:rsidP="00524251">
            <w:pPr>
              <w:spacing w:line="360" w:lineRule="auto"/>
              <w:rPr>
                <w:rFonts w:cs="Times New Roman"/>
                <w:sz w:val="28"/>
                <w:szCs w:val="28"/>
              </w:rPr>
            </w:pPr>
            <w:r w:rsidRPr="00EE51EB">
              <w:rPr>
                <w:rFonts w:cs="Times New Roman"/>
                <w:noProof/>
                <w:sz w:val="28"/>
                <w:szCs w:val="28"/>
              </w:rPr>
              <w:drawing>
                <wp:inline distT="0" distB="0" distL="0" distR="0" wp14:anchorId="70EEA071" wp14:editId="0D8E0AB0">
                  <wp:extent cx="245889" cy="245889"/>
                  <wp:effectExtent l="0" t="0" r="1905" b="1905"/>
                  <wp:docPr id="8" name="Graphic 8" descr="Checkmark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descr="Checkmark with solid fill"/>
                          <pic:cNvPicPr/>
                        </pic:nvPicPr>
                        <pic:blipFill>
                          <a:blip r:embed="rId29" cstate="print">
                            <a:extLst>
                              <a:ext uri="{28A0092B-C50C-407E-A947-70E740481C1C}">
                                <a14:useLocalDpi xmlns:a14="http://schemas.microsoft.com/office/drawing/2010/main" val="0"/>
                              </a:ex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30"/>
                              </a:ext>
                            </a:extLst>
                          </a:blip>
                          <a:stretch>
                            <a:fillRect/>
                          </a:stretch>
                        </pic:blipFill>
                        <pic:spPr>
                          <a:xfrm>
                            <a:off x="0" y="0"/>
                            <a:ext cx="251149" cy="251149"/>
                          </a:xfrm>
                          <a:prstGeom prst="rect">
                            <a:avLst/>
                          </a:prstGeom>
                        </pic:spPr>
                      </pic:pic>
                    </a:graphicData>
                  </a:graphic>
                </wp:inline>
              </w:drawing>
            </w:r>
          </w:p>
        </w:tc>
        <w:tc>
          <w:tcPr>
            <w:tcW w:w="1984" w:type="dxa"/>
          </w:tcPr>
          <w:p w14:paraId="4D38BA29" w14:textId="77777777" w:rsidR="002454B3" w:rsidRPr="00EE51EB" w:rsidRDefault="002454B3" w:rsidP="00524251">
            <w:pPr>
              <w:spacing w:line="360" w:lineRule="auto"/>
              <w:rPr>
                <w:rFonts w:cs="Times New Roman"/>
                <w:sz w:val="28"/>
                <w:szCs w:val="28"/>
              </w:rPr>
            </w:pPr>
          </w:p>
        </w:tc>
      </w:tr>
      <w:tr w:rsidR="002454B3" w:rsidRPr="00EE51EB" w14:paraId="1C8EF7E5" w14:textId="77777777" w:rsidTr="00426B4E">
        <w:tc>
          <w:tcPr>
            <w:tcW w:w="2972" w:type="dxa"/>
          </w:tcPr>
          <w:p w14:paraId="0999E540" w14:textId="77777777" w:rsidR="002454B3" w:rsidRPr="00EE51EB" w:rsidRDefault="002454B3" w:rsidP="00524251">
            <w:pPr>
              <w:spacing w:line="360" w:lineRule="auto"/>
              <w:rPr>
                <w:rFonts w:cs="Times New Roman"/>
                <w:sz w:val="28"/>
                <w:szCs w:val="28"/>
              </w:rPr>
            </w:pPr>
            <w:r w:rsidRPr="00EE51EB">
              <w:rPr>
                <w:rFonts w:cs="Times New Roman"/>
                <w:sz w:val="28"/>
                <w:szCs w:val="28"/>
              </w:rPr>
              <w:t>P</w:t>
            </w:r>
            <w:r w:rsidRPr="00EE51EB">
              <w:rPr>
                <w:rFonts w:cs="Times New Roman"/>
                <w:sz w:val="28"/>
                <w:szCs w:val="28"/>
                <w:vertAlign w:val="subscript"/>
              </w:rPr>
              <w:t>2</w:t>
            </w:r>
            <w:r w:rsidRPr="00EE51EB">
              <w:rPr>
                <w:rFonts w:cs="Times New Roman"/>
                <w:sz w:val="28"/>
                <w:szCs w:val="28"/>
              </w:rPr>
              <w:t>O</w:t>
            </w:r>
            <w:r w:rsidRPr="00EE51EB">
              <w:rPr>
                <w:rFonts w:cs="Times New Roman"/>
                <w:sz w:val="28"/>
                <w:szCs w:val="28"/>
                <w:vertAlign w:val="subscript"/>
              </w:rPr>
              <w:t>5</w:t>
            </w:r>
            <w:r w:rsidRPr="00EE51EB">
              <w:rPr>
                <w:rFonts w:cs="Times New Roman"/>
                <w:sz w:val="28"/>
                <w:szCs w:val="28"/>
              </w:rPr>
              <w:t xml:space="preserve"> + 3H</w:t>
            </w:r>
            <w:r w:rsidRPr="00EE51EB">
              <w:rPr>
                <w:rFonts w:cs="Times New Roman"/>
                <w:sz w:val="28"/>
                <w:szCs w:val="28"/>
                <w:vertAlign w:val="subscript"/>
              </w:rPr>
              <w:t>2</w:t>
            </w:r>
            <w:r w:rsidRPr="00EE51EB">
              <w:rPr>
                <w:rFonts w:cs="Times New Roman"/>
                <w:sz w:val="28"/>
                <w:szCs w:val="28"/>
              </w:rPr>
              <w:t xml:space="preserve">O </w:t>
            </w:r>
            <w:r w:rsidRPr="00EE51EB">
              <w:rPr>
                <w:rFonts w:cs="Times New Roman"/>
                <w:position w:val="-6"/>
                <w:sz w:val="28"/>
                <w:szCs w:val="28"/>
              </w:rPr>
              <w:object w:dxaOrig="620" w:dyaOrig="320" w14:anchorId="2616CDD0">
                <v:shape id="_x0000_i1053" type="#_x0000_t75" style="width:31.5pt;height:15.75pt" o:ole="">
                  <v:imagedata r:id="rId36" o:title=""/>
                </v:shape>
                <o:OLEObject Type="Embed" ProgID="Equation.DSMT4" ShapeID="_x0000_i1053" DrawAspect="Content" ObjectID="_1743339236" r:id="rId48"/>
              </w:object>
            </w:r>
            <w:r w:rsidRPr="00EE51EB">
              <w:rPr>
                <w:rFonts w:cs="Times New Roman"/>
                <w:sz w:val="28"/>
                <w:szCs w:val="28"/>
              </w:rPr>
              <w:t xml:space="preserve"> 2H</w:t>
            </w:r>
            <w:r w:rsidRPr="00EE51EB">
              <w:rPr>
                <w:rFonts w:cs="Times New Roman"/>
                <w:sz w:val="28"/>
                <w:szCs w:val="28"/>
                <w:vertAlign w:val="subscript"/>
              </w:rPr>
              <w:t>3</w:t>
            </w:r>
            <w:r w:rsidRPr="00EE51EB">
              <w:rPr>
                <w:rFonts w:cs="Times New Roman"/>
                <w:sz w:val="28"/>
                <w:szCs w:val="28"/>
              </w:rPr>
              <w:t>PO</w:t>
            </w:r>
            <w:r w:rsidRPr="00EE51EB">
              <w:rPr>
                <w:rFonts w:cs="Times New Roman"/>
                <w:sz w:val="28"/>
                <w:szCs w:val="28"/>
                <w:vertAlign w:val="subscript"/>
              </w:rPr>
              <w:t>4</w:t>
            </w:r>
          </w:p>
        </w:tc>
        <w:tc>
          <w:tcPr>
            <w:tcW w:w="2126" w:type="dxa"/>
          </w:tcPr>
          <w:p w14:paraId="6FFC8829" w14:textId="77777777" w:rsidR="002454B3" w:rsidRPr="00EE51EB" w:rsidRDefault="002454B3" w:rsidP="00524251">
            <w:pPr>
              <w:spacing w:line="360" w:lineRule="auto"/>
              <w:rPr>
                <w:rFonts w:cs="Times New Roman"/>
                <w:sz w:val="28"/>
                <w:szCs w:val="28"/>
              </w:rPr>
            </w:pPr>
          </w:p>
        </w:tc>
        <w:tc>
          <w:tcPr>
            <w:tcW w:w="2268" w:type="dxa"/>
          </w:tcPr>
          <w:p w14:paraId="46008AC6" w14:textId="1D3CB5B7" w:rsidR="002454B3" w:rsidRPr="00EE51EB" w:rsidRDefault="002454B3" w:rsidP="00524251">
            <w:pPr>
              <w:spacing w:line="360" w:lineRule="auto"/>
              <w:rPr>
                <w:rFonts w:cs="Times New Roman"/>
                <w:sz w:val="28"/>
                <w:szCs w:val="28"/>
              </w:rPr>
            </w:pPr>
            <w:r w:rsidRPr="00EE51EB">
              <w:rPr>
                <w:rFonts w:cs="Times New Roman"/>
                <w:noProof/>
                <w:sz w:val="28"/>
                <w:szCs w:val="28"/>
              </w:rPr>
              <w:drawing>
                <wp:inline distT="0" distB="0" distL="0" distR="0" wp14:anchorId="3D13F4AA" wp14:editId="419DE6AA">
                  <wp:extent cx="245889" cy="245889"/>
                  <wp:effectExtent l="0" t="0" r="1905" b="1905"/>
                  <wp:docPr id="9" name="Graphic 9" descr="Checkmark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descr="Checkmark with solid fill"/>
                          <pic:cNvPicPr/>
                        </pic:nvPicPr>
                        <pic:blipFill>
                          <a:blip r:embed="rId29" cstate="print">
                            <a:extLst>
                              <a:ext uri="{28A0092B-C50C-407E-A947-70E740481C1C}">
                                <a14:useLocalDpi xmlns:a14="http://schemas.microsoft.com/office/drawing/2010/main" val="0"/>
                              </a:ex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30"/>
                              </a:ext>
                            </a:extLst>
                          </a:blip>
                          <a:stretch>
                            <a:fillRect/>
                          </a:stretch>
                        </pic:blipFill>
                        <pic:spPr>
                          <a:xfrm>
                            <a:off x="0" y="0"/>
                            <a:ext cx="251149" cy="251149"/>
                          </a:xfrm>
                          <a:prstGeom prst="rect">
                            <a:avLst/>
                          </a:prstGeom>
                        </pic:spPr>
                      </pic:pic>
                    </a:graphicData>
                  </a:graphic>
                </wp:inline>
              </w:drawing>
            </w:r>
          </w:p>
        </w:tc>
        <w:tc>
          <w:tcPr>
            <w:tcW w:w="1984" w:type="dxa"/>
          </w:tcPr>
          <w:p w14:paraId="1DD8ADC4" w14:textId="77777777" w:rsidR="002454B3" w:rsidRPr="00EE51EB" w:rsidRDefault="002454B3" w:rsidP="00524251">
            <w:pPr>
              <w:spacing w:line="360" w:lineRule="auto"/>
              <w:rPr>
                <w:rFonts w:cs="Times New Roman"/>
                <w:sz w:val="28"/>
                <w:szCs w:val="28"/>
              </w:rPr>
            </w:pPr>
          </w:p>
        </w:tc>
      </w:tr>
      <w:tr w:rsidR="002454B3" w:rsidRPr="00EE51EB" w14:paraId="3A2086D7" w14:textId="77777777" w:rsidTr="00426B4E">
        <w:tc>
          <w:tcPr>
            <w:tcW w:w="2972" w:type="dxa"/>
          </w:tcPr>
          <w:p w14:paraId="33C8CECE" w14:textId="42C593EB" w:rsidR="002454B3" w:rsidRPr="00EE51EB" w:rsidRDefault="002454B3" w:rsidP="00524251">
            <w:pPr>
              <w:spacing w:line="360" w:lineRule="auto"/>
              <w:rPr>
                <w:rFonts w:cs="Times New Roman"/>
                <w:sz w:val="28"/>
                <w:szCs w:val="28"/>
              </w:rPr>
            </w:pPr>
            <w:r w:rsidRPr="00EE51EB">
              <w:rPr>
                <w:rFonts w:cs="Times New Roman"/>
                <w:sz w:val="28"/>
                <w:szCs w:val="28"/>
              </w:rPr>
              <w:t>4Al + 3O</w:t>
            </w:r>
            <w:r w:rsidRPr="00EE51EB">
              <w:rPr>
                <w:rFonts w:cs="Times New Roman"/>
                <w:sz w:val="28"/>
                <w:szCs w:val="28"/>
                <w:vertAlign w:val="subscript"/>
              </w:rPr>
              <w:t>2</w:t>
            </w:r>
            <w:r w:rsidRPr="00EE51EB">
              <w:rPr>
                <w:rFonts w:cs="Times New Roman"/>
                <w:sz w:val="28"/>
                <w:szCs w:val="28"/>
              </w:rPr>
              <w:t xml:space="preserve"> </w:t>
            </w:r>
            <w:r w:rsidR="00FD6667" w:rsidRPr="00EE51EB">
              <w:rPr>
                <w:rFonts w:cs="Times New Roman"/>
                <w:position w:val="-6"/>
                <w:sz w:val="28"/>
                <w:szCs w:val="28"/>
              </w:rPr>
              <w:object w:dxaOrig="680" w:dyaOrig="360" w14:anchorId="3C69D2B7">
                <v:shape id="_x0000_i1054" type="#_x0000_t75" style="width:33.75pt;height:18pt" o:ole="">
                  <v:imagedata r:id="rId31" o:title=""/>
                </v:shape>
                <o:OLEObject Type="Embed" ProgID="Equation.DSMT4" ShapeID="_x0000_i1054" DrawAspect="Content" ObjectID="_1743339237" r:id="rId49"/>
              </w:object>
            </w:r>
            <w:r w:rsidRPr="00EE51EB">
              <w:rPr>
                <w:rFonts w:cs="Times New Roman"/>
                <w:sz w:val="28"/>
                <w:szCs w:val="28"/>
              </w:rPr>
              <w:t xml:space="preserve"> 2Al</w:t>
            </w:r>
            <w:r w:rsidRPr="00EE51EB">
              <w:rPr>
                <w:rFonts w:cs="Times New Roman"/>
                <w:sz w:val="28"/>
                <w:szCs w:val="28"/>
                <w:vertAlign w:val="subscript"/>
              </w:rPr>
              <w:t>2</w:t>
            </w:r>
            <w:r w:rsidRPr="00EE51EB">
              <w:rPr>
                <w:rFonts w:cs="Times New Roman"/>
                <w:sz w:val="28"/>
                <w:szCs w:val="28"/>
              </w:rPr>
              <w:t>O</w:t>
            </w:r>
            <w:r w:rsidRPr="00EE51EB">
              <w:rPr>
                <w:rFonts w:cs="Times New Roman"/>
                <w:sz w:val="28"/>
                <w:szCs w:val="28"/>
                <w:vertAlign w:val="subscript"/>
              </w:rPr>
              <w:t>3</w:t>
            </w:r>
            <w:r w:rsidRPr="00EE51EB">
              <w:rPr>
                <w:rFonts w:cs="Times New Roman"/>
                <w:sz w:val="28"/>
                <w:szCs w:val="28"/>
              </w:rPr>
              <w:t xml:space="preserve"> </w:t>
            </w:r>
          </w:p>
        </w:tc>
        <w:tc>
          <w:tcPr>
            <w:tcW w:w="2126" w:type="dxa"/>
          </w:tcPr>
          <w:p w14:paraId="39B27AAB" w14:textId="13127B05" w:rsidR="002454B3" w:rsidRPr="00EE51EB" w:rsidRDefault="002454B3" w:rsidP="00524251">
            <w:pPr>
              <w:spacing w:line="360" w:lineRule="auto"/>
              <w:rPr>
                <w:rFonts w:cs="Times New Roman"/>
                <w:sz w:val="28"/>
                <w:szCs w:val="28"/>
              </w:rPr>
            </w:pPr>
            <w:r w:rsidRPr="00EE51EB">
              <w:rPr>
                <w:rFonts w:cs="Times New Roman"/>
                <w:noProof/>
                <w:sz w:val="28"/>
                <w:szCs w:val="28"/>
              </w:rPr>
              <w:drawing>
                <wp:inline distT="0" distB="0" distL="0" distR="0" wp14:anchorId="470631CD" wp14:editId="53B16E26">
                  <wp:extent cx="245889" cy="245889"/>
                  <wp:effectExtent l="0" t="0" r="1905" b="1905"/>
                  <wp:docPr id="5" name="Graphic 5" descr="Checkmark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descr="Checkmark with solid fill"/>
                          <pic:cNvPicPr/>
                        </pic:nvPicPr>
                        <pic:blipFill>
                          <a:blip r:embed="rId29" cstate="print">
                            <a:extLst>
                              <a:ext uri="{28A0092B-C50C-407E-A947-70E740481C1C}">
                                <a14:useLocalDpi xmlns:a14="http://schemas.microsoft.com/office/drawing/2010/main" val="0"/>
                              </a:ex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30"/>
                              </a:ext>
                            </a:extLst>
                          </a:blip>
                          <a:stretch>
                            <a:fillRect/>
                          </a:stretch>
                        </pic:blipFill>
                        <pic:spPr>
                          <a:xfrm>
                            <a:off x="0" y="0"/>
                            <a:ext cx="251149" cy="251149"/>
                          </a:xfrm>
                          <a:prstGeom prst="rect">
                            <a:avLst/>
                          </a:prstGeom>
                        </pic:spPr>
                      </pic:pic>
                    </a:graphicData>
                  </a:graphic>
                </wp:inline>
              </w:drawing>
            </w:r>
          </w:p>
        </w:tc>
        <w:tc>
          <w:tcPr>
            <w:tcW w:w="2268" w:type="dxa"/>
          </w:tcPr>
          <w:p w14:paraId="0F18D70E" w14:textId="5D6ECBC3" w:rsidR="002454B3" w:rsidRPr="00EE51EB" w:rsidRDefault="002454B3" w:rsidP="00524251">
            <w:pPr>
              <w:spacing w:line="360" w:lineRule="auto"/>
              <w:rPr>
                <w:rFonts w:cs="Times New Roman"/>
                <w:sz w:val="28"/>
                <w:szCs w:val="28"/>
              </w:rPr>
            </w:pPr>
            <w:r w:rsidRPr="00EE51EB">
              <w:rPr>
                <w:rFonts w:cs="Times New Roman"/>
                <w:noProof/>
                <w:sz w:val="28"/>
                <w:szCs w:val="28"/>
              </w:rPr>
              <w:drawing>
                <wp:inline distT="0" distB="0" distL="0" distR="0" wp14:anchorId="7E8BE036" wp14:editId="572578CB">
                  <wp:extent cx="245889" cy="245889"/>
                  <wp:effectExtent l="0" t="0" r="1905" b="1905"/>
                  <wp:docPr id="10" name="Graphic 10" descr="Checkmark with solid 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descr="Checkmark with solid fill"/>
                          <pic:cNvPicPr/>
                        </pic:nvPicPr>
                        <pic:blipFill>
                          <a:blip r:embed="rId29" cstate="print">
                            <a:extLst>
                              <a:ext uri="{28A0092B-C50C-407E-A947-70E740481C1C}">
                                <a14:useLocalDpi xmlns:a14="http://schemas.microsoft.com/office/drawing/2010/main" val="0"/>
                              </a:ex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30"/>
                              </a:ext>
                            </a:extLst>
                          </a:blip>
                          <a:stretch>
                            <a:fillRect/>
                          </a:stretch>
                        </pic:blipFill>
                        <pic:spPr>
                          <a:xfrm>
                            <a:off x="0" y="0"/>
                            <a:ext cx="251149" cy="251149"/>
                          </a:xfrm>
                          <a:prstGeom prst="rect">
                            <a:avLst/>
                          </a:prstGeom>
                        </pic:spPr>
                      </pic:pic>
                    </a:graphicData>
                  </a:graphic>
                </wp:inline>
              </w:drawing>
            </w:r>
          </w:p>
        </w:tc>
        <w:tc>
          <w:tcPr>
            <w:tcW w:w="1984" w:type="dxa"/>
          </w:tcPr>
          <w:p w14:paraId="46FEDAE6" w14:textId="77777777" w:rsidR="002454B3" w:rsidRPr="00EE51EB" w:rsidRDefault="002454B3" w:rsidP="00524251">
            <w:pPr>
              <w:spacing w:line="360" w:lineRule="auto"/>
              <w:rPr>
                <w:rFonts w:cs="Times New Roman"/>
                <w:sz w:val="28"/>
                <w:szCs w:val="28"/>
              </w:rPr>
            </w:pPr>
          </w:p>
        </w:tc>
      </w:tr>
    </w:tbl>
    <w:p w14:paraId="648797CB" w14:textId="039D4577" w:rsidR="00F144F8" w:rsidRPr="00EE51EB" w:rsidRDefault="007A428B" w:rsidP="00524251">
      <w:pPr>
        <w:spacing w:line="360" w:lineRule="auto"/>
        <w:rPr>
          <w:sz w:val="28"/>
          <w:szCs w:val="28"/>
          <w:lang w:val="pt-BR"/>
        </w:rPr>
      </w:pPr>
      <w:r w:rsidRPr="00EE51EB">
        <w:rPr>
          <w:rFonts w:cs="Times New Roman"/>
          <w:sz w:val="28"/>
          <w:szCs w:val="28"/>
          <w:lang w:val="pt-BR"/>
        </w:rPr>
        <w:t xml:space="preserve">2. </w:t>
      </w:r>
      <w:r w:rsidR="00B32D01" w:rsidRPr="00EE51EB">
        <w:rPr>
          <w:rFonts w:cs="Times New Roman"/>
          <w:sz w:val="28"/>
          <w:szCs w:val="28"/>
          <w:lang w:val="pt-BR"/>
        </w:rPr>
        <w:t xml:space="preserve">Số mol lưu huỳnh: </w:t>
      </w:r>
      <w:r w:rsidR="00F36DF8" w:rsidRPr="00EE51EB">
        <w:rPr>
          <w:position w:val="-34"/>
          <w:sz w:val="28"/>
          <w:szCs w:val="28"/>
        </w:rPr>
        <w:object w:dxaOrig="2980" w:dyaOrig="780" w14:anchorId="1F6F159F">
          <v:shape id="_x0000_i1055" type="#_x0000_t75" style="width:149.25pt;height:39pt" o:ole="">
            <v:imagedata r:id="rId50" o:title=""/>
          </v:shape>
          <o:OLEObject Type="Embed" ProgID="Equation.DSMT4" ShapeID="_x0000_i1055" DrawAspect="Content" ObjectID="_1743339238" r:id="rId51"/>
        </w:object>
      </w:r>
    </w:p>
    <w:p w14:paraId="68B67F20" w14:textId="685AAEBF" w:rsidR="00F36DF8" w:rsidRPr="00EE51EB" w:rsidRDefault="00F36DF8" w:rsidP="00524251">
      <w:pPr>
        <w:spacing w:line="360" w:lineRule="auto"/>
        <w:rPr>
          <w:sz w:val="28"/>
          <w:szCs w:val="28"/>
          <w:lang w:val="pt-BR"/>
        </w:rPr>
      </w:pPr>
      <w:r w:rsidRPr="00EE51EB">
        <w:rPr>
          <w:sz w:val="28"/>
          <w:szCs w:val="28"/>
          <w:lang w:val="pt-BR"/>
        </w:rPr>
        <w:t>Số mol O</w:t>
      </w:r>
      <w:r w:rsidRPr="00EE51EB">
        <w:rPr>
          <w:sz w:val="28"/>
          <w:szCs w:val="28"/>
          <w:vertAlign w:val="subscript"/>
          <w:lang w:val="pt-BR"/>
        </w:rPr>
        <w:t>2</w:t>
      </w:r>
      <w:r w:rsidRPr="00EE51EB">
        <w:rPr>
          <w:sz w:val="28"/>
          <w:szCs w:val="28"/>
          <w:lang w:val="pt-BR"/>
        </w:rPr>
        <w:t xml:space="preserve">: </w:t>
      </w:r>
      <w:r w:rsidR="00045A27" w:rsidRPr="00EE51EB">
        <w:rPr>
          <w:position w:val="-32"/>
          <w:sz w:val="28"/>
          <w:szCs w:val="28"/>
        </w:rPr>
        <w:object w:dxaOrig="3580" w:dyaOrig="800" w14:anchorId="7772351E">
          <v:shape id="_x0000_i1056" type="#_x0000_t75" style="width:179.25pt;height:39.75pt" o:ole="">
            <v:imagedata r:id="rId52" o:title=""/>
          </v:shape>
          <o:OLEObject Type="Embed" ProgID="Equation.DSMT4" ShapeID="_x0000_i1056" DrawAspect="Content" ObjectID="_1743339239" r:id="rId53"/>
        </w:object>
      </w:r>
    </w:p>
    <w:p w14:paraId="60F4AB0F" w14:textId="061DACC7" w:rsidR="00BC4A75" w:rsidRPr="00EE51EB" w:rsidRDefault="00BC4A75" w:rsidP="00524251">
      <w:pPr>
        <w:spacing w:line="360" w:lineRule="auto"/>
        <w:jc w:val="both"/>
        <w:rPr>
          <w:sz w:val="28"/>
          <w:szCs w:val="28"/>
          <w:lang w:val="pt-BR"/>
        </w:rPr>
      </w:pPr>
      <w:r w:rsidRPr="00EE51EB">
        <w:rPr>
          <w:sz w:val="28"/>
          <w:szCs w:val="28"/>
          <w:lang w:val="pt-BR"/>
        </w:rPr>
        <w:t xml:space="preserve">Phương trình hóa học của phản ứng: S </w:t>
      </w:r>
      <w:r w:rsidR="00952C01" w:rsidRPr="00EE51EB">
        <w:rPr>
          <w:sz w:val="28"/>
          <w:szCs w:val="28"/>
          <w:lang w:val="pt-BR"/>
        </w:rPr>
        <w:t xml:space="preserve">    </w:t>
      </w:r>
      <w:r w:rsidRPr="00EE51EB">
        <w:rPr>
          <w:sz w:val="28"/>
          <w:szCs w:val="28"/>
          <w:lang w:val="pt-BR"/>
        </w:rPr>
        <w:t>+</w:t>
      </w:r>
      <w:r w:rsidR="00952C01" w:rsidRPr="00EE51EB">
        <w:rPr>
          <w:sz w:val="28"/>
          <w:szCs w:val="28"/>
          <w:lang w:val="pt-BR"/>
        </w:rPr>
        <w:t xml:space="preserve">     </w:t>
      </w:r>
      <w:r w:rsidRPr="00EE51EB">
        <w:rPr>
          <w:sz w:val="28"/>
          <w:szCs w:val="28"/>
          <w:lang w:val="pt-BR"/>
        </w:rPr>
        <w:t xml:space="preserve"> O</w:t>
      </w:r>
      <w:r w:rsidRPr="00EE51EB">
        <w:rPr>
          <w:sz w:val="28"/>
          <w:szCs w:val="28"/>
          <w:vertAlign w:val="subscript"/>
          <w:lang w:val="pt-BR"/>
        </w:rPr>
        <w:t>2</w:t>
      </w:r>
      <w:r w:rsidRPr="00EE51EB">
        <w:rPr>
          <w:sz w:val="28"/>
          <w:szCs w:val="28"/>
          <w:lang w:val="pt-BR"/>
        </w:rPr>
        <w:t xml:space="preserve"> </w:t>
      </w:r>
      <w:r w:rsidRPr="00EE51EB">
        <w:rPr>
          <w:position w:val="-6"/>
          <w:sz w:val="28"/>
          <w:szCs w:val="28"/>
        </w:rPr>
        <w:object w:dxaOrig="780" w:dyaOrig="400" w14:anchorId="43D84E5A">
          <v:shape id="_x0000_i1057" type="#_x0000_t75" style="width:39pt;height:20.25pt" o:ole="">
            <v:imagedata r:id="rId54" o:title=""/>
          </v:shape>
          <o:OLEObject Type="Embed" ProgID="Equation.DSMT4" ShapeID="_x0000_i1057" DrawAspect="Content" ObjectID="_1743339240" r:id="rId55"/>
        </w:object>
      </w:r>
      <w:r w:rsidRPr="00EE51EB">
        <w:rPr>
          <w:sz w:val="28"/>
          <w:szCs w:val="28"/>
          <w:lang w:val="pt-BR"/>
        </w:rPr>
        <w:t>SO</w:t>
      </w:r>
      <w:r w:rsidRPr="00EE51EB">
        <w:rPr>
          <w:sz w:val="28"/>
          <w:szCs w:val="28"/>
          <w:vertAlign w:val="subscript"/>
          <w:lang w:val="pt-BR"/>
        </w:rPr>
        <w:t>2</w:t>
      </w:r>
    </w:p>
    <w:p w14:paraId="5A593DC8" w14:textId="77891E2F" w:rsidR="00106EF1" w:rsidRPr="00EE51EB" w:rsidRDefault="00106EF1" w:rsidP="00524251">
      <w:pPr>
        <w:spacing w:line="360" w:lineRule="auto"/>
        <w:jc w:val="both"/>
        <w:rPr>
          <w:sz w:val="28"/>
          <w:szCs w:val="28"/>
          <w:lang w:val="pt-BR"/>
        </w:rPr>
      </w:pPr>
      <w:r w:rsidRPr="00EE51EB">
        <w:rPr>
          <w:sz w:val="28"/>
          <w:szCs w:val="28"/>
          <w:lang w:val="pt-BR"/>
        </w:rPr>
        <w:lastRenderedPageBreak/>
        <w:t xml:space="preserve">Xét tỉ lệ mol: </w:t>
      </w:r>
      <w:r w:rsidR="00D60957" w:rsidRPr="00EE51EB">
        <w:rPr>
          <w:position w:val="-26"/>
          <w:sz w:val="28"/>
          <w:szCs w:val="28"/>
        </w:rPr>
        <w:object w:dxaOrig="380" w:dyaOrig="700" w14:anchorId="719C2471">
          <v:shape id="_x0000_i1058" type="#_x0000_t75" style="width:18.75pt;height:35.25pt" o:ole="">
            <v:imagedata r:id="rId56" o:title=""/>
          </v:shape>
          <o:OLEObject Type="Embed" ProgID="Equation.DSMT4" ShapeID="_x0000_i1058" DrawAspect="Content" ObjectID="_1743339241" r:id="rId57"/>
        </w:object>
      </w:r>
      <w:r w:rsidR="00D60957" w:rsidRPr="00EE51EB">
        <w:rPr>
          <w:sz w:val="28"/>
          <w:szCs w:val="28"/>
          <w:lang w:val="pt-BR"/>
        </w:rPr>
        <w:t xml:space="preserve"> và </w:t>
      </w:r>
      <w:r w:rsidR="00D60957" w:rsidRPr="00EE51EB">
        <w:rPr>
          <w:position w:val="-26"/>
          <w:sz w:val="28"/>
          <w:szCs w:val="28"/>
        </w:rPr>
        <w:object w:dxaOrig="499" w:dyaOrig="740" w14:anchorId="36599835">
          <v:shape id="_x0000_i1059" type="#_x0000_t75" style="width:24.75pt;height:36.75pt" o:ole="">
            <v:imagedata r:id="rId58" o:title=""/>
          </v:shape>
          <o:OLEObject Type="Embed" ProgID="Equation.DSMT4" ShapeID="_x0000_i1059" DrawAspect="Content" ObjectID="_1743339242" r:id="rId59"/>
        </w:object>
      </w:r>
      <w:r w:rsidR="00D60957" w:rsidRPr="00EE51EB">
        <w:rPr>
          <w:sz w:val="28"/>
          <w:szCs w:val="28"/>
          <w:lang w:val="pt-BR"/>
        </w:rPr>
        <w:t xml:space="preserve">, ta được: </w:t>
      </w:r>
      <w:r w:rsidR="00441C34" w:rsidRPr="00EE51EB">
        <w:rPr>
          <w:position w:val="-26"/>
          <w:sz w:val="28"/>
          <w:szCs w:val="28"/>
        </w:rPr>
        <w:object w:dxaOrig="1240" w:dyaOrig="700" w14:anchorId="6E9581F3">
          <v:shape id="_x0000_i1060" type="#_x0000_t75" style="width:62.25pt;height:35.25pt" o:ole="">
            <v:imagedata r:id="rId60" o:title=""/>
          </v:shape>
          <o:OLEObject Type="Embed" ProgID="Equation.DSMT4" ShapeID="_x0000_i1060" DrawAspect="Content" ObjectID="_1743339243" r:id="rId61"/>
        </w:object>
      </w:r>
    </w:p>
    <w:p w14:paraId="60911C67" w14:textId="2E53B31E" w:rsidR="00441C34" w:rsidRPr="00EE51EB" w:rsidRDefault="00441C34" w:rsidP="00524251">
      <w:pPr>
        <w:spacing w:line="360" w:lineRule="auto"/>
        <w:jc w:val="both"/>
        <w:rPr>
          <w:sz w:val="28"/>
          <w:szCs w:val="28"/>
        </w:rPr>
      </w:pPr>
      <w:r w:rsidRPr="00EE51EB">
        <w:rPr>
          <w:sz w:val="28"/>
          <w:szCs w:val="28"/>
        </w:rPr>
        <w:t xml:space="preserve">Vậy sau phản ứng, S còn dư. </w:t>
      </w:r>
    </w:p>
    <w:p w14:paraId="50AD90BD" w14:textId="0624E410" w:rsidR="00915D5A" w:rsidRPr="00EE51EB" w:rsidRDefault="00915D5A" w:rsidP="00524251">
      <w:pPr>
        <w:spacing w:line="360" w:lineRule="auto"/>
        <w:jc w:val="both"/>
        <w:rPr>
          <w:i/>
          <w:iCs/>
          <w:sz w:val="28"/>
          <w:szCs w:val="28"/>
        </w:rPr>
      </w:pPr>
      <w:r w:rsidRPr="00EE51EB">
        <w:rPr>
          <w:i/>
          <w:iCs/>
          <w:sz w:val="28"/>
          <w:szCs w:val="28"/>
        </w:rPr>
        <w:t xml:space="preserve">Bước 4: </w:t>
      </w:r>
      <w:r w:rsidR="00AC6A1F" w:rsidRPr="00EE51EB">
        <w:rPr>
          <w:i/>
          <w:iCs/>
          <w:sz w:val="28"/>
          <w:szCs w:val="28"/>
        </w:rPr>
        <w:t xml:space="preserve">Kết luận, nhận định </w:t>
      </w:r>
    </w:p>
    <w:p w14:paraId="5A722C16" w14:textId="537D5B73" w:rsidR="00AC6A1F" w:rsidRPr="00EE51EB" w:rsidRDefault="00AC6A1F" w:rsidP="00EE51EB">
      <w:pPr>
        <w:spacing w:line="360" w:lineRule="auto"/>
        <w:ind w:firstLine="720"/>
        <w:jc w:val="both"/>
        <w:rPr>
          <w:sz w:val="28"/>
          <w:szCs w:val="28"/>
        </w:rPr>
      </w:pPr>
      <w:r w:rsidRPr="00EE51EB">
        <w:rPr>
          <w:sz w:val="28"/>
          <w:szCs w:val="28"/>
        </w:rPr>
        <w:t>HS chữa bài tập, GV chuẩn kiến thức cho HS.</w:t>
      </w:r>
    </w:p>
    <w:p w14:paraId="23E63D35" w14:textId="49F6DB0F" w:rsidR="007C362C" w:rsidRPr="00EE51EB" w:rsidRDefault="00696598" w:rsidP="00524251">
      <w:pPr>
        <w:spacing w:line="360" w:lineRule="auto"/>
        <w:jc w:val="both"/>
        <w:rPr>
          <w:color w:val="2F5496" w:themeColor="accent1" w:themeShade="BF"/>
          <w:sz w:val="28"/>
          <w:szCs w:val="28"/>
        </w:rPr>
      </w:pPr>
      <w:r w:rsidRPr="00EE51EB">
        <w:rPr>
          <w:rFonts w:cs="Times New Roman"/>
          <w:b/>
          <w:bCs/>
          <w:color w:val="2F5496" w:themeColor="accent1" w:themeShade="BF"/>
          <w:sz w:val="28"/>
          <w:szCs w:val="28"/>
        </w:rPr>
        <w:t>4.</w:t>
      </w:r>
      <w:r w:rsidR="007C362C" w:rsidRPr="00EE51EB">
        <w:rPr>
          <w:rFonts w:cs="Times New Roman"/>
          <w:b/>
          <w:bCs/>
          <w:color w:val="2F5496" w:themeColor="accent1" w:themeShade="BF"/>
          <w:sz w:val="28"/>
          <w:szCs w:val="28"/>
        </w:rPr>
        <w:t xml:space="preserve"> </w:t>
      </w:r>
      <w:r w:rsidR="008D4669" w:rsidRPr="00EE51EB">
        <w:rPr>
          <w:rFonts w:cs="Times New Roman"/>
          <w:b/>
          <w:bCs/>
          <w:color w:val="2F5496" w:themeColor="accent1" w:themeShade="BF"/>
          <w:sz w:val="28"/>
          <w:szCs w:val="28"/>
        </w:rPr>
        <w:t>Củng cố</w:t>
      </w:r>
      <w:r w:rsidR="007C362C" w:rsidRPr="00EE51EB">
        <w:rPr>
          <w:rFonts w:cs="Times New Roman"/>
          <w:b/>
          <w:bCs/>
          <w:color w:val="2F5496" w:themeColor="accent1" w:themeShade="BF"/>
          <w:sz w:val="28"/>
          <w:szCs w:val="28"/>
        </w:rPr>
        <w:t xml:space="preserve"> </w:t>
      </w:r>
    </w:p>
    <w:p w14:paraId="2ECF5C2B" w14:textId="50C47527" w:rsidR="00D06949" w:rsidRPr="00F45CFD" w:rsidRDefault="003E3EF9" w:rsidP="00524251">
      <w:pPr>
        <w:spacing w:line="360" w:lineRule="auto"/>
        <w:rPr>
          <w:rFonts w:cs="Times New Roman"/>
          <w:sz w:val="28"/>
          <w:szCs w:val="28"/>
        </w:rPr>
      </w:pPr>
      <w:r w:rsidRPr="00F45CFD">
        <w:rPr>
          <w:rFonts w:cs="Times New Roman"/>
          <w:b/>
          <w:bCs/>
          <w:sz w:val="28"/>
          <w:szCs w:val="28"/>
        </w:rPr>
        <w:t>a) Mục tiêu:</w:t>
      </w:r>
      <w:r w:rsidRPr="00F45CFD">
        <w:rPr>
          <w:rFonts w:cs="Times New Roman"/>
          <w:sz w:val="28"/>
          <w:szCs w:val="28"/>
        </w:rPr>
        <w:t xml:space="preserve"> </w:t>
      </w:r>
      <w:r w:rsidR="000168E5" w:rsidRPr="00F45CFD">
        <w:rPr>
          <w:rFonts w:cs="Times New Roman"/>
          <w:sz w:val="28"/>
          <w:szCs w:val="28"/>
        </w:rPr>
        <w:t xml:space="preserve">Củng cố các nội dung đã ôn tập </w:t>
      </w:r>
    </w:p>
    <w:p w14:paraId="16854059" w14:textId="725E787B" w:rsidR="00E04F18" w:rsidRPr="00F45CFD" w:rsidRDefault="000168E5" w:rsidP="00524251">
      <w:pPr>
        <w:spacing w:line="360" w:lineRule="auto"/>
        <w:rPr>
          <w:rFonts w:cs="Times New Roman"/>
          <w:sz w:val="28"/>
          <w:szCs w:val="28"/>
        </w:rPr>
      </w:pPr>
      <w:r w:rsidRPr="00F45CFD">
        <w:rPr>
          <w:rFonts w:cs="Times New Roman"/>
          <w:b/>
          <w:bCs/>
          <w:sz w:val="28"/>
          <w:szCs w:val="28"/>
        </w:rPr>
        <w:t>b) Nội dung:</w:t>
      </w:r>
      <w:r w:rsidR="00E04F18" w:rsidRPr="00F45CFD">
        <w:rPr>
          <w:rFonts w:cs="Times New Roman"/>
          <w:sz w:val="28"/>
          <w:szCs w:val="28"/>
        </w:rPr>
        <w:t xml:space="preserve"> </w:t>
      </w:r>
      <w:r w:rsidR="008D4669" w:rsidRPr="00F45CFD">
        <w:rPr>
          <w:rFonts w:cs="Times New Roman"/>
          <w:sz w:val="28"/>
          <w:szCs w:val="28"/>
        </w:rPr>
        <w:t xml:space="preserve">Học sinh theo dõi video, trả lời câu hỏi. </w:t>
      </w:r>
    </w:p>
    <w:p w14:paraId="4A48B82D" w14:textId="53FAB18F" w:rsidR="00D06949" w:rsidRPr="00F45CFD" w:rsidRDefault="00D06949" w:rsidP="00524251">
      <w:pPr>
        <w:spacing w:line="360" w:lineRule="auto"/>
        <w:rPr>
          <w:rFonts w:cs="Times New Roman"/>
          <w:sz w:val="28"/>
          <w:szCs w:val="28"/>
        </w:rPr>
      </w:pPr>
      <w:r w:rsidRPr="00F45CFD">
        <w:rPr>
          <w:rFonts w:cs="Times New Roman"/>
          <w:b/>
          <w:bCs/>
          <w:sz w:val="28"/>
          <w:szCs w:val="28"/>
        </w:rPr>
        <w:t>c) Sản phẩm:</w:t>
      </w:r>
      <w:r w:rsidRPr="00F45CFD">
        <w:rPr>
          <w:rFonts w:cs="Times New Roman"/>
          <w:sz w:val="28"/>
          <w:szCs w:val="28"/>
        </w:rPr>
        <w:t xml:space="preserve"> Câu trả lời của HS </w:t>
      </w:r>
    </w:p>
    <w:p w14:paraId="24794F37" w14:textId="05FFD646" w:rsidR="00D06949" w:rsidRPr="00F45CFD" w:rsidRDefault="008175D1" w:rsidP="00524251">
      <w:pPr>
        <w:spacing w:line="360" w:lineRule="auto"/>
        <w:rPr>
          <w:rFonts w:cs="Times New Roman"/>
          <w:b/>
          <w:bCs/>
          <w:sz w:val="28"/>
          <w:szCs w:val="28"/>
        </w:rPr>
      </w:pPr>
      <w:r w:rsidRPr="00F45CFD">
        <w:rPr>
          <w:rFonts w:cs="Times New Roman"/>
          <w:b/>
          <w:bCs/>
          <w:sz w:val="28"/>
          <w:szCs w:val="28"/>
        </w:rPr>
        <w:t xml:space="preserve">d) Tổ chức thực hiện: </w:t>
      </w:r>
    </w:p>
    <w:p w14:paraId="5402B19F" w14:textId="77777777" w:rsidR="00AC6A1F" w:rsidRPr="00F45CFD" w:rsidRDefault="008175D1" w:rsidP="00EE51EB">
      <w:pPr>
        <w:spacing w:line="360" w:lineRule="auto"/>
        <w:jc w:val="both"/>
        <w:rPr>
          <w:rFonts w:cs="Times New Roman"/>
          <w:i/>
          <w:iCs/>
          <w:sz w:val="28"/>
          <w:szCs w:val="28"/>
        </w:rPr>
      </w:pPr>
      <w:r w:rsidRPr="00F45CFD">
        <w:rPr>
          <w:rFonts w:cs="Times New Roman"/>
          <w:i/>
          <w:iCs/>
          <w:sz w:val="28"/>
          <w:szCs w:val="28"/>
        </w:rPr>
        <w:t xml:space="preserve">Bước 1: </w:t>
      </w:r>
      <w:r w:rsidR="00AC6A1F" w:rsidRPr="00F45CFD">
        <w:rPr>
          <w:rFonts w:cs="Times New Roman"/>
          <w:i/>
          <w:iCs/>
          <w:sz w:val="28"/>
          <w:szCs w:val="28"/>
        </w:rPr>
        <w:t>Chuyển giao nhiệm vụ</w:t>
      </w:r>
    </w:p>
    <w:p w14:paraId="7C71AC5F" w14:textId="3148D7F9" w:rsidR="00C90946" w:rsidRPr="00F45CFD" w:rsidRDefault="00AC6A1F" w:rsidP="00524251">
      <w:pPr>
        <w:spacing w:line="360" w:lineRule="auto"/>
        <w:ind w:firstLine="720"/>
        <w:jc w:val="both"/>
        <w:rPr>
          <w:rFonts w:cs="Times New Roman"/>
          <w:sz w:val="28"/>
          <w:szCs w:val="28"/>
        </w:rPr>
      </w:pPr>
      <w:r w:rsidRPr="00F45CFD">
        <w:rPr>
          <w:rFonts w:cs="Times New Roman"/>
          <w:sz w:val="28"/>
          <w:szCs w:val="28"/>
        </w:rPr>
        <w:t xml:space="preserve">GV yêu cầu HS theo dõi video, trả lời câu hỏi: Video đề cập đến hiện tượng thiên nhiên nào? Nguyên nhân và tác hại của hiện tượng đó. </w:t>
      </w:r>
    </w:p>
    <w:p w14:paraId="5C40209B" w14:textId="1CA9582C" w:rsidR="00C90946" w:rsidRPr="00F45CFD" w:rsidRDefault="00C90946" w:rsidP="00EE51EB">
      <w:pPr>
        <w:spacing w:line="360" w:lineRule="auto"/>
        <w:jc w:val="both"/>
        <w:rPr>
          <w:rFonts w:cs="Times New Roman"/>
          <w:i/>
          <w:iCs/>
          <w:sz w:val="28"/>
          <w:szCs w:val="28"/>
        </w:rPr>
      </w:pPr>
      <w:r w:rsidRPr="00F45CFD">
        <w:rPr>
          <w:rFonts w:cs="Times New Roman"/>
          <w:i/>
          <w:iCs/>
          <w:sz w:val="28"/>
          <w:szCs w:val="28"/>
        </w:rPr>
        <w:t xml:space="preserve">Bước 2: </w:t>
      </w:r>
      <w:r w:rsidR="00995F67" w:rsidRPr="00F45CFD">
        <w:rPr>
          <w:rFonts w:cs="Times New Roman"/>
          <w:i/>
          <w:iCs/>
          <w:sz w:val="28"/>
          <w:szCs w:val="28"/>
        </w:rPr>
        <w:t>Thực hiện nhiệm vụ</w:t>
      </w:r>
    </w:p>
    <w:p w14:paraId="7CE61AE6" w14:textId="500AE539" w:rsidR="00995F67" w:rsidRPr="00F45CFD" w:rsidRDefault="00995F67" w:rsidP="00524251">
      <w:pPr>
        <w:spacing w:line="360" w:lineRule="auto"/>
        <w:ind w:firstLine="720"/>
        <w:jc w:val="both"/>
        <w:rPr>
          <w:rFonts w:cs="Times New Roman"/>
          <w:sz w:val="28"/>
          <w:szCs w:val="28"/>
        </w:rPr>
      </w:pPr>
      <w:r w:rsidRPr="00F45CFD">
        <w:rPr>
          <w:rFonts w:cs="Times New Roman"/>
          <w:sz w:val="28"/>
          <w:szCs w:val="28"/>
        </w:rPr>
        <w:t xml:space="preserve">HS theo dõi video. </w:t>
      </w:r>
    </w:p>
    <w:p w14:paraId="60F2E446" w14:textId="16BEF249" w:rsidR="00995F67" w:rsidRPr="00F45CFD" w:rsidRDefault="00C90946" w:rsidP="00EE51EB">
      <w:pPr>
        <w:spacing w:line="360" w:lineRule="auto"/>
        <w:jc w:val="both"/>
        <w:rPr>
          <w:rFonts w:cs="Times New Roman"/>
          <w:i/>
          <w:iCs/>
          <w:sz w:val="28"/>
          <w:szCs w:val="28"/>
        </w:rPr>
      </w:pPr>
      <w:r w:rsidRPr="00F45CFD">
        <w:rPr>
          <w:rFonts w:cs="Times New Roman"/>
          <w:i/>
          <w:iCs/>
          <w:sz w:val="28"/>
          <w:szCs w:val="28"/>
        </w:rPr>
        <w:t xml:space="preserve">Bước 3: </w:t>
      </w:r>
      <w:r w:rsidR="00995F67" w:rsidRPr="00F45CFD">
        <w:rPr>
          <w:rFonts w:cs="Times New Roman"/>
          <w:i/>
          <w:iCs/>
          <w:sz w:val="28"/>
          <w:szCs w:val="28"/>
        </w:rPr>
        <w:t>Báo cáo, thảo luận</w:t>
      </w:r>
    </w:p>
    <w:p w14:paraId="59A50962" w14:textId="5DB442EA" w:rsidR="00995F67" w:rsidRPr="00F45CFD" w:rsidRDefault="00995F67" w:rsidP="00524251">
      <w:pPr>
        <w:spacing w:line="360" w:lineRule="auto"/>
        <w:ind w:firstLine="720"/>
        <w:jc w:val="both"/>
        <w:rPr>
          <w:rFonts w:cs="Times New Roman"/>
          <w:sz w:val="28"/>
          <w:szCs w:val="28"/>
        </w:rPr>
      </w:pPr>
      <w:r w:rsidRPr="00F45CFD">
        <w:rPr>
          <w:rFonts w:cs="Times New Roman"/>
          <w:sz w:val="28"/>
          <w:szCs w:val="28"/>
        </w:rPr>
        <w:t xml:space="preserve">HS trả lời câu hỏi. </w:t>
      </w:r>
    </w:p>
    <w:p w14:paraId="5451BA2E" w14:textId="6CB54024" w:rsidR="00C90946" w:rsidRPr="00F45CFD" w:rsidRDefault="00C90946" w:rsidP="00EE51EB">
      <w:pPr>
        <w:spacing w:line="360" w:lineRule="auto"/>
        <w:jc w:val="both"/>
        <w:rPr>
          <w:rFonts w:cs="Times New Roman"/>
          <w:i/>
          <w:iCs/>
          <w:sz w:val="28"/>
          <w:szCs w:val="28"/>
        </w:rPr>
      </w:pPr>
      <w:r w:rsidRPr="00F45CFD">
        <w:rPr>
          <w:rFonts w:cs="Times New Roman"/>
          <w:i/>
          <w:iCs/>
          <w:sz w:val="28"/>
          <w:szCs w:val="28"/>
        </w:rPr>
        <w:t xml:space="preserve">Bước 4: GV nhận xét câu trả lời và kết luận vấn đề. </w:t>
      </w:r>
    </w:p>
    <w:p w14:paraId="59774B4E" w14:textId="0940BFFA" w:rsidR="00995F67" w:rsidRPr="00F45CFD" w:rsidRDefault="00995F67" w:rsidP="00EE51EB">
      <w:pPr>
        <w:spacing w:line="360" w:lineRule="auto"/>
        <w:jc w:val="both"/>
        <w:rPr>
          <w:rFonts w:cs="Times New Roman"/>
          <w:sz w:val="28"/>
          <w:szCs w:val="28"/>
        </w:rPr>
      </w:pPr>
      <w:r w:rsidRPr="00F45CFD">
        <w:rPr>
          <w:rFonts w:cs="Times New Roman"/>
          <w:b/>
          <w:bCs/>
          <w:sz w:val="28"/>
          <w:szCs w:val="28"/>
        </w:rPr>
        <w:t>Mở rộng:</w:t>
      </w:r>
      <w:r w:rsidRPr="00F45CFD">
        <w:rPr>
          <w:rFonts w:cs="Times New Roman"/>
          <w:sz w:val="28"/>
          <w:szCs w:val="28"/>
        </w:rPr>
        <w:t xml:space="preserve"> Nêu biện pháp bảo vệ bầu không khí trong lành, tránh ô nhiễm. </w:t>
      </w:r>
    </w:p>
    <w:p w14:paraId="5A9323A4" w14:textId="4D95B535" w:rsidR="005547F3" w:rsidRPr="00F45CFD" w:rsidRDefault="00696598" w:rsidP="00524251">
      <w:pPr>
        <w:spacing w:line="360" w:lineRule="auto"/>
        <w:jc w:val="both"/>
        <w:rPr>
          <w:rFonts w:cs="Times New Roman"/>
          <w:b/>
          <w:bCs/>
          <w:color w:val="2F5496" w:themeColor="accent1" w:themeShade="BF"/>
          <w:sz w:val="28"/>
          <w:szCs w:val="28"/>
        </w:rPr>
      </w:pPr>
      <w:r w:rsidRPr="00F45CFD">
        <w:rPr>
          <w:rFonts w:cs="Times New Roman"/>
          <w:b/>
          <w:bCs/>
          <w:color w:val="2F5496" w:themeColor="accent1" w:themeShade="BF"/>
          <w:sz w:val="28"/>
          <w:szCs w:val="28"/>
        </w:rPr>
        <w:t xml:space="preserve">5. Hướng dẫn về nhà </w:t>
      </w:r>
      <w:r w:rsidR="00CE6625" w:rsidRPr="00F45CFD">
        <w:rPr>
          <w:rFonts w:cs="Times New Roman"/>
          <w:b/>
          <w:bCs/>
          <w:color w:val="2F5496" w:themeColor="accent1" w:themeShade="BF"/>
          <w:sz w:val="28"/>
          <w:szCs w:val="28"/>
        </w:rPr>
        <w:t xml:space="preserve"> </w:t>
      </w:r>
    </w:p>
    <w:p w14:paraId="12700E20" w14:textId="5B8BC173" w:rsidR="00E51757" w:rsidRPr="00F45CFD" w:rsidRDefault="00DE02CF" w:rsidP="00524251">
      <w:pPr>
        <w:spacing w:line="360" w:lineRule="auto"/>
        <w:rPr>
          <w:rFonts w:cs="Times New Roman"/>
          <w:sz w:val="28"/>
          <w:szCs w:val="28"/>
        </w:rPr>
      </w:pPr>
      <w:r w:rsidRPr="00F45CFD">
        <w:rPr>
          <w:rFonts w:cs="Times New Roman"/>
          <w:sz w:val="28"/>
          <w:szCs w:val="28"/>
        </w:rPr>
        <w:t xml:space="preserve">- Học bài theo nội dung đã ghi. </w:t>
      </w:r>
    </w:p>
    <w:p w14:paraId="7A17012E" w14:textId="72A3EAF4" w:rsidR="00DE02CF" w:rsidRPr="003B7E59" w:rsidRDefault="00DE02CF" w:rsidP="00524251">
      <w:pPr>
        <w:spacing w:line="360" w:lineRule="auto"/>
        <w:rPr>
          <w:rFonts w:cs="Times New Roman"/>
          <w:sz w:val="28"/>
          <w:szCs w:val="28"/>
        </w:rPr>
      </w:pPr>
      <w:r w:rsidRPr="003B7E59">
        <w:rPr>
          <w:rFonts w:cs="Times New Roman"/>
          <w:sz w:val="28"/>
          <w:szCs w:val="28"/>
        </w:rPr>
        <w:lastRenderedPageBreak/>
        <w:t xml:space="preserve">- Làm bài tập 3, 6, 7, 8 – SGK trang 101. </w:t>
      </w:r>
    </w:p>
    <w:p w14:paraId="7076E314" w14:textId="0E782232" w:rsidR="00DE02CF" w:rsidRPr="003B7E59" w:rsidRDefault="00DE02CF" w:rsidP="00524251">
      <w:pPr>
        <w:spacing w:line="360" w:lineRule="auto"/>
        <w:rPr>
          <w:rFonts w:cs="Times New Roman"/>
          <w:sz w:val="28"/>
          <w:szCs w:val="28"/>
        </w:rPr>
      </w:pPr>
      <w:r w:rsidRPr="003B7E59">
        <w:rPr>
          <w:rFonts w:cs="Times New Roman"/>
          <w:sz w:val="28"/>
          <w:szCs w:val="28"/>
        </w:rPr>
        <w:t xml:space="preserve">- Chuẩn bị nội dung bài tiếp theo: </w:t>
      </w:r>
      <w:r w:rsidR="00B20933" w:rsidRPr="003B7E59">
        <w:rPr>
          <w:rFonts w:cs="Times New Roman"/>
          <w:sz w:val="28"/>
          <w:szCs w:val="28"/>
        </w:rPr>
        <w:t xml:space="preserve">Bài 31: Tính chất - Ứng dụng của hidro. </w:t>
      </w:r>
    </w:p>
    <w:p w14:paraId="5ADAB382" w14:textId="28B239A7" w:rsidR="00B20933" w:rsidRPr="00EE51EB" w:rsidRDefault="00EC3B39" w:rsidP="00524251">
      <w:pPr>
        <w:spacing w:line="360" w:lineRule="auto"/>
        <w:rPr>
          <w:rFonts w:cs="Times New Roman"/>
          <w:b/>
          <w:bCs/>
          <w:color w:val="2F5496" w:themeColor="accent1" w:themeShade="BF"/>
          <w:sz w:val="28"/>
          <w:szCs w:val="28"/>
          <w:lang w:val="pt-BR"/>
        </w:rPr>
      </w:pPr>
      <w:r w:rsidRPr="00EE51EB">
        <w:rPr>
          <w:rFonts w:cs="Times New Roman"/>
          <w:b/>
          <w:bCs/>
          <w:color w:val="2F5496" w:themeColor="accent1" w:themeShade="BF"/>
          <w:sz w:val="28"/>
          <w:szCs w:val="28"/>
          <w:lang w:val="pt-BR"/>
        </w:rPr>
        <w:t xml:space="preserve">RÚT KINH NGHIỆM </w:t>
      </w:r>
    </w:p>
    <w:p w14:paraId="2D0D95F2" w14:textId="77777777" w:rsidR="00EC3B39" w:rsidRPr="00EE51EB" w:rsidRDefault="00EC3B39" w:rsidP="00EC3B39">
      <w:pPr>
        <w:pStyle w:val="Header"/>
        <w:spacing w:line="288" w:lineRule="auto"/>
        <w:contextualSpacing/>
        <w:jc w:val="both"/>
        <w:rPr>
          <w:rFonts w:ascii="Times New Roman" w:hAnsi="Times New Roman"/>
          <w:bCs/>
          <w:color w:val="000099"/>
          <w:sz w:val="28"/>
          <w:szCs w:val="28"/>
        </w:rPr>
      </w:pPr>
      <w:r w:rsidRPr="00EE51EB">
        <w:rPr>
          <w:rFonts w:ascii="Times New Roman" w:hAnsi="Times New Roman"/>
          <w:bCs/>
          <w:color w:val="000099"/>
          <w:sz w:val="28"/>
          <w:szCs w:val="28"/>
        </w:rPr>
        <w:t>……………………………………………………………………………………………………………………………………………………………………………………………………………………………………………………………………….</w:t>
      </w:r>
    </w:p>
    <w:p w14:paraId="714B8E33" w14:textId="77777777" w:rsidR="00B20933" w:rsidRPr="00EE51EB" w:rsidRDefault="00B20933" w:rsidP="00524251">
      <w:pPr>
        <w:spacing w:line="360" w:lineRule="auto"/>
        <w:rPr>
          <w:rFonts w:cs="Times New Roman"/>
          <w:b/>
          <w:bCs/>
          <w:sz w:val="28"/>
          <w:szCs w:val="28"/>
          <w:lang w:val="pt-BR"/>
        </w:rPr>
      </w:pPr>
    </w:p>
    <w:sectPr w:rsidR="00B20933" w:rsidRPr="00EE51E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GoogleSans">
    <w:altName w:val="Cambria"/>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6F98"/>
    <w:rsid w:val="0000209A"/>
    <w:rsid w:val="00012EFD"/>
    <w:rsid w:val="000168E5"/>
    <w:rsid w:val="00024A3D"/>
    <w:rsid w:val="00027817"/>
    <w:rsid w:val="00030C9A"/>
    <w:rsid w:val="00035EE1"/>
    <w:rsid w:val="00044EDA"/>
    <w:rsid w:val="00045A27"/>
    <w:rsid w:val="00047A26"/>
    <w:rsid w:val="0005488A"/>
    <w:rsid w:val="000732BE"/>
    <w:rsid w:val="00082D3A"/>
    <w:rsid w:val="000938A9"/>
    <w:rsid w:val="000A3949"/>
    <w:rsid w:val="000A41FC"/>
    <w:rsid w:val="000B38C4"/>
    <w:rsid w:val="000B5130"/>
    <w:rsid w:val="000C1B0B"/>
    <w:rsid w:val="000C3698"/>
    <w:rsid w:val="000D5468"/>
    <w:rsid w:val="000D6C5D"/>
    <w:rsid w:val="000F091D"/>
    <w:rsid w:val="000F243B"/>
    <w:rsid w:val="000F2BC5"/>
    <w:rsid w:val="000F5F45"/>
    <w:rsid w:val="000F62A8"/>
    <w:rsid w:val="001028EA"/>
    <w:rsid w:val="00106EF1"/>
    <w:rsid w:val="00110A03"/>
    <w:rsid w:val="00113084"/>
    <w:rsid w:val="0012479C"/>
    <w:rsid w:val="00135FD6"/>
    <w:rsid w:val="00136E3D"/>
    <w:rsid w:val="00137C70"/>
    <w:rsid w:val="00141887"/>
    <w:rsid w:val="001443F8"/>
    <w:rsid w:val="0015267C"/>
    <w:rsid w:val="00156320"/>
    <w:rsid w:val="0016039D"/>
    <w:rsid w:val="001610D2"/>
    <w:rsid w:val="001625F3"/>
    <w:rsid w:val="001712E4"/>
    <w:rsid w:val="0017257F"/>
    <w:rsid w:val="00176A3E"/>
    <w:rsid w:val="001836B2"/>
    <w:rsid w:val="001A2F92"/>
    <w:rsid w:val="001A71B9"/>
    <w:rsid w:val="001B3B20"/>
    <w:rsid w:val="001B4D30"/>
    <w:rsid w:val="001B7E1E"/>
    <w:rsid w:val="001C091C"/>
    <w:rsid w:val="001C0F1E"/>
    <w:rsid w:val="001C558D"/>
    <w:rsid w:val="001E605B"/>
    <w:rsid w:val="001F3E60"/>
    <w:rsid w:val="00211F30"/>
    <w:rsid w:val="0021741A"/>
    <w:rsid w:val="00233520"/>
    <w:rsid w:val="00240CEE"/>
    <w:rsid w:val="002454B3"/>
    <w:rsid w:val="00271800"/>
    <w:rsid w:val="0028147D"/>
    <w:rsid w:val="00285CCA"/>
    <w:rsid w:val="00293E05"/>
    <w:rsid w:val="002A7422"/>
    <w:rsid w:val="002B3FCF"/>
    <w:rsid w:val="002B715E"/>
    <w:rsid w:val="002C1E0F"/>
    <w:rsid w:val="002C7F32"/>
    <w:rsid w:val="002D7F7E"/>
    <w:rsid w:val="002E243B"/>
    <w:rsid w:val="002E2C2D"/>
    <w:rsid w:val="002F0BEE"/>
    <w:rsid w:val="002F5BE6"/>
    <w:rsid w:val="002F6A12"/>
    <w:rsid w:val="0030356B"/>
    <w:rsid w:val="003100FC"/>
    <w:rsid w:val="00315667"/>
    <w:rsid w:val="00316D5E"/>
    <w:rsid w:val="00334923"/>
    <w:rsid w:val="00336F0E"/>
    <w:rsid w:val="003479A2"/>
    <w:rsid w:val="00353982"/>
    <w:rsid w:val="00353B87"/>
    <w:rsid w:val="00357660"/>
    <w:rsid w:val="0036105D"/>
    <w:rsid w:val="003743EC"/>
    <w:rsid w:val="003816A0"/>
    <w:rsid w:val="0039475B"/>
    <w:rsid w:val="003947D3"/>
    <w:rsid w:val="003B7E59"/>
    <w:rsid w:val="003C0664"/>
    <w:rsid w:val="003E3EF9"/>
    <w:rsid w:val="003F3D45"/>
    <w:rsid w:val="00403EF8"/>
    <w:rsid w:val="00412CC7"/>
    <w:rsid w:val="00412D61"/>
    <w:rsid w:val="00414381"/>
    <w:rsid w:val="00416EAC"/>
    <w:rsid w:val="004276D5"/>
    <w:rsid w:val="00430EF2"/>
    <w:rsid w:val="00431465"/>
    <w:rsid w:val="00432686"/>
    <w:rsid w:val="00434B14"/>
    <w:rsid w:val="00436F98"/>
    <w:rsid w:val="00437836"/>
    <w:rsid w:val="00441C34"/>
    <w:rsid w:val="0044434F"/>
    <w:rsid w:val="00446EE7"/>
    <w:rsid w:val="004544AF"/>
    <w:rsid w:val="00465580"/>
    <w:rsid w:val="0046654A"/>
    <w:rsid w:val="00467144"/>
    <w:rsid w:val="00476F61"/>
    <w:rsid w:val="00480513"/>
    <w:rsid w:val="0048443E"/>
    <w:rsid w:val="00485A0B"/>
    <w:rsid w:val="004942C7"/>
    <w:rsid w:val="00496031"/>
    <w:rsid w:val="00497901"/>
    <w:rsid w:val="004A0404"/>
    <w:rsid w:val="004A17D4"/>
    <w:rsid w:val="004A5F85"/>
    <w:rsid w:val="004A70C5"/>
    <w:rsid w:val="004B2B71"/>
    <w:rsid w:val="004B3D20"/>
    <w:rsid w:val="004B4CFA"/>
    <w:rsid w:val="004C27FC"/>
    <w:rsid w:val="004C4409"/>
    <w:rsid w:val="004E4308"/>
    <w:rsid w:val="004F0250"/>
    <w:rsid w:val="00510B5E"/>
    <w:rsid w:val="00513818"/>
    <w:rsid w:val="00516D43"/>
    <w:rsid w:val="00521F00"/>
    <w:rsid w:val="00523BC3"/>
    <w:rsid w:val="00524251"/>
    <w:rsid w:val="00537CF9"/>
    <w:rsid w:val="005547F3"/>
    <w:rsid w:val="00555F57"/>
    <w:rsid w:val="00571776"/>
    <w:rsid w:val="00572931"/>
    <w:rsid w:val="00581A34"/>
    <w:rsid w:val="00593BCD"/>
    <w:rsid w:val="0059726E"/>
    <w:rsid w:val="005A5B4F"/>
    <w:rsid w:val="005B4005"/>
    <w:rsid w:val="005B4A08"/>
    <w:rsid w:val="005B5BBD"/>
    <w:rsid w:val="005C23B9"/>
    <w:rsid w:val="005C70C8"/>
    <w:rsid w:val="005D0143"/>
    <w:rsid w:val="005D7871"/>
    <w:rsid w:val="005E4E76"/>
    <w:rsid w:val="005F0DFD"/>
    <w:rsid w:val="005F277D"/>
    <w:rsid w:val="005F6DF7"/>
    <w:rsid w:val="005F734A"/>
    <w:rsid w:val="006139E2"/>
    <w:rsid w:val="00615496"/>
    <w:rsid w:val="006234EF"/>
    <w:rsid w:val="0062573A"/>
    <w:rsid w:val="0063155B"/>
    <w:rsid w:val="006425B0"/>
    <w:rsid w:val="00652644"/>
    <w:rsid w:val="0065286D"/>
    <w:rsid w:val="006529E4"/>
    <w:rsid w:val="00655FA5"/>
    <w:rsid w:val="00657AB9"/>
    <w:rsid w:val="00665DC0"/>
    <w:rsid w:val="00666775"/>
    <w:rsid w:val="0067031A"/>
    <w:rsid w:val="006722D2"/>
    <w:rsid w:val="00672ED2"/>
    <w:rsid w:val="00681D25"/>
    <w:rsid w:val="00682826"/>
    <w:rsid w:val="00684FD8"/>
    <w:rsid w:val="00686969"/>
    <w:rsid w:val="0068750D"/>
    <w:rsid w:val="00696598"/>
    <w:rsid w:val="00697721"/>
    <w:rsid w:val="00697B55"/>
    <w:rsid w:val="006A76ED"/>
    <w:rsid w:val="006B63D3"/>
    <w:rsid w:val="006C5E2B"/>
    <w:rsid w:val="006D029D"/>
    <w:rsid w:val="006E52AE"/>
    <w:rsid w:val="006F0166"/>
    <w:rsid w:val="006F0A7C"/>
    <w:rsid w:val="006F46C8"/>
    <w:rsid w:val="0070635C"/>
    <w:rsid w:val="00720013"/>
    <w:rsid w:val="0072185C"/>
    <w:rsid w:val="0073630C"/>
    <w:rsid w:val="0075153B"/>
    <w:rsid w:val="00757B73"/>
    <w:rsid w:val="00783A53"/>
    <w:rsid w:val="007907EE"/>
    <w:rsid w:val="00792941"/>
    <w:rsid w:val="007936F6"/>
    <w:rsid w:val="007A428B"/>
    <w:rsid w:val="007B6D81"/>
    <w:rsid w:val="007C362C"/>
    <w:rsid w:val="007D4E93"/>
    <w:rsid w:val="007D661B"/>
    <w:rsid w:val="007E1E77"/>
    <w:rsid w:val="00801F44"/>
    <w:rsid w:val="00807E6D"/>
    <w:rsid w:val="008113FE"/>
    <w:rsid w:val="00814877"/>
    <w:rsid w:val="008175D1"/>
    <w:rsid w:val="00823554"/>
    <w:rsid w:val="0083549A"/>
    <w:rsid w:val="00837DB8"/>
    <w:rsid w:val="00844928"/>
    <w:rsid w:val="0084578D"/>
    <w:rsid w:val="00855035"/>
    <w:rsid w:val="008623C7"/>
    <w:rsid w:val="00862B5E"/>
    <w:rsid w:val="008640F0"/>
    <w:rsid w:val="008706DF"/>
    <w:rsid w:val="0088217E"/>
    <w:rsid w:val="008862C2"/>
    <w:rsid w:val="0089117E"/>
    <w:rsid w:val="008962CF"/>
    <w:rsid w:val="008A28C6"/>
    <w:rsid w:val="008B3186"/>
    <w:rsid w:val="008C4650"/>
    <w:rsid w:val="008D3E6A"/>
    <w:rsid w:val="008D4669"/>
    <w:rsid w:val="008E2097"/>
    <w:rsid w:val="008F08DA"/>
    <w:rsid w:val="008F2D9A"/>
    <w:rsid w:val="008F33BD"/>
    <w:rsid w:val="0090206A"/>
    <w:rsid w:val="00915D5A"/>
    <w:rsid w:val="00920FA4"/>
    <w:rsid w:val="00931AB1"/>
    <w:rsid w:val="00932521"/>
    <w:rsid w:val="00934DD9"/>
    <w:rsid w:val="00942FC6"/>
    <w:rsid w:val="009434D7"/>
    <w:rsid w:val="00951BEF"/>
    <w:rsid w:val="00951C82"/>
    <w:rsid w:val="00952C01"/>
    <w:rsid w:val="0095429F"/>
    <w:rsid w:val="00981C2E"/>
    <w:rsid w:val="00984C88"/>
    <w:rsid w:val="009855AF"/>
    <w:rsid w:val="00985B2D"/>
    <w:rsid w:val="00995F67"/>
    <w:rsid w:val="009B2544"/>
    <w:rsid w:val="009B447C"/>
    <w:rsid w:val="009B7A3F"/>
    <w:rsid w:val="009C14F6"/>
    <w:rsid w:val="009C3D14"/>
    <w:rsid w:val="009C50FF"/>
    <w:rsid w:val="009D2E1F"/>
    <w:rsid w:val="009E1865"/>
    <w:rsid w:val="009E1BEF"/>
    <w:rsid w:val="009E6CD3"/>
    <w:rsid w:val="009F0702"/>
    <w:rsid w:val="009F6B35"/>
    <w:rsid w:val="00A050D7"/>
    <w:rsid w:val="00A16B00"/>
    <w:rsid w:val="00A26B59"/>
    <w:rsid w:val="00A40E6F"/>
    <w:rsid w:val="00A45A01"/>
    <w:rsid w:val="00A66327"/>
    <w:rsid w:val="00A77CB6"/>
    <w:rsid w:val="00A9334D"/>
    <w:rsid w:val="00A95842"/>
    <w:rsid w:val="00AA6A4D"/>
    <w:rsid w:val="00AB764A"/>
    <w:rsid w:val="00AC0C35"/>
    <w:rsid w:val="00AC6A1F"/>
    <w:rsid w:val="00B064C3"/>
    <w:rsid w:val="00B205AE"/>
    <w:rsid w:val="00B20933"/>
    <w:rsid w:val="00B21659"/>
    <w:rsid w:val="00B22B5B"/>
    <w:rsid w:val="00B22EC2"/>
    <w:rsid w:val="00B23A7F"/>
    <w:rsid w:val="00B23E27"/>
    <w:rsid w:val="00B240C6"/>
    <w:rsid w:val="00B3199A"/>
    <w:rsid w:val="00B32D01"/>
    <w:rsid w:val="00B34208"/>
    <w:rsid w:val="00B4567B"/>
    <w:rsid w:val="00B53C6F"/>
    <w:rsid w:val="00B563EE"/>
    <w:rsid w:val="00B60BB7"/>
    <w:rsid w:val="00B669F3"/>
    <w:rsid w:val="00B73903"/>
    <w:rsid w:val="00B924E9"/>
    <w:rsid w:val="00B941BE"/>
    <w:rsid w:val="00BB0B89"/>
    <w:rsid w:val="00BB5A87"/>
    <w:rsid w:val="00BC280F"/>
    <w:rsid w:val="00BC3D0A"/>
    <w:rsid w:val="00BC4A75"/>
    <w:rsid w:val="00BD42D5"/>
    <w:rsid w:val="00BE0904"/>
    <w:rsid w:val="00BF5394"/>
    <w:rsid w:val="00C00D37"/>
    <w:rsid w:val="00C0587C"/>
    <w:rsid w:val="00C17EC0"/>
    <w:rsid w:val="00C21F3B"/>
    <w:rsid w:val="00C34783"/>
    <w:rsid w:val="00C43AC7"/>
    <w:rsid w:val="00C61C65"/>
    <w:rsid w:val="00C63CCC"/>
    <w:rsid w:val="00C64F12"/>
    <w:rsid w:val="00C67780"/>
    <w:rsid w:val="00C703DF"/>
    <w:rsid w:val="00C824B7"/>
    <w:rsid w:val="00C86DC7"/>
    <w:rsid w:val="00C90946"/>
    <w:rsid w:val="00C950E6"/>
    <w:rsid w:val="00C95738"/>
    <w:rsid w:val="00C9631F"/>
    <w:rsid w:val="00C96892"/>
    <w:rsid w:val="00CB13EE"/>
    <w:rsid w:val="00CB1AEA"/>
    <w:rsid w:val="00CC61EB"/>
    <w:rsid w:val="00CD1446"/>
    <w:rsid w:val="00CE6625"/>
    <w:rsid w:val="00CF5B51"/>
    <w:rsid w:val="00D06949"/>
    <w:rsid w:val="00D12192"/>
    <w:rsid w:val="00D14676"/>
    <w:rsid w:val="00D223DF"/>
    <w:rsid w:val="00D33BF4"/>
    <w:rsid w:val="00D46832"/>
    <w:rsid w:val="00D5122C"/>
    <w:rsid w:val="00D518D2"/>
    <w:rsid w:val="00D53436"/>
    <w:rsid w:val="00D53B06"/>
    <w:rsid w:val="00D57047"/>
    <w:rsid w:val="00D60957"/>
    <w:rsid w:val="00D73232"/>
    <w:rsid w:val="00D81570"/>
    <w:rsid w:val="00D8157A"/>
    <w:rsid w:val="00D85147"/>
    <w:rsid w:val="00D85B3B"/>
    <w:rsid w:val="00DA4419"/>
    <w:rsid w:val="00DA7F4B"/>
    <w:rsid w:val="00DB0491"/>
    <w:rsid w:val="00DB6E8C"/>
    <w:rsid w:val="00DC4AF9"/>
    <w:rsid w:val="00DE02CF"/>
    <w:rsid w:val="00DF0CBA"/>
    <w:rsid w:val="00DF799F"/>
    <w:rsid w:val="00E04F18"/>
    <w:rsid w:val="00E1100B"/>
    <w:rsid w:val="00E11E0C"/>
    <w:rsid w:val="00E1312A"/>
    <w:rsid w:val="00E2282F"/>
    <w:rsid w:val="00E25592"/>
    <w:rsid w:val="00E3178F"/>
    <w:rsid w:val="00E45E78"/>
    <w:rsid w:val="00E50473"/>
    <w:rsid w:val="00E51561"/>
    <w:rsid w:val="00E51757"/>
    <w:rsid w:val="00E571C4"/>
    <w:rsid w:val="00E6063F"/>
    <w:rsid w:val="00E6133E"/>
    <w:rsid w:val="00E61621"/>
    <w:rsid w:val="00E64A19"/>
    <w:rsid w:val="00E73EF4"/>
    <w:rsid w:val="00E8277B"/>
    <w:rsid w:val="00E84686"/>
    <w:rsid w:val="00E90ED2"/>
    <w:rsid w:val="00E97B78"/>
    <w:rsid w:val="00EB2C1F"/>
    <w:rsid w:val="00EB7CE0"/>
    <w:rsid w:val="00EC37BE"/>
    <w:rsid w:val="00EC3B39"/>
    <w:rsid w:val="00EC500F"/>
    <w:rsid w:val="00EC776E"/>
    <w:rsid w:val="00ED1016"/>
    <w:rsid w:val="00ED756B"/>
    <w:rsid w:val="00EE51EB"/>
    <w:rsid w:val="00EF2562"/>
    <w:rsid w:val="00F0137D"/>
    <w:rsid w:val="00F02AED"/>
    <w:rsid w:val="00F144F8"/>
    <w:rsid w:val="00F249C1"/>
    <w:rsid w:val="00F24C1D"/>
    <w:rsid w:val="00F34997"/>
    <w:rsid w:val="00F364EF"/>
    <w:rsid w:val="00F36DF8"/>
    <w:rsid w:val="00F37AC6"/>
    <w:rsid w:val="00F42F8C"/>
    <w:rsid w:val="00F45CFD"/>
    <w:rsid w:val="00F56184"/>
    <w:rsid w:val="00F62ADA"/>
    <w:rsid w:val="00F71AA8"/>
    <w:rsid w:val="00F8311C"/>
    <w:rsid w:val="00F9263E"/>
    <w:rsid w:val="00F934F9"/>
    <w:rsid w:val="00F94A0C"/>
    <w:rsid w:val="00F970F9"/>
    <w:rsid w:val="00FB42A5"/>
    <w:rsid w:val="00FC05AB"/>
    <w:rsid w:val="00FC128F"/>
    <w:rsid w:val="00FC3138"/>
    <w:rsid w:val="00FD6667"/>
    <w:rsid w:val="00FD7B4C"/>
    <w:rsid w:val="00FE0BBB"/>
    <w:rsid w:val="00FE435A"/>
    <w:rsid w:val="00FF1449"/>
    <w:rsid w:val="00FF31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583699"/>
  <w15:chartTrackingRefBased/>
  <w15:docId w15:val="{52F534A6-B7D0-4C2C-8BD3-648E862C81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A6A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semiHidden/>
    <w:unhideWhenUsed/>
    <w:rsid w:val="00432686"/>
    <w:rPr>
      <w:color w:val="0000FF"/>
      <w:u w:val="single"/>
    </w:rPr>
  </w:style>
  <w:style w:type="paragraph" w:customStyle="1" w:styleId="Default">
    <w:name w:val="Default"/>
    <w:rsid w:val="00757B73"/>
    <w:pPr>
      <w:autoSpaceDE w:val="0"/>
      <w:autoSpaceDN w:val="0"/>
      <w:adjustRightInd w:val="0"/>
      <w:spacing w:after="0" w:line="240" w:lineRule="auto"/>
    </w:pPr>
    <w:rPr>
      <w:rFonts w:cs="Times New Roman"/>
      <w:color w:val="000000"/>
      <w:sz w:val="24"/>
      <w:szCs w:val="24"/>
    </w:rPr>
  </w:style>
  <w:style w:type="paragraph" w:styleId="NormalWeb">
    <w:name w:val="Normal (Web)"/>
    <w:basedOn w:val="Normal"/>
    <w:uiPriority w:val="99"/>
    <w:unhideWhenUsed/>
    <w:rsid w:val="00981C2E"/>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981C2E"/>
    <w:rPr>
      <w:b/>
      <w:bCs/>
    </w:rPr>
  </w:style>
  <w:style w:type="paragraph" w:styleId="Header">
    <w:name w:val="header"/>
    <w:basedOn w:val="Normal"/>
    <w:link w:val="HeaderChar"/>
    <w:qFormat/>
    <w:rsid w:val="00EC3B39"/>
    <w:pPr>
      <w:tabs>
        <w:tab w:val="center" w:pos="4320"/>
        <w:tab w:val="right" w:pos="8640"/>
      </w:tabs>
      <w:spacing w:after="0" w:line="240" w:lineRule="auto"/>
    </w:pPr>
    <w:rPr>
      <w:rFonts w:ascii=".VnTime" w:eastAsia="Times New Roman" w:hAnsi=".VnTime" w:cs="Times New Roman"/>
      <w:sz w:val="26"/>
      <w:szCs w:val="24"/>
    </w:rPr>
  </w:style>
  <w:style w:type="character" w:customStyle="1" w:styleId="HeaderChar">
    <w:name w:val="Header Char"/>
    <w:basedOn w:val="DefaultParagraphFont"/>
    <w:link w:val="Header"/>
    <w:qFormat/>
    <w:rsid w:val="00EC3B39"/>
    <w:rPr>
      <w:rFonts w:ascii=".VnTime" w:eastAsia="Times New Roman" w:hAnsi=".VnTime" w:cs="Times New Roman"/>
      <w:sz w:val="26"/>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840549">
      <w:bodyDiv w:val="1"/>
      <w:marLeft w:val="0"/>
      <w:marRight w:val="0"/>
      <w:marTop w:val="0"/>
      <w:marBottom w:val="0"/>
      <w:divBdr>
        <w:top w:val="none" w:sz="0" w:space="0" w:color="auto"/>
        <w:left w:val="none" w:sz="0" w:space="0" w:color="auto"/>
        <w:bottom w:val="none" w:sz="0" w:space="0" w:color="auto"/>
        <w:right w:val="none" w:sz="0" w:space="0" w:color="auto"/>
      </w:divBdr>
      <w:divsChild>
        <w:div w:id="1880580957">
          <w:marLeft w:val="720"/>
          <w:marRight w:val="0"/>
          <w:marTop w:val="0"/>
          <w:marBottom w:val="0"/>
          <w:divBdr>
            <w:top w:val="none" w:sz="0" w:space="0" w:color="auto"/>
            <w:left w:val="none" w:sz="0" w:space="0" w:color="auto"/>
            <w:bottom w:val="none" w:sz="0" w:space="0" w:color="auto"/>
            <w:right w:val="none" w:sz="0" w:space="0" w:color="auto"/>
          </w:divBdr>
        </w:div>
      </w:divsChild>
    </w:div>
    <w:div w:id="215362618">
      <w:bodyDiv w:val="1"/>
      <w:marLeft w:val="0"/>
      <w:marRight w:val="0"/>
      <w:marTop w:val="0"/>
      <w:marBottom w:val="0"/>
      <w:divBdr>
        <w:top w:val="none" w:sz="0" w:space="0" w:color="auto"/>
        <w:left w:val="none" w:sz="0" w:space="0" w:color="auto"/>
        <w:bottom w:val="none" w:sz="0" w:space="0" w:color="auto"/>
        <w:right w:val="none" w:sz="0" w:space="0" w:color="auto"/>
      </w:divBdr>
      <w:divsChild>
        <w:div w:id="1117796503">
          <w:marLeft w:val="0"/>
          <w:marRight w:val="0"/>
          <w:marTop w:val="0"/>
          <w:marBottom w:val="0"/>
          <w:divBdr>
            <w:top w:val="none" w:sz="0" w:space="0" w:color="auto"/>
            <w:left w:val="none" w:sz="0" w:space="0" w:color="auto"/>
            <w:bottom w:val="none" w:sz="0" w:space="0" w:color="auto"/>
            <w:right w:val="none" w:sz="0" w:space="0" w:color="auto"/>
          </w:divBdr>
          <w:divsChild>
            <w:div w:id="342632973">
              <w:marLeft w:val="0"/>
              <w:marRight w:val="0"/>
              <w:marTop w:val="0"/>
              <w:marBottom w:val="0"/>
              <w:divBdr>
                <w:top w:val="none" w:sz="0" w:space="0" w:color="auto"/>
                <w:left w:val="none" w:sz="0" w:space="0" w:color="auto"/>
                <w:bottom w:val="none" w:sz="0" w:space="0" w:color="auto"/>
                <w:right w:val="none" w:sz="0" w:space="0" w:color="auto"/>
              </w:divBdr>
              <w:divsChild>
                <w:div w:id="284041812">
                  <w:marLeft w:val="0"/>
                  <w:marRight w:val="-90"/>
                  <w:marTop w:val="0"/>
                  <w:marBottom w:val="0"/>
                  <w:divBdr>
                    <w:top w:val="none" w:sz="0" w:space="0" w:color="auto"/>
                    <w:left w:val="none" w:sz="0" w:space="0" w:color="auto"/>
                    <w:bottom w:val="none" w:sz="0" w:space="0" w:color="auto"/>
                    <w:right w:val="none" w:sz="0" w:space="0" w:color="auto"/>
                  </w:divBdr>
                  <w:divsChild>
                    <w:div w:id="834151040">
                      <w:marLeft w:val="0"/>
                      <w:marRight w:val="0"/>
                      <w:marTop w:val="0"/>
                      <w:marBottom w:val="420"/>
                      <w:divBdr>
                        <w:top w:val="none" w:sz="0" w:space="0" w:color="auto"/>
                        <w:left w:val="none" w:sz="0" w:space="0" w:color="auto"/>
                        <w:bottom w:val="none" w:sz="0" w:space="0" w:color="auto"/>
                        <w:right w:val="none" w:sz="0" w:space="0" w:color="auto"/>
                      </w:divBdr>
                      <w:divsChild>
                        <w:div w:id="986785799">
                          <w:marLeft w:val="225"/>
                          <w:marRight w:val="225"/>
                          <w:marTop w:val="0"/>
                          <w:marBottom w:val="165"/>
                          <w:divBdr>
                            <w:top w:val="none" w:sz="0" w:space="0" w:color="auto"/>
                            <w:left w:val="none" w:sz="0" w:space="0" w:color="auto"/>
                            <w:bottom w:val="none" w:sz="0" w:space="0" w:color="auto"/>
                            <w:right w:val="none" w:sz="0" w:space="0" w:color="auto"/>
                          </w:divBdr>
                          <w:divsChild>
                            <w:div w:id="1046754916">
                              <w:marLeft w:val="0"/>
                              <w:marRight w:val="165"/>
                              <w:marTop w:val="0"/>
                              <w:marBottom w:val="0"/>
                              <w:divBdr>
                                <w:top w:val="none" w:sz="0" w:space="0" w:color="auto"/>
                                <w:left w:val="none" w:sz="0" w:space="0" w:color="auto"/>
                                <w:bottom w:val="none" w:sz="0" w:space="0" w:color="auto"/>
                                <w:right w:val="none" w:sz="0" w:space="0" w:color="auto"/>
                              </w:divBdr>
                              <w:divsChild>
                                <w:div w:id="1490705339">
                                  <w:marLeft w:val="0"/>
                                  <w:marRight w:val="0"/>
                                  <w:marTop w:val="0"/>
                                  <w:marBottom w:val="0"/>
                                  <w:divBdr>
                                    <w:top w:val="none" w:sz="0" w:space="0" w:color="auto"/>
                                    <w:left w:val="none" w:sz="0" w:space="0" w:color="auto"/>
                                    <w:bottom w:val="none" w:sz="0" w:space="0" w:color="auto"/>
                                    <w:right w:val="none" w:sz="0" w:space="0" w:color="auto"/>
                                  </w:divBdr>
                                  <w:divsChild>
                                    <w:div w:id="1537044657">
                                      <w:marLeft w:val="0"/>
                                      <w:marRight w:val="0"/>
                                      <w:marTop w:val="0"/>
                                      <w:marBottom w:val="0"/>
                                      <w:divBdr>
                                        <w:top w:val="none" w:sz="0" w:space="0" w:color="auto"/>
                                        <w:left w:val="none" w:sz="0" w:space="0" w:color="auto"/>
                                        <w:bottom w:val="none" w:sz="0" w:space="0" w:color="auto"/>
                                        <w:right w:val="none" w:sz="0" w:space="0" w:color="auto"/>
                                      </w:divBdr>
                                      <w:divsChild>
                                        <w:div w:id="1716539033">
                                          <w:marLeft w:val="0"/>
                                          <w:marRight w:val="0"/>
                                          <w:marTop w:val="0"/>
                                          <w:marBottom w:val="60"/>
                                          <w:divBdr>
                                            <w:top w:val="none" w:sz="0" w:space="0" w:color="auto"/>
                                            <w:left w:val="none" w:sz="0" w:space="0" w:color="auto"/>
                                            <w:bottom w:val="none" w:sz="0" w:space="0" w:color="auto"/>
                                            <w:right w:val="none" w:sz="0" w:space="0" w:color="auto"/>
                                          </w:divBdr>
                                          <w:divsChild>
                                            <w:div w:id="2048140424">
                                              <w:marLeft w:val="0"/>
                                              <w:marRight w:val="0"/>
                                              <w:marTop w:val="0"/>
                                              <w:marBottom w:val="0"/>
                                              <w:divBdr>
                                                <w:top w:val="none" w:sz="0" w:space="0" w:color="auto"/>
                                                <w:left w:val="none" w:sz="0" w:space="0" w:color="auto"/>
                                                <w:bottom w:val="none" w:sz="0" w:space="0" w:color="auto"/>
                                                <w:right w:val="none" w:sz="0" w:space="0" w:color="auto"/>
                                              </w:divBdr>
                                            </w:div>
                                            <w:div w:id="1980576">
                                              <w:marLeft w:val="0"/>
                                              <w:marRight w:val="0"/>
                                              <w:marTop w:val="15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26236113">
      <w:bodyDiv w:val="1"/>
      <w:marLeft w:val="0"/>
      <w:marRight w:val="0"/>
      <w:marTop w:val="0"/>
      <w:marBottom w:val="0"/>
      <w:divBdr>
        <w:top w:val="none" w:sz="0" w:space="0" w:color="auto"/>
        <w:left w:val="none" w:sz="0" w:space="0" w:color="auto"/>
        <w:bottom w:val="none" w:sz="0" w:space="0" w:color="auto"/>
        <w:right w:val="none" w:sz="0" w:space="0" w:color="auto"/>
      </w:divBdr>
    </w:div>
    <w:div w:id="1115514385">
      <w:bodyDiv w:val="1"/>
      <w:marLeft w:val="0"/>
      <w:marRight w:val="0"/>
      <w:marTop w:val="0"/>
      <w:marBottom w:val="0"/>
      <w:divBdr>
        <w:top w:val="none" w:sz="0" w:space="0" w:color="auto"/>
        <w:left w:val="none" w:sz="0" w:space="0" w:color="auto"/>
        <w:bottom w:val="none" w:sz="0" w:space="0" w:color="auto"/>
        <w:right w:val="none" w:sz="0" w:space="0" w:color="auto"/>
      </w:divBdr>
      <w:divsChild>
        <w:div w:id="1817841813">
          <w:marLeft w:val="720"/>
          <w:marRight w:val="0"/>
          <w:marTop w:val="0"/>
          <w:marBottom w:val="0"/>
          <w:divBdr>
            <w:top w:val="none" w:sz="0" w:space="0" w:color="auto"/>
            <w:left w:val="none" w:sz="0" w:space="0" w:color="auto"/>
            <w:bottom w:val="none" w:sz="0" w:space="0" w:color="auto"/>
            <w:right w:val="none" w:sz="0" w:space="0" w:color="auto"/>
          </w:divBdr>
        </w:div>
      </w:divsChild>
    </w:div>
    <w:div w:id="1164517215">
      <w:bodyDiv w:val="1"/>
      <w:marLeft w:val="0"/>
      <w:marRight w:val="0"/>
      <w:marTop w:val="0"/>
      <w:marBottom w:val="0"/>
      <w:divBdr>
        <w:top w:val="none" w:sz="0" w:space="0" w:color="auto"/>
        <w:left w:val="none" w:sz="0" w:space="0" w:color="auto"/>
        <w:bottom w:val="none" w:sz="0" w:space="0" w:color="auto"/>
        <w:right w:val="none" w:sz="0" w:space="0" w:color="auto"/>
      </w:divBdr>
    </w:div>
    <w:div w:id="1199782756">
      <w:bodyDiv w:val="1"/>
      <w:marLeft w:val="0"/>
      <w:marRight w:val="0"/>
      <w:marTop w:val="0"/>
      <w:marBottom w:val="0"/>
      <w:divBdr>
        <w:top w:val="none" w:sz="0" w:space="0" w:color="auto"/>
        <w:left w:val="none" w:sz="0" w:space="0" w:color="auto"/>
        <w:bottom w:val="none" w:sz="0" w:space="0" w:color="auto"/>
        <w:right w:val="none" w:sz="0" w:space="0" w:color="auto"/>
      </w:divBdr>
    </w:div>
    <w:div w:id="14034855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jpg"/><Relationship Id="rId26" Type="http://schemas.openxmlformats.org/officeDocument/2006/relationships/oleObject" Target="embeddings/oleObject11.bin"/><Relationship Id="rId39" Type="http://schemas.openxmlformats.org/officeDocument/2006/relationships/oleObject" Target="embeddings/oleObject20.bin"/><Relationship Id="rId21" Type="http://schemas.openxmlformats.org/officeDocument/2006/relationships/image" Target="media/image10.wmf"/><Relationship Id="rId34" Type="http://schemas.openxmlformats.org/officeDocument/2006/relationships/oleObject" Target="embeddings/oleObject16.bin"/><Relationship Id="rId42" Type="http://schemas.openxmlformats.org/officeDocument/2006/relationships/oleObject" Target="embeddings/oleObject23.bin"/><Relationship Id="rId47" Type="http://schemas.openxmlformats.org/officeDocument/2006/relationships/oleObject" Target="embeddings/oleObject28.bin"/><Relationship Id="rId50" Type="http://schemas.openxmlformats.org/officeDocument/2006/relationships/image" Target="media/image16.wmf"/><Relationship Id="rId55" Type="http://schemas.openxmlformats.org/officeDocument/2006/relationships/oleObject" Target="embeddings/oleObject33.bin"/><Relationship Id="rId63"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oleObject" Target="embeddings/oleObject7.bin"/><Relationship Id="rId29" Type="http://schemas.openxmlformats.org/officeDocument/2006/relationships/image" Target="media/image13.png"/><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8.bin"/><Relationship Id="rId40" Type="http://schemas.openxmlformats.org/officeDocument/2006/relationships/oleObject" Target="embeddings/oleObject21.bin"/><Relationship Id="rId45" Type="http://schemas.openxmlformats.org/officeDocument/2006/relationships/oleObject" Target="embeddings/oleObject26.bin"/><Relationship Id="rId53" Type="http://schemas.openxmlformats.org/officeDocument/2006/relationships/oleObject" Target="embeddings/oleObject32.bin"/><Relationship Id="rId58" Type="http://schemas.openxmlformats.org/officeDocument/2006/relationships/image" Target="media/image20.wmf"/><Relationship Id="rId5" Type="http://schemas.openxmlformats.org/officeDocument/2006/relationships/image" Target="media/image2.png"/><Relationship Id="rId61" Type="http://schemas.openxmlformats.org/officeDocument/2006/relationships/oleObject" Target="embeddings/oleObject36.bin"/><Relationship Id="rId19" Type="http://schemas.openxmlformats.org/officeDocument/2006/relationships/image" Target="media/image8.png"/><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4.svg"/><Relationship Id="rId35" Type="http://schemas.openxmlformats.org/officeDocument/2006/relationships/oleObject" Target="embeddings/oleObject17.bin"/><Relationship Id="rId43" Type="http://schemas.openxmlformats.org/officeDocument/2006/relationships/oleObject" Target="embeddings/oleObject24.bin"/><Relationship Id="rId48" Type="http://schemas.openxmlformats.org/officeDocument/2006/relationships/oleObject" Target="embeddings/oleObject29.bin"/><Relationship Id="rId56" Type="http://schemas.openxmlformats.org/officeDocument/2006/relationships/image" Target="media/image19.wmf"/><Relationship Id="rId8" Type="http://schemas.openxmlformats.org/officeDocument/2006/relationships/image" Target="media/image4.wmf"/><Relationship Id="rId51" Type="http://schemas.openxmlformats.org/officeDocument/2006/relationships/oleObject" Target="embeddings/oleObject31.bin"/><Relationship Id="rId3" Type="http://schemas.openxmlformats.org/officeDocument/2006/relationships/webSettings" Target="webSettings.xml"/><Relationship Id="rId12" Type="http://schemas.openxmlformats.org/officeDocument/2006/relationships/image" Target="media/image6.wmf"/><Relationship Id="rId17" Type="http://schemas.openxmlformats.org/officeDocument/2006/relationships/oleObject" Target="embeddings/oleObject8.bin"/><Relationship Id="rId25" Type="http://schemas.openxmlformats.org/officeDocument/2006/relationships/image" Target="media/image12.wmf"/><Relationship Id="rId33" Type="http://schemas.openxmlformats.org/officeDocument/2006/relationships/oleObject" Target="embeddings/oleObject15.bin"/><Relationship Id="rId38" Type="http://schemas.openxmlformats.org/officeDocument/2006/relationships/oleObject" Target="embeddings/oleObject19.bin"/><Relationship Id="rId46" Type="http://schemas.openxmlformats.org/officeDocument/2006/relationships/oleObject" Target="embeddings/oleObject27.bin"/><Relationship Id="rId59" Type="http://schemas.openxmlformats.org/officeDocument/2006/relationships/oleObject" Target="embeddings/oleObject35.bin"/><Relationship Id="rId20" Type="http://schemas.openxmlformats.org/officeDocument/2006/relationships/image" Target="media/image9.png"/><Relationship Id="rId41" Type="http://schemas.openxmlformats.org/officeDocument/2006/relationships/oleObject" Target="embeddings/oleObject22.bin"/><Relationship Id="rId54" Type="http://schemas.openxmlformats.org/officeDocument/2006/relationships/image" Target="media/image18.wmf"/><Relationship Id="rId62"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3.wmf"/><Relationship Id="rId15" Type="http://schemas.openxmlformats.org/officeDocument/2006/relationships/oleObject" Target="embeddings/oleObject6.bin"/><Relationship Id="rId23" Type="http://schemas.openxmlformats.org/officeDocument/2006/relationships/image" Target="media/image11.wmf"/><Relationship Id="rId28" Type="http://schemas.openxmlformats.org/officeDocument/2006/relationships/oleObject" Target="embeddings/oleObject13.bin"/><Relationship Id="rId36" Type="http://schemas.openxmlformats.org/officeDocument/2006/relationships/image" Target="media/image15.wmf"/><Relationship Id="rId49" Type="http://schemas.openxmlformats.org/officeDocument/2006/relationships/oleObject" Target="embeddings/oleObject30.bin"/><Relationship Id="rId57" Type="http://schemas.openxmlformats.org/officeDocument/2006/relationships/oleObject" Target="embeddings/oleObject34.bin"/><Relationship Id="rId10" Type="http://schemas.openxmlformats.org/officeDocument/2006/relationships/image" Target="media/image5.wmf"/><Relationship Id="rId31" Type="http://schemas.openxmlformats.org/officeDocument/2006/relationships/image" Target="media/image14.wmf"/><Relationship Id="rId44" Type="http://schemas.openxmlformats.org/officeDocument/2006/relationships/oleObject" Target="embeddings/oleObject25.bin"/><Relationship Id="rId52" Type="http://schemas.openxmlformats.org/officeDocument/2006/relationships/image" Target="media/image17.wmf"/><Relationship Id="rId60" Type="http://schemas.openxmlformats.org/officeDocument/2006/relationships/image" Target="media/image21.wmf"/><Relationship Id="rId4" Type="http://schemas.openxmlformats.org/officeDocument/2006/relationships/image" Target="media/image1.png"/><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5</Pages>
  <Words>1884</Words>
  <Characters>10739</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5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y Dao</dc:creator>
  <cp:keywords/>
  <dc:description/>
  <cp:lastModifiedBy>Chinh-PC</cp:lastModifiedBy>
  <cp:revision>2</cp:revision>
  <dcterms:created xsi:type="dcterms:W3CDTF">2023-04-18T09:06:00Z</dcterms:created>
  <dcterms:modified xsi:type="dcterms:W3CDTF">2023-04-18T09:07:00Z</dcterms:modified>
</cp:coreProperties>
</file>